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5DE8" w:rsidRDefault="00495DE8" w:rsidP="00D81930">
      <w:pPr>
        <w:jc w:val="center"/>
        <w:rPr>
          <w:sz w:val="72"/>
          <w:szCs w:val="72"/>
        </w:rPr>
      </w:pPr>
    </w:p>
    <w:p w:rsidR="00495DE8" w:rsidRDefault="00495DE8" w:rsidP="00D81930">
      <w:pPr>
        <w:jc w:val="center"/>
        <w:rPr>
          <w:sz w:val="72"/>
          <w:szCs w:val="72"/>
        </w:rPr>
      </w:pPr>
    </w:p>
    <w:p w:rsidR="00D81930" w:rsidRDefault="00D81930" w:rsidP="00D81930">
      <w:pPr>
        <w:jc w:val="center"/>
        <w:rPr>
          <w:sz w:val="72"/>
          <w:szCs w:val="72"/>
        </w:rPr>
      </w:pPr>
      <w:r>
        <w:rPr>
          <w:sz w:val="72"/>
          <w:szCs w:val="72"/>
        </w:rPr>
        <w:t>Foundations of Math 2</w:t>
      </w:r>
    </w:p>
    <w:p w:rsidR="00D81930" w:rsidRDefault="00D81930" w:rsidP="00D81930">
      <w:pPr>
        <w:jc w:val="center"/>
        <w:rPr>
          <w:sz w:val="72"/>
          <w:szCs w:val="72"/>
        </w:rPr>
      </w:pPr>
      <w:r>
        <w:rPr>
          <w:sz w:val="72"/>
          <w:szCs w:val="72"/>
        </w:rPr>
        <w:t>Fall 2017</w:t>
      </w:r>
    </w:p>
    <w:p w:rsidR="00D81930" w:rsidRDefault="00D81930" w:rsidP="00D81930">
      <w:pPr>
        <w:jc w:val="center"/>
        <w:rPr>
          <w:sz w:val="72"/>
          <w:szCs w:val="72"/>
        </w:rPr>
      </w:pPr>
    </w:p>
    <w:p w:rsidR="00D81930" w:rsidRDefault="00D81930" w:rsidP="00D81930">
      <w:pPr>
        <w:jc w:val="center"/>
        <w:rPr>
          <w:sz w:val="96"/>
          <w:szCs w:val="96"/>
        </w:rPr>
      </w:pPr>
      <w:r>
        <w:rPr>
          <w:sz w:val="96"/>
          <w:szCs w:val="96"/>
        </w:rPr>
        <w:t>Unit 2 Bundle</w:t>
      </w:r>
    </w:p>
    <w:p w:rsidR="00D81930" w:rsidRDefault="00D81930" w:rsidP="00D81930">
      <w:pPr>
        <w:jc w:val="center"/>
        <w:rPr>
          <w:sz w:val="96"/>
          <w:szCs w:val="96"/>
        </w:rPr>
      </w:pPr>
      <w:r>
        <w:rPr>
          <w:sz w:val="96"/>
          <w:szCs w:val="96"/>
        </w:rPr>
        <w:t>Transformational Graphing and Quadratic Functions</w:t>
      </w:r>
    </w:p>
    <w:p w:rsidR="00D81930" w:rsidRDefault="00D81930" w:rsidP="00D81930">
      <w:pPr>
        <w:jc w:val="center"/>
        <w:rPr>
          <w:sz w:val="96"/>
          <w:szCs w:val="96"/>
        </w:rPr>
      </w:pPr>
    </w:p>
    <w:p w:rsidR="00495DE8" w:rsidRDefault="00495DE8" w:rsidP="00D81930">
      <w:pPr>
        <w:jc w:val="center"/>
        <w:rPr>
          <w:sz w:val="24"/>
          <w:szCs w:val="24"/>
        </w:rPr>
      </w:pPr>
    </w:p>
    <w:p w:rsidR="00495DE8" w:rsidRDefault="00495DE8" w:rsidP="00D81930">
      <w:pPr>
        <w:jc w:val="center"/>
        <w:rPr>
          <w:sz w:val="24"/>
          <w:szCs w:val="24"/>
        </w:rPr>
      </w:pPr>
    </w:p>
    <w:p w:rsidR="00495DE8" w:rsidRDefault="00495DE8" w:rsidP="00D81930">
      <w:pPr>
        <w:jc w:val="center"/>
        <w:rPr>
          <w:sz w:val="24"/>
          <w:szCs w:val="24"/>
        </w:rPr>
      </w:pPr>
    </w:p>
    <w:p w:rsidR="00495DE8" w:rsidRDefault="00495DE8" w:rsidP="00D81930">
      <w:pPr>
        <w:pStyle w:val="TOCHeading"/>
        <w:rPr>
          <w:rFonts w:asciiTheme="minorHAnsi" w:eastAsiaTheme="minorHAnsi" w:hAnsiTheme="minorHAnsi" w:cstheme="minorBidi"/>
          <w:color w:val="auto"/>
          <w:sz w:val="22"/>
          <w:szCs w:val="22"/>
        </w:rPr>
      </w:pPr>
    </w:p>
    <w:sdt>
      <w:sdtPr>
        <w:rPr>
          <w:rFonts w:asciiTheme="minorHAnsi" w:eastAsiaTheme="minorHAnsi" w:hAnsiTheme="minorHAnsi" w:cstheme="minorBidi"/>
          <w:color w:val="auto"/>
          <w:sz w:val="22"/>
          <w:szCs w:val="22"/>
        </w:rPr>
        <w:id w:val="-1974750889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:rsidR="00D81930" w:rsidRDefault="00D81930" w:rsidP="00D81930">
          <w:pPr>
            <w:pStyle w:val="TOCHeading"/>
          </w:pPr>
          <w:r>
            <w:t>Contents</w:t>
          </w:r>
        </w:p>
        <w:p w:rsidR="00D81930" w:rsidRDefault="00D81930" w:rsidP="00D81930">
          <w:pPr>
            <w:pStyle w:val="TOC1"/>
            <w:tabs>
              <w:tab w:val="right" w:leader="dot" w:pos="9926"/>
            </w:tabs>
            <w:rPr>
              <w:rFonts w:eastAsiaTheme="minorEastAsia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3751457" w:history="1">
            <w:r w:rsidRPr="006B5915">
              <w:rPr>
                <w:rStyle w:val="Hyperlink"/>
                <w:noProof/>
              </w:rPr>
              <w:t>Transformations of Functions – Day 1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937514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D81930" w:rsidRDefault="00495DE8" w:rsidP="00D81930">
          <w:pPr>
            <w:pStyle w:val="TOC2"/>
            <w:tabs>
              <w:tab w:val="right" w:leader="dot" w:pos="9926"/>
            </w:tabs>
            <w:rPr>
              <w:rFonts w:eastAsiaTheme="minorEastAsia"/>
              <w:noProof/>
            </w:rPr>
          </w:pPr>
          <w:hyperlink w:anchor="_Toc493751458" w:history="1">
            <w:r w:rsidR="00D81930" w:rsidRPr="006B5915">
              <w:rPr>
                <w:rStyle w:val="Hyperlink"/>
                <w:noProof/>
              </w:rPr>
              <w:t>Transformations with Functions – Day 1 HW</w:t>
            </w:r>
            <w:r w:rsidR="00D81930">
              <w:rPr>
                <w:noProof/>
                <w:webHidden/>
              </w:rPr>
              <w:tab/>
            </w:r>
            <w:r w:rsidR="00D81930">
              <w:rPr>
                <w:noProof/>
                <w:webHidden/>
              </w:rPr>
              <w:fldChar w:fldCharType="begin"/>
            </w:r>
            <w:r w:rsidR="00D81930">
              <w:rPr>
                <w:noProof/>
                <w:webHidden/>
              </w:rPr>
              <w:instrText xml:space="preserve"> PAGEREF _Toc493751458 \h </w:instrText>
            </w:r>
            <w:r w:rsidR="00D81930">
              <w:rPr>
                <w:noProof/>
                <w:webHidden/>
              </w:rPr>
            </w:r>
            <w:r w:rsidR="00D81930"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10</w:t>
            </w:r>
            <w:r w:rsidR="00D81930">
              <w:rPr>
                <w:noProof/>
                <w:webHidden/>
              </w:rPr>
              <w:fldChar w:fldCharType="end"/>
            </w:r>
          </w:hyperlink>
        </w:p>
        <w:p w:rsidR="00D81930" w:rsidRDefault="00495DE8" w:rsidP="00D81930">
          <w:pPr>
            <w:pStyle w:val="TOC1"/>
            <w:tabs>
              <w:tab w:val="right" w:leader="dot" w:pos="9926"/>
            </w:tabs>
            <w:rPr>
              <w:rFonts w:eastAsiaTheme="minorEastAsia"/>
              <w:noProof/>
            </w:rPr>
          </w:pPr>
          <w:hyperlink w:anchor="_Toc493751459" w:history="1">
            <w:r w:rsidR="00D81930" w:rsidRPr="006B5915">
              <w:rPr>
                <w:rStyle w:val="Hyperlink"/>
                <w:rFonts w:ascii="Cambria" w:eastAsia="Times New Roman" w:hAnsi="Cambria" w:cs="Times New Roman"/>
                <w:noProof/>
              </w:rPr>
              <w:t>Transformations with Functions – Day 2</w:t>
            </w:r>
            <w:r w:rsidR="00D81930">
              <w:rPr>
                <w:noProof/>
                <w:webHidden/>
              </w:rPr>
              <w:tab/>
            </w:r>
            <w:r w:rsidR="00D81930">
              <w:rPr>
                <w:noProof/>
                <w:webHidden/>
              </w:rPr>
              <w:fldChar w:fldCharType="begin"/>
            </w:r>
            <w:r w:rsidR="00D81930">
              <w:rPr>
                <w:noProof/>
                <w:webHidden/>
              </w:rPr>
              <w:instrText xml:space="preserve"> PAGEREF _Toc493751459 \h </w:instrText>
            </w:r>
            <w:r w:rsidR="00D81930">
              <w:rPr>
                <w:noProof/>
                <w:webHidden/>
              </w:rPr>
            </w:r>
            <w:r w:rsidR="00D81930"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12</w:t>
            </w:r>
            <w:r w:rsidR="00D81930">
              <w:rPr>
                <w:noProof/>
                <w:webHidden/>
              </w:rPr>
              <w:fldChar w:fldCharType="end"/>
            </w:r>
          </w:hyperlink>
        </w:p>
        <w:p w:rsidR="00D81930" w:rsidRDefault="00495DE8" w:rsidP="00D81930">
          <w:pPr>
            <w:pStyle w:val="TOC2"/>
            <w:tabs>
              <w:tab w:val="right" w:leader="dot" w:pos="9926"/>
            </w:tabs>
            <w:rPr>
              <w:rFonts w:eastAsiaTheme="minorEastAsia"/>
              <w:noProof/>
            </w:rPr>
          </w:pPr>
          <w:hyperlink w:anchor="_Toc493751460" w:history="1">
            <w:r w:rsidR="00D81930" w:rsidRPr="006B5915">
              <w:rPr>
                <w:rStyle w:val="Hyperlink"/>
                <w:noProof/>
              </w:rPr>
              <w:t>Transformations with Functions – Day 2 HW</w:t>
            </w:r>
            <w:r w:rsidR="00D81930">
              <w:rPr>
                <w:noProof/>
                <w:webHidden/>
              </w:rPr>
              <w:tab/>
            </w:r>
            <w:r w:rsidR="00D81930">
              <w:rPr>
                <w:noProof/>
                <w:webHidden/>
              </w:rPr>
              <w:fldChar w:fldCharType="begin"/>
            </w:r>
            <w:r w:rsidR="00D81930">
              <w:rPr>
                <w:noProof/>
                <w:webHidden/>
              </w:rPr>
              <w:instrText xml:space="preserve"> PAGEREF _Toc493751460 \h </w:instrText>
            </w:r>
            <w:r w:rsidR="00D81930">
              <w:rPr>
                <w:noProof/>
                <w:webHidden/>
              </w:rPr>
            </w:r>
            <w:r w:rsidR="00D81930"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17</w:t>
            </w:r>
            <w:r w:rsidR="00D81930">
              <w:rPr>
                <w:noProof/>
                <w:webHidden/>
              </w:rPr>
              <w:fldChar w:fldCharType="end"/>
            </w:r>
          </w:hyperlink>
        </w:p>
        <w:p w:rsidR="00D81930" w:rsidRDefault="00495DE8" w:rsidP="00D81930">
          <w:pPr>
            <w:pStyle w:val="TOC1"/>
            <w:tabs>
              <w:tab w:val="right" w:leader="dot" w:pos="9926"/>
            </w:tabs>
            <w:rPr>
              <w:rFonts w:eastAsiaTheme="minorEastAsia"/>
              <w:noProof/>
            </w:rPr>
          </w:pPr>
          <w:hyperlink w:anchor="_Toc493751461" w:history="1">
            <w:r w:rsidR="00D81930" w:rsidRPr="006B5915">
              <w:rPr>
                <w:rStyle w:val="Hyperlink"/>
                <w:rFonts w:ascii="Cambria" w:eastAsia="Times New Roman" w:hAnsi="Cambria" w:cs="Times New Roman"/>
                <w:noProof/>
              </w:rPr>
              <w:t>Transformations with Functions – Day 3</w:t>
            </w:r>
            <w:r w:rsidR="00D81930">
              <w:rPr>
                <w:noProof/>
                <w:webHidden/>
              </w:rPr>
              <w:tab/>
            </w:r>
            <w:r w:rsidR="00D81930">
              <w:rPr>
                <w:noProof/>
                <w:webHidden/>
              </w:rPr>
              <w:fldChar w:fldCharType="begin"/>
            </w:r>
            <w:r w:rsidR="00D81930">
              <w:rPr>
                <w:noProof/>
                <w:webHidden/>
              </w:rPr>
              <w:instrText xml:space="preserve"> PAGEREF _Toc493751461 \h </w:instrText>
            </w:r>
            <w:r w:rsidR="00D81930">
              <w:rPr>
                <w:noProof/>
                <w:webHidden/>
              </w:rPr>
            </w:r>
            <w:r w:rsidR="00D81930"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18</w:t>
            </w:r>
            <w:r w:rsidR="00D81930">
              <w:rPr>
                <w:noProof/>
                <w:webHidden/>
              </w:rPr>
              <w:fldChar w:fldCharType="end"/>
            </w:r>
          </w:hyperlink>
        </w:p>
        <w:p w:rsidR="00D81930" w:rsidRDefault="00495DE8" w:rsidP="00D81930">
          <w:pPr>
            <w:pStyle w:val="TOC2"/>
            <w:tabs>
              <w:tab w:val="right" w:leader="dot" w:pos="9926"/>
            </w:tabs>
            <w:rPr>
              <w:rFonts w:eastAsiaTheme="minorEastAsia"/>
              <w:noProof/>
            </w:rPr>
          </w:pPr>
          <w:hyperlink w:anchor="_Toc493751462" w:history="1">
            <w:r w:rsidR="00D81930" w:rsidRPr="006B5915">
              <w:rPr>
                <w:rStyle w:val="Hyperlink"/>
                <w:noProof/>
              </w:rPr>
              <w:t>Transformations with Functions – Day 3 HW</w:t>
            </w:r>
            <w:r w:rsidR="00D81930">
              <w:rPr>
                <w:noProof/>
                <w:webHidden/>
              </w:rPr>
              <w:tab/>
            </w:r>
            <w:r w:rsidR="00D81930">
              <w:rPr>
                <w:noProof/>
                <w:webHidden/>
              </w:rPr>
              <w:fldChar w:fldCharType="begin"/>
            </w:r>
            <w:r w:rsidR="00D81930">
              <w:rPr>
                <w:noProof/>
                <w:webHidden/>
              </w:rPr>
              <w:instrText xml:space="preserve"> PAGEREF _Toc493751462 \h </w:instrText>
            </w:r>
            <w:r w:rsidR="00D81930">
              <w:rPr>
                <w:noProof/>
                <w:webHidden/>
              </w:rPr>
            </w:r>
            <w:r w:rsidR="00D81930"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23</w:t>
            </w:r>
            <w:r w:rsidR="00D81930">
              <w:rPr>
                <w:noProof/>
                <w:webHidden/>
              </w:rPr>
              <w:fldChar w:fldCharType="end"/>
            </w:r>
          </w:hyperlink>
        </w:p>
        <w:p w:rsidR="00D81930" w:rsidRDefault="00495DE8" w:rsidP="00D81930">
          <w:pPr>
            <w:pStyle w:val="TOC1"/>
            <w:tabs>
              <w:tab w:val="right" w:leader="dot" w:pos="9926"/>
            </w:tabs>
            <w:rPr>
              <w:rFonts w:eastAsiaTheme="minorEastAsia"/>
              <w:noProof/>
            </w:rPr>
          </w:pPr>
          <w:hyperlink w:anchor="_Toc493751463" w:history="1">
            <w:r w:rsidR="00D81930" w:rsidRPr="006B5915">
              <w:rPr>
                <w:rStyle w:val="Hyperlink"/>
                <w:rFonts w:eastAsia="Calibri"/>
                <w:noProof/>
              </w:rPr>
              <w:t>Transformations of Quadratic Functions – Day 4</w:t>
            </w:r>
            <w:r w:rsidR="00DA774D">
              <w:rPr>
                <w:rStyle w:val="Hyperlink"/>
                <w:rFonts w:eastAsia="Calibri"/>
                <w:noProof/>
              </w:rPr>
              <w:t xml:space="preserve"> - 6</w:t>
            </w:r>
            <w:r w:rsidR="00D81930">
              <w:rPr>
                <w:noProof/>
                <w:webHidden/>
              </w:rPr>
              <w:tab/>
            </w:r>
          </w:hyperlink>
          <w:r w:rsidR="00DA774D">
            <w:rPr>
              <w:noProof/>
            </w:rPr>
            <w:t>24</w:t>
          </w:r>
        </w:p>
        <w:p w:rsidR="00D81930" w:rsidRDefault="00495DE8" w:rsidP="00D81930">
          <w:pPr>
            <w:pStyle w:val="TOC2"/>
            <w:tabs>
              <w:tab w:val="right" w:leader="dot" w:pos="9926"/>
            </w:tabs>
            <w:rPr>
              <w:noProof/>
            </w:rPr>
          </w:pPr>
          <w:hyperlink w:anchor="_Toc493751464" w:history="1">
            <w:r w:rsidR="00D81930" w:rsidRPr="006B5915">
              <w:rPr>
                <w:rStyle w:val="Hyperlink"/>
                <w:rFonts w:eastAsia="Calibri"/>
                <w:noProof/>
              </w:rPr>
              <w:t>Transformations of Quadratic Functions – Day 4 HW</w:t>
            </w:r>
            <w:r w:rsidR="00D81930">
              <w:rPr>
                <w:noProof/>
                <w:webHidden/>
              </w:rPr>
              <w:tab/>
            </w:r>
            <w:r w:rsidR="00D81930">
              <w:rPr>
                <w:noProof/>
                <w:webHidden/>
              </w:rPr>
              <w:fldChar w:fldCharType="begin"/>
            </w:r>
            <w:r w:rsidR="00D81930">
              <w:rPr>
                <w:noProof/>
                <w:webHidden/>
              </w:rPr>
              <w:instrText xml:space="preserve"> PAGEREF _Toc493751464 \h </w:instrText>
            </w:r>
            <w:r w:rsidR="00D81930">
              <w:rPr>
                <w:noProof/>
                <w:webHidden/>
              </w:rPr>
            </w:r>
            <w:r w:rsidR="00D81930">
              <w:rPr>
                <w:noProof/>
                <w:webHidden/>
              </w:rPr>
              <w:fldChar w:fldCharType="separate"/>
            </w:r>
            <w:r w:rsidR="00DA774D">
              <w:rPr>
                <w:noProof/>
                <w:webHidden/>
              </w:rPr>
              <w:t>26</w:t>
            </w:r>
            <w:r w:rsidR="00D81930">
              <w:rPr>
                <w:noProof/>
                <w:webHidden/>
              </w:rPr>
              <w:fldChar w:fldCharType="end"/>
            </w:r>
          </w:hyperlink>
        </w:p>
        <w:p w:rsidR="00DA774D" w:rsidRDefault="00DA774D" w:rsidP="00DA774D">
          <w:r>
            <w:t>Characteristics of Quadratics - Day 7</w:t>
          </w:r>
        </w:p>
        <w:p w:rsidR="00DA774D" w:rsidRDefault="00DA774D" w:rsidP="00DA774D">
          <w:r>
            <w:t>Completing the Square - Day 8 - 9</w:t>
          </w:r>
        </w:p>
        <w:p w:rsidR="00DA774D" w:rsidRDefault="00DA774D" w:rsidP="00DA774D">
          <w:r>
            <w:t>Polynomial Operations - Day 10 - 11</w:t>
          </w:r>
          <w:bookmarkStart w:id="0" w:name="_GoBack"/>
          <w:bookmarkEnd w:id="0"/>
        </w:p>
        <w:p w:rsidR="00DA774D" w:rsidRPr="00DA774D" w:rsidRDefault="00DA774D" w:rsidP="00DA774D">
          <w:r>
            <w:t xml:space="preserve">Factoring - Day 12 - 14                                </w:t>
          </w:r>
        </w:p>
        <w:p w:rsidR="00D81930" w:rsidRDefault="00D81930" w:rsidP="00D81930">
          <w:r>
            <w:rPr>
              <w:b/>
              <w:bCs/>
              <w:noProof/>
            </w:rPr>
            <w:fldChar w:fldCharType="end"/>
          </w:r>
        </w:p>
      </w:sdtContent>
    </w:sdt>
    <w:p w:rsidR="00D81930" w:rsidRDefault="00D81930" w:rsidP="00D81930">
      <w:r>
        <w:br w:type="page"/>
      </w:r>
    </w:p>
    <w:p w:rsidR="00D81930" w:rsidRPr="0050768F" w:rsidRDefault="00D81930" w:rsidP="00D81930">
      <w:pPr>
        <w:pStyle w:val="Heading1"/>
      </w:pPr>
      <w:bookmarkStart w:id="1" w:name="_Toc493751457"/>
      <w:r w:rsidRPr="0050768F">
        <w:lastRenderedPageBreak/>
        <w:t>Transformation</w:t>
      </w:r>
      <w:r>
        <w:t xml:space="preserve">s of </w:t>
      </w:r>
      <w:r w:rsidRPr="0050768F">
        <w:t>Functions</w:t>
      </w:r>
      <w:r>
        <w:t xml:space="preserve"> – Day 1</w:t>
      </w:r>
      <w:bookmarkEnd w:id="1"/>
    </w:p>
    <w:p w:rsidR="00D81930" w:rsidRDefault="00D81930" w:rsidP="00D81930"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258C6DEA" wp14:editId="17617B02">
                <wp:simplePos x="0" y="0"/>
                <wp:positionH relativeFrom="column">
                  <wp:posOffset>4009390</wp:posOffset>
                </wp:positionH>
                <wp:positionV relativeFrom="paragraph">
                  <wp:posOffset>316865</wp:posOffset>
                </wp:positionV>
                <wp:extent cx="2579370" cy="2579370"/>
                <wp:effectExtent l="26035" t="26670" r="33020" b="32385"/>
                <wp:wrapNone/>
                <wp:docPr id="401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7466" y="1812"/>
                          <a:chExt cx="4062" cy="4062"/>
                        </a:xfrm>
                      </wpg:grpSpPr>
                      <wpg:grpSp>
                        <wpg:cNvPr id="402" name="Group 303"/>
                        <wpg:cNvGrpSpPr>
                          <a:grpSpLocks/>
                        </wpg:cNvGrpSpPr>
                        <wpg:grpSpPr bwMode="auto">
                          <a:xfrm>
                            <a:off x="7466" y="1812"/>
                            <a:ext cx="4062" cy="4062"/>
                            <a:chOff x="6805" y="661"/>
                            <a:chExt cx="4062" cy="4062"/>
                          </a:xfrm>
                        </wpg:grpSpPr>
                        <wpg:grpSp>
                          <wpg:cNvPr id="403" name="Group 304"/>
                          <wpg:cNvGrpSpPr>
                            <a:grpSpLocks/>
                          </wpg:cNvGrpSpPr>
                          <wpg:grpSpPr bwMode="auto">
                            <a:xfrm>
                              <a:off x="6805" y="661"/>
                              <a:ext cx="4062" cy="4062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404" name="Group 30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405" name="AutoShape 30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" name="AutoShape 30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" name="AutoShape 30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" name="AutoShape 30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9" name="AutoShape 31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0" name="AutoShape 31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1" name="AutoShape 31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" name="AutoShape 31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" name="AutoShape 31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" name="AutoShape 31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" name="AutoShape 31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" name="AutoShape 31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7" name="AutoShape 31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" name="AutoShape 31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" name="AutoShape 3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0" name="AutoShape 32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1" name="AutoShape 32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" name="AutoShape 32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3" name="AutoShape 32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4" name="AutoShape 32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" name="AutoShape 32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26" name="Group 3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427" name="AutoShape 3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" name="AutoShape 3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" name="AutoShape 3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0" name="AutoShape 3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1" name="AutoShape 3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" name="AutoShape 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3" name="AutoShape 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" name="AutoShape 3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" name="AutoShape 3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6" name="AutoShape 3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7" name="AutoShape 3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8" name="AutoShape 3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9" name="AutoShape 3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0" name="AutoShape 3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" name="AutoShape 3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2" name="AutoShape 3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3" name="AutoShape 3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4" name="AutoShape 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" name="AutoShape 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" name="AutoShape 3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" name="AutoShape 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48" name="Group 349"/>
                          <wpg:cNvGrpSpPr>
                            <a:grpSpLocks/>
                          </wpg:cNvGrpSpPr>
                          <wpg:grpSpPr bwMode="auto">
                            <a:xfrm>
                              <a:off x="8640" y="2506"/>
                              <a:ext cx="948" cy="568"/>
                              <a:chOff x="8640" y="2506"/>
                              <a:chExt cx="948" cy="568"/>
                            </a:xfrm>
                          </wpg:grpSpPr>
                          <wps:wsp>
                            <wps:cNvPr id="449" name="AutoShape 3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2506"/>
                                <a:ext cx="379" cy="3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" name="AutoShape 3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9" y="2884"/>
                                <a:ext cx="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1" name="AutoShape 3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9" y="2884"/>
                                <a:ext cx="379" cy="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52" name="Text Box 353"/>
                        <wps:cNvSpPr txBox="1">
                          <a:spLocks noChangeArrowheads="1"/>
                        </wps:cNvSpPr>
                        <wps:spPr bwMode="auto">
                          <a:xfrm>
                            <a:off x="8792" y="3343"/>
                            <a:ext cx="764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4440ED" w:rsidRDefault="00495DE8" w:rsidP="00D81930">
                              <w:pPr>
                                <w:rPr>
                                  <w:b/>
                                </w:rPr>
                              </w:pPr>
                              <w:r w:rsidRPr="004440ED">
                                <w:rPr>
                                  <w:b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8C6DEA" id="Group 401" o:spid="_x0000_s1026" style="position:absolute;margin-left:315.7pt;margin-top:24.95pt;width:203.1pt;height:203.1pt;z-index:251680768" coordorigin="7466,1812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">
                <v:group id="Group 303" o:spid="_x0000_s1027" style="position:absolute;left:7466;top:1812;width:4062;height:4062" coordorigin="6805,661" coordsize="4062,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group id="Group 304" o:spid="_x0000_s1028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  <v:group id="Group 305" o:spid="_x0000_s102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RP9vFAAAA3AAA&#10;AA8AAAAAAAAAAAAAAAAAqgIAAGRycy9kb3ducmV2LnhtbFBLBQYAAAAABAAEAPoAAACcA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06" o:spid="_x0000_s103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y9QMQAAADcAAAADwAAAGRycy9kb3ducmV2LnhtbESPQWvCQBSE7wX/w/KE3upGsSKpq4ii&#10;5FAPxtLzI/vchGbfxuzWpP31riB4HGbmG2ax6m0trtT6yrGC8SgBQVw4XbFR8HXavc1B+ICssXZM&#10;Cv7Iw2o5eFlgql3HR7rmwYgIYZ+igjKEJpXSFyVZ9CPXEEfv7FqLIcrWSN1iF+G2lpMkmUmLFceF&#10;EhvalFT85L9WgSG7u+znZ5P/d9nn9vQ9Pfh9ptTrsF9/gAjUh2f40c60gmnyDvcz8Qj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nL1AxAAAANwAAAAPAAAAAAAAAAAA&#10;AAAAAKECAABkcnMvZG93bnJldi54bWxQSwUGAAAAAAQABAD5AAAAkgMAAAAA&#10;"/>
                      <v:shape id="AutoShape 307" o:spid="_x0000_s103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4jN8QAAADcAAAADwAAAGRycy9kb3ducmV2LnhtbESPQWvCQBSE74X+h+UVvNVNRUSiq5SK&#10;koMejOL5kX1uQrNvY3Y10V/vCoUeh5n5hpkve1uLG7W+cqzga5iAIC6crtgoOB7Wn1MQPiBrrB2T&#10;gjt5WC7e3+aYatfxnm55MCJC2KeooAyhSaX0RUkW/dA1xNE7u9ZiiLI1UrfYRbit5ShJJtJixXGh&#10;xIZ+Sip+86tVYMiuL5vp2eSPLtuuDqfxzm8ypQYf/fcMRKA+/If/2plWME4m8Do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TiM3xAAAANwAAAAPAAAAAAAAAAAA&#10;AAAAAKECAABkcnMvZG93bnJldi54bWxQSwUGAAAAAAQABAD5AAAAkgMAAAAA&#10;"/>
                      <v:shape id="AutoShape 308" o:spid="_x0000_s103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KGrMQAAADcAAAADwAAAGRycy9kb3ducmV2LnhtbESPQWvCQBSE7wX/w/KE3upGkSqpq4ii&#10;5FAPxtLzI/vchGbfxuzWpP31riB4HGbmG2ax6m0trtT6yrGC8SgBQVw4XbFR8HXavc1B+ICssXZM&#10;Cv7Iw2o5eFlgql3HR7rmwYgIYZ+igjKEJpXSFyVZ9CPXEEfv7FqLIcrWSN1iF+G2lpMkeZcWK44L&#10;JTa0Kan4yX+tAkN2d9nPzyb/77LP7el7evD7TKnXYb/+ABGoD8/wo51pBdNkBvcz8Qj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AoasxAAAANwAAAAPAAAAAAAAAAAA&#10;AAAAAKECAABkcnMvZG93bnJldi54bWxQSwUGAAAAAAQABAD5AAAAkgMAAAAA&#10;"/>
                      <v:shape id="AutoShape 309" o:spid="_x0000_s103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0S3sIAAADcAAAADwAAAGRycy9kb3ducmV2LnhtbERPz2vCMBS+C/sfwhvsZlOHDOmMIg6l&#10;h3lYKzs/mmdSbF66JrPd/npzGOz48f1ebyfXiRsNofWsYJHlIIgbr1s2Cs71Yb4CESKyxs4zKfih&#10;ANvNw2yNhfYjf9CtikakEA4FKrAx9oWUobHkMGS+J07cxQ8OY4KDkXrAMYW7Tj7n+Yt02HJqsNjT&#10;3lJzrb6dAkPu8HVcXUz1O5bvb/Xn8hSOpVJPj9PuFUSkKf6L/9ylVrDM09p0Jh0B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Z0S3sIAAADcAAAADwAAAAAAAAAAAAAA&#10;AAChAgAAZHJzL2Rvd25yZXYueG1sUEsFBgAAAAAEAAQA+QAAAJADAAAAAA==&#10;"/>
                      <v:shape id="AutoShape 310" o:spid="_x0000_s103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G3RcQAAADcAAAADwAAAGRycy9kb3ducmV2LnhtbESPQWvCQBSE7wX/w/IEb3VjkaLRVcSi&#10;5GAPjeL5kX1ugtm3aXZror++Wyh4HGbmG2a57m0tbtT6yrGCyTgBQVw4XbFRcDruXmcgfEDWWDsm&#10;BXfysF4NXpaYatfxF93yYESEsE9RQRlCk0rpi5Is+rFriKN3ca3FEGVrpG6xi3Bby7ckeZcWK44L&#10;JTa0Lam45j9WgSG7+97PLiZ/dNnh43iefvp9ptRo2G8WIAL14Rn+b2dawTSZw9+ZeAT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0bdFxAAAANwAAAAPAAAAAAAAAAAA&#10;AAAAAKECAABkcnMvZG93bnJldi54bWxQSwUGAAAAAAQABAD5AAAAkgMAAAAA&#10;"/>
                      <v:shape id="AutoShape 311" o:spid="_x0000_s103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KIBcEAAADcAAAADwAAAGRycy9kb3ducmV2LnhtbERPTYvCMBC9L/gfwgje1lQRkWoUUZQe&#10;dg/WZc9DM6bFZlKbaOv++s1B8Ph436tNb2vxoNZXjhVMxgkI4sLpio2Cn/PhcwHCB2SNtWNS8CQP&#10;m/XgY4Wpdh2f6JEHI2II+xQVlCE0qZS+KMmiH7uGOHIX11oMEbZG6ha7GG5rOU2SubRYcWwosaFd&#10;ScU1v1sFhuzhdlxcTP7XZV/78+/s2x8zpUbDfrsEEagPb/HLnWkFs0mcH8/EI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MogFwQAAANwAAAAPAAAAAAAAAAAAAAAA&#10;AKECAABkcnMvZG93bnJldi54bWxQSwUGAAAAAAQABAD5AAAAjwMAAAAA&#10;"/>
                      <v:shape id="AutoShape 312" o:spid="_x0000_s103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4tnsQAAADcAAAADwAAAGRycy9kb3ducmV2LnhtbESPQWvCQBSE74L/YXmF3nQTkSLRVUpF&#10;yaE9NIrnR/a5Cc2+jdmtSf31bkHwOMzMN8xqM9hGXKnztWMF6TQBQVw6XbNRcDzsJgsQPiBrbByT&#10;gj/ysFmPRyvMtOv5m65FMCJC2GeooAqhzaT0ZUUW/dS1xNE7u85iiLIzUnfYR7ht5CxJ3qTFmuNC&#10;hS19VFT+FL9WgSG7u+wXZ1Pc+vxzezjNv/w+V+r1ZXhfggg0hGf40c61gnmawv+Ze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fi2exAAAANwAAAAPAAAAAAAAAAAA&#10;AAAAAKECAABkcnMvZG93bnJldi54bWxQSwUGAAAAAAQABAD5AAAAkgMAAAAA&#10;"/>
                      <v:shape id="AutoShape 313" o:spid="_x0000_s103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yz6cUAAADcAAAADwAAAGRycy9kb3ducmV2LnhtbESPQWvCQBSE74L/YXlCb7pRpEjqRkRR&#10;cmgPjaXnR/ZlE5p9G7Nbk/bXdwuCx2FmvmG2u9G24ka9bxwrWC4SEMSl0w0bBR+X03wDwgdkja1j&#10;UvBDHnbZdLLFVLuB3+lWBCMihH2KCuoQulRKX9Zk0S9cRxy9yvUWQ5S9kbrHIcJtK1dJ8iwtNhwX&#10;auzoUFP5VXxbBYbs6XreVKb4HfLX4+Vz/ebPuVJPs3H/AiLQGB7hezvXCtbLFfyfi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yz6cUAAADcAAAADwAAAAAAAAAA&#10;AAAAAAChAgAAZHJzL2Rvd25yZXYueG1sUEsFBgAAAAAEAAQA+QAAAJMDAAAAAA==&#10;"/>
                      <v:shape id="AutoShape 314" o:spid="_x0000_s103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AWcsUAAADcAAAADwAAAGRycy9kb3ducmV2LnhtbESPQWvCQBSE7wX/w/KE3upGK0VSV5GK&#10;koMeGqXnR/a5CWbfptmtSf31riB4HGbmG2a+7G0tLtT6yrGC8SgBQVw4XbFRcDxs3mYgfEDWWDsm&#10;Bf/kYbkYvMwx1a7jb7rkwYgIYZ+igjKEJpXSFyVZ9CPXEEfv5FqLIcrWSN1iF+G2lpMk+ZAWK44L&#10;JTb0VVJxzv+sAkN287udnUx+7bLd+vAz3fttptTrsF99ggjUh2f40c60gun4He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AWcsUAAADcAAAADwAAAAAAAAAA&#10;AAAAAAChAgAAZHJzL2Rvd25yZXYueG1sUEsFBgAAAAAEAAQA+QAAAJMDAAAAAA==&#10;"/>
                      <v:shape id="AutoShape 315" o:spid="_x0000_s103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mOBsQAAADcAAAADwAAAGRycy9kb3ducmV2LnhtbESPQWvCQBSE7wX/w/IEb3VjCSKpqxSL&#10;koMejNLzI/vchGbfxuxqYn99Vyj0OMzMN8xyPdhG3KnztWMFs2kCgrh0umaj4Hzavi5A+ICssXFM&#10;Ch7kYb0avSwx067nI92LYESEsM9QQRVCm0npy4os+qlriaN3cZ3FEGVnpO6wj3DbyLckmUuLNceF&#10;ClvaVFR+FzerwJDdXneLiyl++nz/efpKD36XKzUZDx/vIAIN4T/81861gnSWwvNMPA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CY4GxAAAANwAAAAPAAAAAAAAAAAA&#10;AAAAAKECAABkcnMvZG93bnJldi54bWxQSwUGAAAAAAQABAD5AAAAkgMAAAAA&#10;"/>
                      <v:shape id="AutoShape 316" o:spid="_x0000_s104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IjKsUAAADcAAAADwAAAGRycy9kb3ducmV2LnhtbESPQWvCQBSE7wX/w/KE3uompZYSXcUG&#10;RG+2qYrHx+4zCWbfhuw2pv76bqHgcZiZb5j5crCN6KnztWMF6SQBQaydqblUsP9aP72B8AHZYOOY&#10;FPyQh+Vi9DDHzLgrf1JfhFJECPsMFVQhtJmUXldk0U9cSxy9s+sshii7UpoOrxFuG/mcJK/SYs1x&#10;ocKW8or0pfi2Ck5+OBx3m3K3Jd1/3DbrHPV7odTjeFjNQAQawj38394aBS/pFP7Ox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IjKsUAAADcAAAADwAAAAAAAAAA&#10;AAAAAAChAgAAZHJzL2Rvd25yZXYueG1sUEsFBgAAAAAEAAQA+QAAAJMDAAAAAA==&#10;" strokeweight="2.25pt">
                        <v:stroke startarrow="block" endarrow="block"/>
                      </v:shape>
                      <v:shape id="AutoShape 317" o:spid="_x0000_s104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e16sQAAADcAAAADwAAAGRycy9kb3ducmV2LnhtbESPQWvCQBSE7wX/w/IEb3WjiEh0FVGU&#10;HNpDY+n5kX1ugtm3Mbua2F/fLQgeh5n5hllteluLO7W+cqxgMk5AEBdOV2wUfJ8O7wsQPiBrrB2T&#10;ggd52KwHbytMtev4i+55MCJC2KeooAyhSaX0RUkW/dg1xNE7u9ZiiLI1UrfYRbit5TRJ5tJixXGh&#10;xIZ2JRWX/GYVGLKH63FxNvlvl33sTz+zT3/MlBoN++0SRKA+vMLPdqYVzCZz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7XqxAAAANwAAAAPAAAAAAAAAAAA&#10;AAAAAKECAABkcnMvZG93bnJldi54bWxQSwUGAAAAAAQABAD5AAAAkgMAAAAA&#10;"/>
                      <v:shape id="AutoShape 318" o:spid="_x0000_s104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sQccUAAADcAAAADwAAAGRycy9kb3ducmV2LnhtbESPQWvCQBSE7wX/w/IEb3VjkVZSNyIt&#10;Sg7toVF6fmRfNsHs2zS7muiv7xYKHoeZ+YZZb0bbigv1vnGsYDFPQBCXTjdsFBwPu8cVCB+QNbaO&#10;ScGVPGyyycMaU+0G/qJLEYyIEPYpKqhD6FIpfVmTRT93HXH0KtdbDFH2Ruoehwi3rXxKkmdpseG4&#10;UGNHbzWVp+JsFRiyu5/9qjLFbcg/3g/fy0+/z5WaTcftK4hAY7iH/9u5VrBcvMD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sQccUAAADcAAAADwAAAAAAAAAA&#10;AAAAAAChAgAAZHJzL2Rvd25yZXYueG1sUEsFBgAAAAAEAAQA+QAAAJMDAAAAAA==&#10;"/>
                      <v:shape id="AutoShape 319" o:spid="_x0000_s104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SEA8EAAADcAAAADwAAAGRycy9kb3ducmV2LnhtbERPTYvCMBC9L/gfwgje1lQRkWoUUZQe&#10;dg/WZc9DM6bFZlKbaOv++s1B8Ph436tNb2vxoNZXjhVMxgkI4sLpio2Cn/PhcwHCB2SNtWNS8CQP&#10;m/XgY4Wpdh2f6JEHI2II+xQVlCE0qZS+KMmiH7uGOHIX11oMEbZG6ha7GG5rOU2SubRYcWwosaFd&#10;ScU1v1sFhuzhdlxcTP7XZV/78+/s2x8zpUbDfrsEEagPb/HLnWkFs0lcG8/EI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RIQDwQAAANwAAAAPAAAAAAAAAAAAAAAA&#10;AKECAABkcnMvZG93bnJldi54bWxQSwUGAAAAAAQABAD5AAAAjwMAAAAA&#10;"/>
                      <v:shape id="AutoShape 320" o:spid="_x0000_s104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ghmMUAAADcAAAADwAAAGRycy9kb3ducmV2LnhtbESPQWvCQBSE7wX/w/IEb3WjSLHRVcSi&#10;5GAPjeL5kX1ugtm3aXY10V/fLRR6HGbmG2a57m0t7tT6yrGCyTgBQVw4XbFRcDruXucgfEDWWDsm&#10;BQ/ysF4NXpaYatfxF93zYESEsE9RQRlCk0rpi5Is+rFriKN3ca3FEGVrpG6xi3Bby2mSvEmLFceF&#10;EhvallRc85tVYMjuvvfzi8mfXXb4OJ5nn36fKTUa9psFiEB9+A//tTOtYDZ5h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ghmMUAAADcAAAADwAAAAAAAAAA&#10;AAAAAAChAgAAZHJzL2Rvd25yZXYueG1sUEsFBgAAAAAEAAQA+QAAAJMDAAAAAA==&#10;"/>
                      <v:shape id="AutoShape 321" o:spid="_x0000_s104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5CuMEAAADcAAAADwAAAGRycy9kb3ducmV2LnhtbERPTYvCMBC9C/sfwizsTdMVEalGEUXp&#10;QQ/WZc9DM6bFZtJtou36681B8Ph434tVb2txp9ZXjhV8jxIQxIXTFRsFP+fdcAbCB2SNtWNS8E8e&#10;VsuPwQJT7To+0T0PRsQQ9ikqKENoUil9UZJFP3INceQurrUYImyN1C12MdzWcpwkU2mx4thQYkOb&#10;koprfrMKDNnd3352Mfmjyw7b8+/k6PeZUl+f/XoOIlAf3uKXO9MKJuM4P56JR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XkK4wQAAANwAAAAPAAAAAAAAAAAAAAAA&#10;AKECAABkcnMvZG93bnJldi54bWxQSwUGAAAAAAQABAD5AAAAjwMAAAAA&#10;"/>
                      <v:shape id="AutoShape 322" o:spid="_x0000_s104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LnI8UAAADcAAAADwAAAGRycy9kb3ducmV2LnhtbESPQWvCQBSE74L/YXlCb7pRpEjqRkRR&#10;cmgPjaXnR/ZlE5p9G7Nbk/bXdwuCx2FmvmG2u9G24ka9bxwrWC4SEMSl0w0bBR+X03wDwgdkja1j&#10;UvBDHnbZdLLFVLuB3+lWBCMihH2KCuoQulRKX9Zk0S9cRxy9yvUWQ5S9kbrHIcJtK1dJ8iwtNhwX&#10;auzoUFP5VXxbBYbs6XreVKb4HfLX4+Vz/ebPuVJPs3H/AiLQGB7hezvXCtarJfyfi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LnI8UAAADcAAAADwAAAAAAAAAA&#10;AAAAAAChAgAAZHJzL2Rvd25yZXYueG1sUEsFBgAAAAAEAAQA+QAAAJMDAAAAAA==&#10;"/>
                      <v:shape id="AutoShape 323" o:spid="_x0000_s104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B5VMUAAADcAAAADwAAAGRycy9kb3ducmV2LnhtbESPQWvCQBSE74X+h+UVvNWNQYpEN0Es&#10;Sg7toVE8P7LPTTD7Ns2uJu2v7xYKPQ4z8w2zKSbbiTsNvnWsYDFPQBDXTrdsFJyO++cVCB+QNXaO&#10;ScEXeSjyx4cNZtqN/EH3KhgRIewzVNCE0GdS+rohi37ueuLoXdxgMUQ5GKkHHCPcdjJNkhdpseW4&#10;0GBPu4bqa3WzCgzZ/edhdTHV91i+vR7Py3d/KJWaPU3bNYhAU/gP/7VLrWCZpv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8B5VMUAAADcAAAADwAAAAAAAAAA&#10;AAAAAAChAgAAZHJzL2Rvd25yZXYueG1sUEsFBgAAAAAEAAQA+QAAAJMDAAAAAA==&#10;"/>
                      <v:shape id="AutoShape 324" o:spid="_x0000_s104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cz8YAAADcAAAADwAAAGRycy9kb3ducmV2LnhtbESPzWrDMBCE74W+g9hAbo2cH0pwI4fQ&#10;kuBDe6gTel6stWxirVxLiZ0+fVUo5DjMzDfMZjvaVlyp941jBfNZAoK4dLpho+B03D+tQfiArLF1&#10;TApu5GGbPT5sMNVu4E+6FsGICGGfooI6hC6V0pc1WfQz1xFHr3K9xRBlb6TucYhw28pFkjxLiw3H&#10;hRo7eq2pPBcXq8CQ3X8f1pUpfob8/e34tfrwh1yp6WTcvYAINIZ7+L+dawWrxRL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M3M/GAAAA3AAAAA8AAAAAAAAA&#10;AAAAAAAAoQIAAGRycy9kb3ducmV2LnhtbFBLBQYAAAAABAAEAPkAAACUAwAAAAA=&#10;"/>
                      <v:shape id="AutoShape 325" o:spid="_x0000_s104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VEu8QAAADcAAAADwAAAGRycy9kb3ducmV2LnhtbESPQWvCQBSE7wX/w/KE3uqmEopEVykV&#10;JQd7MIrnR/a5Cc2+jdmtif31XUHwOMzMN8xiNdhGXKnztWMF75MEBHHpdM1GwfGweZuB8AFZY+OY&#10;FNzIw2o5ellgpl3Pe7oWwYgIYZ+hgiqENpPSlxVZ9BPXEkfv7DqLIcrOSN1hH+G2kdMk+ZAWa44L&#10;Fbb0VVH5U/xaBYbs5rKdnU3x1+e79eGUfvttrtTrePicgwg0hGf40c61gnSawv1MP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ZUS7xAAAANwAAAAPAAAAAAAAAAAA&#10;AAAAAKECAABkcnMvZG93bnJldi54bWxQSwUGAAAAAAQABAD5AAAAkgMAAAAA&#10;"/>
                      <v:shape id="AutoShape 326" o:spid="_x0000_s105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nhIMUAAADcAAAADwAAAGRycy9kb3ducmV2LnhtbESPQWvCQBSE70L/w/KE3nSjqEjqKtKi&#10;5KAHY+n5kX1ugtm3aXZror/eLRR6HGbmG2a16W0tbtT6yrGCyTgBQVw4XbFR8HnejZYgfEDWWDsm&#10;BXfysFm/DFaYatfxiW55MCJC2KeooAyhSaX0RUkW/dg1xNG7uNZiiLI1UrfYRbit5TRJFtJixXGh&#10;xIbeSyqu+Y9VYMjuvvfLi8kfXXb4OH/Njn6fKfU67LdvIAL14T/81860gtl0Dr9n4hG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nhIMUAAADcAAAADwAAAAAAAAAA&#10;AAAAAAChAgAAZHJzL2Rvd25yZXYueG1sUEsFBgAAAAAEAAQA+QAAAJMDAAAAAA==&#10;"/>
                    </v:group>
                    <v:group id="Group 327" o:spid="_x0000_s105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    <v:shape id="AutoShape 328" o:spid="_x0000_s105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lU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a5VPGAAAA3AAAAA8AAAAAAAAA&#10;AAAAAAAAoQIAAGRycy9kb3ducmV2LnhtbFBLBQYAAAAABAAEAPkAAACUAwAAAAA=&#10;"/>
                      <v:shape id="AutoShape 329" o:spid="_x0000_s105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VxIc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sVxIcIAAADcAAAADwAAAAAAAAAAAAAA&#10;AAChAgAAZHJzL2Rvd25yZXYueG1sUEsFBgAAAAAEAAQA+QAAAJADAAAAAA==&#10;"/>
                      <v:shape id="AutoShape 330" o:spid="_x0000_s105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nUu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2J1LrGAAAA3AAAAA8AAAAAAAAA&#10;AAAAAAAAoQIAAGRycy9kb3ducmV2LnhtbFBLBQYAAAAABAAEAPkAAACUAwAAAAA=&#10;"/>
                      <v:shape id="AutoShape 331" o:spid="_x0000_s105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rr+s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Vv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q6/rDAAAA3AAAAA8AAAAAAAAAAAAA&#10;AAAAoQIAAGRycy9kb3ducmV2LnhtbFBLBQYAAAAABAAEAPkAAACRAwAAAAA=&#10;"/>
                      <v:shape id="AutoShape 332" o:spid="_x0000_s105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ZOY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5T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mTmHGAAAA3AAAAA8AAAAAAAAA&#10;AAAAAAAAoQIAAGRycy9kb3ducmV2LnhtbFBLBQYAAAAABAAEAPkAAACUAwAAAAA=&#10;"/>
                      <v:shape id="AutoShape 333" o:spid="_x0000_s105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TQFs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Uv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00BbGAAAA3AAAAA8AAAAAAAAA&#10;AAAAAAAAoQIAAGRycy9kb3ducmV2LnhtbFBLBQYAAAAABAAEAPkAAACUAwAAAAA=&#10;"/>
                      <v:shape id="AutoShape 334" o:spid="_x0000_s105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h1jcYAAADcAAAADwAAAGRycy9kb3ducmV2LnhtbESPT2sCMRTE7wW/Q3iCl1Kz/itla5RV&#10;EKrgQW3vr5vXTXDzsm6ibr99Uyj0OMzMb5j5snO1uFEbrGcFo2EGgrj02nKl4P20eXoBESKyxtoz&#10;KfimAMtF72GOufZ3PtDtGCuRIBxyVGBibHIpQ2nIYRj6hjh5X751GJNsK6lbvCe4q+U4y56lQ8tp&#10;wWBDa0Pl+Xh1Cvbb0ar4NHa7O1zsfrYp6mv1+KHUoN8VryAidfE//Nd+0wqmk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4dY3GAAAA3AAAAA8AAAAAAAAA&#10;AAAAAAAAoQIAAGRycy9kb3ducmV2LnhtbFBLBQYAAAAABAAEAPkAAACUAwAAAAA=&#10;"/>
                      <v:shape id="AutoShape 335" o:spid="_x0000_s105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Ht+c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J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R7fnGAAAA3AAAAA8AAAAAAAAA&#10;AAAAAAAAoQIAAGRycy9kb3ducmV2LnhtbFBLBQYAAAAABAAEAPkAAACUAwAAAAA=&#10;"/>
                      <v:shape id="AutoShape 336" o:spid="_x0000_s106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1IYs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k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dSGLGAAAA3AAAAA8AAAAAAAAA&#10;AAAAAAAAoQIAAGRycy9kb3ducmV2LnhtbFBLBQYAAAAABAAEAPkAAACUAwAAAAA=&#10;"/>
                      <v:shape id="AutoShape 337" o:spid="_x0000_s106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/WF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k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P1hXGAAAA3AAAAA8AAAAAAAAA&#10;AAAAAAAAoQIAAGRycy9kb3ducmV2LnhtbFBLBQYAAAAABAAEAPkAAACUAwAAAAA=&#10;"/>
                      <v:shape id="AutoShape 338" o:spid="_x0000_s106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1yZMcAAADcAAAADwAAAGRycy9kb3ducmV2LnhtbESPQWvCQBSE7wX/w/IKvdWNNdQSXUXE&#10;gtJLY1PR2yP7mgSzb0N2m6T/3hWEHoeZ+YZZrAZTi45aV1lWMBlHIIhzqysuFGRf789vIJxH1lhb&#10;JgV/5GC1HD0sMNG255S6gy9EgLBLUEHpfZNI6fKSDLqxbYiD92Nbgz7ItpC6xT7ATS1fouhVGqw4&#10;LJTY0Kak/HL4NQqO3Xk66TfV7PvDbvdxdtmePtNMqafHYT0H4Wnw/+F7e6cVxNMZ3M6E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DXJkxwAAANwAAAAPAAAAAAAA&#10;AAAAAAAAAKECAABkcnMvZG93bnJldi54bWxQSwUGAAAAAAQABAD5AAAAlQMAAAAA&#10;" strokeweight="2.25pt">
                        <v:stroke startarrow="block" endarrow="block"/>
                      </v:shape>
                      <v:shape id="AutoShape 339" o:spid="_x0000_s106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zn/M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Vv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c5/zDAAAA3AAAAA8AAAAAAAAAAAAA&#10;AAAAoQIAAGRycy9kb3ducmV2LnhtbFBLBQYAAAAABAAEAPkAAACRAwAAAAA=&#10;"/>
                      <v:shape id="AutoShape 340" o:spid="_x0000_s106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BCZ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mIxf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UEJnxwAAANwAAAAPAAAAAAAA&#10;AAAAAAAAAKECAABkcnMvZG93bnJldi54bWxQSwUGAAAAAAQABAD5AAAAlQMAAAAA&#10;"/>
                      <v:shape id="AutoShape 341" o:spid="_x0000_s106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yYh8IAAADcAAAADwAAAGRycy9kb3ducmV2LnhtbERPy2oCMRTdF/oP4QrdFM1YVG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yYh8IAAADcAAAADwAAAAAAAAAAAAAA&#10;AAChAgAAZHJzL2Rvd25yZXYueG1sUEsFBgAAAAAEAAQA+QAAAJADAAAAAA==&#10;"/>
                      <v:shape id="AutoShape 342" o:spid="_x0000_s106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A9HMYAAADcAAAADwAAAGRycy9kb3ducmV2LnhtbESPQWsCMRSE7wX/Q3hCL0WzW2yR1Shr&#10;QagFD1q9Pzevm9DNy7qJuv33TaHgcZiZb5j5sneNuFIXrGcF+TgDQVx5bblWcPhcj6YgQkTW2Hgm&#10;BT8UYLkYPMyx0P7GO7ruYy0ShEOBCkyMbSFlqAw5DGPfEifvy3cOY5JdLXWHtwR3jXzOslfp0HJa&#10;MNjSm6Hqe39xCrabfFWejN187M52+7Ium0v9dFTqcdiXMxCR+ngP/7fftYLJ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gPRzGAAAA3AAAAA8AAAAAAAAA&#10;AAAAAAAAoQIAAGRycy9kb3ducmV2LnhtbFBLBQYAAAAABAAEAPkAAACUAwAAAAA=&#10;"/>
                      <v:shape id="AutoShape 343" o:spid="_x0000_s106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Kja8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H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Kja8UAAADcAAAADwAAAAAAAAAA&#10;AAAAAAChAgAAZHJzL2Rvd25yZXYueG1sUEsFBgAAAAAEAAQA+QAAAJMDAAAAAA==&#10;"/>
                      <v:shape id="AutoShape 344" o:spid="_x0000_s106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4G8M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J5B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+BvDGAAAA3AAAAA8AAAAAAAAA&#10;AAAAAAAAoQIAAGRycy9kb3ducmV2LnhtbFBLBQYAAAAABAAEAPkAAACUAwAAAAA=&#10;"/>
                      <v:shape id="AutoShape 345" o:spid="_x0000_s106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eehMYAAADcAAAADwAAAGRycy9kb3ducmV2LnhtbESPT2sCMRTE70K/Q3iFXkSzlq3IapRt&#10;QagFD/67Pzevm9DNy3YTdfvtm0LB4zAzv2EWq9414kpdsJ4VTMYZCOLKa8u1guNhPZqBCBFZY+OZ&#10;FPxQgNXyYbDAQvsb7+i6j7VIEA4FKjAxtoWUoTLkMIx9S5y8T985jEl2tdQd3hLcNfI5y6bSoeW0&#10;YLClN0PV1/7iFGw3k9fybOzmY/dtty/rsrnUw5NST499OQcRqY/38H/7XSvI8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XnoTGAAAA3AAAAA8AAAAAAAAA&#10;AAAAAAAAoQIAAGRycy9kb3ducmV2LnhtbFBLBQYAAAAABAAEAPkAAACUAwAAAAA=&#10;"/>
                      <v:shape id="AutoShape 346" o:spid="_x0000_s107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7H8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oNI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s7H8UAAADcAAAADwAAAAAAAAAA&#10;AAAAAAChAgAAZHJzL2Rvd25yZXYueG1sUEsFBgAAAAAEAAQA+QAAAJMDAAAAAA==&#10;"/>
                      <v:shape id="AutoShape 347" o:spid="_x0000_s107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mlaM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rG4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JpWjGAAAA3AAAAA8AAAAAAAAA&#10;AAAAAAAAoQIAAGRycy9kb3ducmV2LnhtbFBLBQYAAAAABAAEAPkAAACUAwAAAAA=&#10;"/>
                      <v:shape id="AutoShape 348" o:spid="_x0000_s107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UA88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FAPPGAAAA3AAAAA8AAAAAAAAA&#10;AAAAAAAAoQIAAGRycy9kb3ducmV2LnhtbFBLBQYAAAAABAAEAPkAAACUAwAAAAA=&#10;"/>
                    </v:group>
                  </v:group>
                  <v:group id="Group 349" o:spid="_x0000_s1073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MHs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towewwAAANwAAAAP&#10;AAAAAAAAAAAAAAAAAKoCAABkcnMvZG93bnJldi54bWxQSwUGAAAAAAQABAD6AAAAmgMAAAAA&#10;">
                    <v:shape id="AutoShape 350" o:spid="_x0000_s1074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g3fMQAAADcAAAADwAAAGRycy9kb3ducmV2LnhtbESPwWrDMBBE74X+g9hAb7WcNoTWtRKS&#10;QMCXHJL20ttirS1ja+Vaqu3+fRUI5DjMzBsm3862EyMNvnGsYJmkIIhLpxuuFXx9Hp/fQPiArLFz&#10;TAr+yMN28/iQY6bdxGcaL6EWEcI+QwUmhD6T0peGLPrE9cTRq9xgMUQ51FIPOEW47eRLmq6lxYbj&#10;gsGeDobK9vJrFdhe25+TM/q7bV67PRXVbp+OSj0t5t0HiEBzuIdv7UIrWK3e4XomHgG5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aDd8xAAAANwAAAAPAAAAAAAAAAAA&#10;AAAAAKECAABkcnMvZG93bnJldi54bWxQSwUGAAAAAAQABAD5AAAAkgMAAAAA&#10;" strokeweight="1.5pt"/>
                    <v:shape id="AutoShape 351" o:spid="_x0000_s1075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sIPL8AAADcAAAADwAAAGRycy9kb3ducmV2LnhtbERPy4rCMBTdC/5DuAPubDq+GDpGUUFw&#10;48LHxt2luTbF5qY2sda/NwvB5eG858vOVqKlxpeOFfwmKQji3OmSCwXn03b4B8IHZI2VY1LwIg/L&#10;Rb83x0y7Jx+oPYZCxBD2GSowIdSZlD43ZNEnriaO3NU1FkOETSF1g88Ybis5StOZtFhybDBY08ZQ&#10;fjs+rAJba3vfO6Mvt3JcrWl3Xa3TVqnBT7f6BxGoC1/xx73TCibTOD+eiUdAL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YsIPL8AAADcAAAADwAAAAAAAAAAAAAAAACh&#10;AgAAZHJzL2Rvd25yZXYueG1sUEsFBgAAAAAEAAQA+QAAAI0DAAAAAA==&#10;" strokeweight="1.5pt"/>
                    <v:shape id="AutoShape 352" o:spid="_x0000_s1076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etp8QAAADcAAAADwAAAGRycy9kb3ducmV2LnhtbESPT2sCMRTE74LfITyhNzer1lK2RtGC&#10;4KUH/1x6e2zeboKbl3WTrttv3xQEj8PM/IZZbQbXiJ66YD0rmGU5COLSa8u1gst5P30HESKyxsYz&#10;KfilAJv1eLTCQvs7H6k/xVokCIcCFZgY20LKUBpyGDLfEiev8p3DmGRXS93hPcFdI+d5/iYdWk4L&#10;Blv6NFReTz9OgWu1u315o7+vdtHs6FBtd3mv1Mtk2H6AiDTEZ/jRPmgFr8sZ/J9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x62nxAAAANwAAAAPAAAAAAAAAAAA&#10;AAAAAKECAABkcnMvZG93bnJldi54bWxQSwUGAAAAAAQABAD5AAAAkgMAAAAA&#10;" strokeweight="1.5pt"/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53" o:spid="_x0000_s1077" type="#_x0000_t202" style="position:absolute;left:8792;top:3343;width:764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<v:textbox>
                    <w:txbxContent>
                      <w:p w:rsidR="00495DE8" w:rsidRPr="004440ED" w:rsidRDefault="00495DE8" w:rsidP="00D81930">
                        <w:pPr>
                          <w:rPr>
                            <w:b/>
                          </w:rPr>
                        </w:pPr>
                        <w:r w:rsidRPr="004440ED">
                          <w:rPr>
                            <w:b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To the right is a graph of a</w:t>
      </w:r>
      <w:r w:rsidRPr="00C63EED">
        <w:rPr>
          <w:b/>
        </w:rPr>
        <w:t xml:space="preserve"> function</w:t>
      </w:r>
      <w:r>
        <w:rPr>
          <w:b/>
        </w:rPr>
        <w:t xml:space="preserve"> F(x).</w:t>
      </w:r>
      <w:r>
        <w:t xml:space="preserve">   We can use F(x) functions to explore transformations in the coordinate plane.  </w:t>
      </w:r>
    </w:p>
    <w:p w:rsidR="00D81930" w:rsidRDefault="00D81930" w:rsidP="001A6841">
      <w:pPr>
        <w:pStyle w:val="ListParagraph"/>
        <w:numPr>
          <w:ilvl w:val="0"/>
          <w:numId w:val="10"/>
        </w:numPr>
      </w:pPr>
      <w:r>
        <w:t xml:space="preserve">Let’s review briefly.  </w:t>
      </w:r>
    </w:p>
    <w:p w:rsidR="00D81930" w:rsidRDefault="00D81930" w:rsidP="00D81930">
      <w:pPr>
        <w:pStyle w:val="ListParagraph"/>
      </w:pPr>
    </w:p>
    <w:p w:rsidR="00D81930" w:rsidRDefault="00D81930" w:rsidP="001A6841">
      <w:pPr>
        <w:pStyle w:val="ListParagraph"/>
        <w:numPr>
          <w:ilvl w:val="0"/>
          <w:numId w:val="7"/>
        </w:numPr>
        <w:ind w:left="360"/>
      </w:pPr>
      <w:r>
        <w:t>a.  Explain what a function is in  your own words.</w:t>
      </w:r>
    </w:p>
    <w:p w:rsidR="00D81930" w:rsidRDefault="00D81930" w:rsidP="00D81930">
      <w:pPr>
        <w:pStyle w:val="ListParagraph"/>
        <w:ind w:left="360"/>
      </w:pPr>
    </w:p>
    <w:p w:rsidR="00D81930" w:rsidRDefault="00D81930" w:rsidP="00D81930">
      <w:pPr>
        <w:pStyle w:val="ListParagraph"/>
        <w:ind w:left="360"/>
      </w:pPr>
    </w:p>
    <w:p w:rsidR="00D81930" w:rsidRDefault="00D81930" w:rsidP="00D81930">
      <w:pPr>
        <w:pStyle w:val="ListParagraph"/>
        <w:ind w:left="360"/>
      </w:pPr>
    </w:p>
    <w:p w:rsidR="00D81930" w:rsidRDefault="00D81930" w:rsidP="001A6841">
      <w:pPr>
        <w:pStyle w:val="ListParagraph"/>
        <w:numPr>
          <w:ilvl w:val="0"/>
          <w:numId w:val="8"/>
        </w:numPr>
      </w:pPr>
      <w:r>
        <w:t>Using the graph, how do we know that F(x) is a function?</w:t>
      </w:r>
    </w:p>
    <w:p w:rsidR="00D81930" w:rsidRDefault="00D81930" w:rsidP="00D81930">
      <w:pPr>
        <w:pStyle w:val="ListParagraph"/>
        <w:ind w:left="360"/>
      </w:pPr>
    </w:p>
    <w:p w:rsidR="00D81930" w:rsidRDefault="00D81930" w:rsidP="00D81930">
      <w:pPr>
        <w:pStyle w:val="ListParagraph"/>
        <w:ind w:left="360"/>
      </w:pPr>
    </w:p>
    <w:p w:rsidR="00495DE8" w:rsidRDefault="00495DE8" w:rsidP="00D81930">
      <w:pPr>
        <w:pStyle w:val="ListParagraph"/>
        <w:ind w:left="360"/>
      </w:pPr>
    </w:p>
    <w:p w:rsidR="00D81930" w:rsidRDefault="00D81930" w:rsidP="001A6841">
      <w:pPr>
        <w:pStyle w:val="ListParagraph"/>
        <w:numPr>
          <w:ilvl w:val="0"/>
          <w:numId w:val="7"/>
        </w:numPr>
        <w:ind w:left="360"/>
      </w:pPr>
      <w:r>
        <w:t>a.  Explain what we mean by the term domain.</w:t>
      </w:r>
    </w:p>
    <w:p w:rsidR="00D81930" w:rsidRDefault="00D81930" w:rsidP="00D81930"/>
    <w:p w:rsidR="00D81930" w:rsidRDefault="00D81930" w:rsidP="00D81930">
      <w:pPr>
        <w:ind w:left="360"/>
      </w:pPr>
      <w:r>
        <w:t>b.  Using the graph, what is the domain of F(x)?</w:t>
      </w:r>
    </w:p>
    <w:p w:rsidR="00D81930" w:rsidRDefault="00D81930" w:rsidP="00D81930"/>
    <w:p w:rsidR="00D81930" w:rsidRDefault="00D81930" w:rsidP="001A6841">
      <w:pPr>
        <w:pStyle w:val="ListParagraph"/>
        <w:numPr>
          <w:ilvl w:val="0"/>
          <w:numId w:val="7"/>
        </w:numPr>
        <w:ind w:left="360"/>
      </w:pPr>
      <w:r>
        <w:t>a.  Explain what we mean by the term range.</w:t>
      </w:r>
    </w:p>
    <w:p w:rsidR="00D81930" w:rsidRDefault="00D81930" w:rsidP="00D81930"/>
    <w:p w:rsidR="00D81930" w:rsidRDefault="00D81930" w:rsidP="00D81930">
      <w:pPr>
        <w:ind w:left="360"/>
      </w:pPr>
      <w:r>
        <w:t>b.  Using the graph, what is the range of F(x)?</w:t>
      </w:r>
    </w:p>
    <w:p w:rsidR="00D81930" w:rsidRDefault="00D81930" w:rsidP="00D81930"/>
    <w:p w:rsidR="00495DE8" w:rsidRDefault="00495DE8" w:rsidP="00D81930"/>
    <w:p w:rsidR="00D81930" w:rsidRDefault="00D81930" w:rsidP="001A6841">
      <w:pPr>
        <w:pStyle w:val="ListParagraph"/>
        <w:numPr>
          <w:ilvl w:val="0"/>
          <w:numId w:val="7"/>
        </w:numPr>
        <w:ind w:left="360"/>
      </w:pPr>
      <w:r>
        <w:t>Let’s explore the points on F(x).</w:t>
      </w:r>
    </w:p>
    <w:p w:rsidR="00D81930" w:rsidRDefault="00D81930" w:rsidP="001A6841">
      <w:pPr>
        <w:pStyle w:val="ListParagraph"/>
        <w:numPr>
          <w:ilvl w:val="0"/>
          <w:numId w:val="9"/>
        </w:numPr>
      </w:pPr>
      <w:r>
        <w:t xml:space="preserve">How many points lie on F(x)?  </w:t>
      </w:r>
      <w:r>
        <w:tab/>
      </w:r>
      <w:r>
        <w:tab/>
      </w:r>
      <w:r>
        <w:tab/>
      </w:r>
      <w:r>
        <w:tab/>
        <w:t>Can you list them all?</w:t>
      </w:r>
    </w:p>
    <w:p w:rsidR="00D81930" w:rsidRDefault="00D81930" w:rsidP="00D81930">
      <w:pPr>
        <w:pStyle w:val="ListParagraph"/>
      </w:pPr>
    </w:p>
    <w:p w:rsidR="00D81930" w:rsidRDefault="00D81930" w:rsidP="001A6841">
      <w:pPr>
        <w:pStyle w:val="ListParagraph"/>
        <w:numPr>
          <w:ilvl w:val="0"/>
          <w:numId w:val="9"/>
        </w:numPr>
      </w:pPr>
      <w:r>
        <w:t>What are the key points that would help us graph F(x)?</w:t>
      </w:r>
    </w:p>
    <w:p w:rsidR="00D81930" w:rsidRDefault="00D81930" w:rsidP="00D81930"/>
    <w:p w:rsidR="00D81930" w:rsidRDefault="00D81930" w:rsidP="00D81930"/>
    <w:p w:rsidR="00D81930" w:rsidRDefault="00D81930" w:rsidP="00D81930">
      <w:pPr>
        <w:ind w:left="720"/>
      </w:pPr>
      <w:r>
        <w:t xml:space="preserve">We are going to call these key points </w:t>
      </w:r>
      <w:r w:rsidRPr="00AA2BC2">
        <w:rPr>
          <w:b/>
        </w:rPr>
        <w:t>“characteristic” points</w:t>
      </w:r>
      <w:r>
        <w:t>.  It is important when graphing a function that you are able to identify these characteristic points.</w:t>
      </w:r>
    </w:p>
    <w:p w:rsidR="00D81930" w:rsidRDefault="00D81930" w:rsidP="00D81930"/>
    <w:p w:rsidR="00D81930" w:rsidRDefault="00495DE8" w:rsidP="001A6841">
      <w:pPr>
        <w:pStyle w:val="ListParagraph"/>
        <w:numPr>
          <w:ilvl w:val="0"/>
          <w:numId w:val="9"/>
        </w:numPr>
      </w:pPr>
      <w:r>
        <w:t>Use the graph above</w:t>
      </w:r>
      <w:r w:rsidR="00D81930">
        <w:t xml:space="preserve"> to evaluate the following.</w:t>
      </w:r>
    </w:p>
    <w:p w:rsidR="00D81930" w:rsidRDefault="00D81930" w:rsidP="00D81930">
      <w:pPr>
        <w:pStyle w:val="ListParagraph"/>
      </w:pPr>
    </w:p>
    <w:p w:rsidR="00D81930" w:rsidRDefault="00D81930" w:rsidP="00D81930">
      <w:pPr>
        <w:pStyle w:val="ListParagraph"/>
      </w:pPr>
      <w:r>
        <w:t>F(1) = _____</w:t>
      </w:r>
      <w:r>
        <w:tab/>
      </w:r>
      <w:r>
        <w:tab/>
        <w:t>F( –1) = _____</w:t>
      </w:r>
      <w:r>
        <w:tab/>
      </w:r>
      <w:r>
        <w:tab/>
        <w:t>F(_____) = –2</w:t>
      </w:r>
      <w:r>
        <w:tab/>
      </w:r>
      <w:r>
        <w:tab/>
        <w:t>F(5) = ______</w:t>
      </w:r>
    </w:p>
    <w:p w:rsidR="00D81930" w:rsidRDefault="00D81930" w:rsidP="00D81930"/>
    <w:p w:rsidR="00D81930" w:rsidRDefault="00D81930" w:rsidP="001A6841">
      <w:pPr>
        <w:pStyle w:val="ListParagraph"/>
        <w:numPr>
          <w:ilvl w:val="0"/>
          <w:numId w:val="10"/>
        </w:numPr>
      </w:pPr>
      <w:r>
        <w:br w:type="page"/>
      </w: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11B8BCC4" wp14:editId="772E7827">
                <wp:simplePos x="0" y="0"/>
                <wp:positionH relativeFrom="column">
                  <wp:posOffset>3890010</wp:posOffset>
                </wp:positionH>
                <wp:positionV relativeFrom="paragraph">
                  <wp:posOffset>-38100</wp:posOffset>
                </wp:positionV>
                <wp:extent cx="2579370" cy="2579370"/>
                <wp:effectExtent l="30480" t="28575" r="28575" b="30480"/>
                <wp:wrapNone/>
                <wp:docPr id="351" name="Group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6805" y="661"/>
                          <a:chExt cx="4062" cy="4062"/>
                        </a:xfrm>
                      </wpg:grpSpPr>
                      <wpg:grpSp>
                        <wpg:cNvPr id="352" name="Group 355"/>
                        <wpg:cNvGrpSpPr>
                          <a:grpSpLocks/>
                        </wpg:cNvGrpSpPr>
                        <wpg:grpSpPr bwMode="auto">
                          <a:xfrm>
                            <a:off x="6805" y="661"/>
                            <a:ext cx="4062" cy="4062"/>
                            <a:chOff x="2886" y="4230"/>
                            <a:chExt cx="6048" cy="6048"/>
                          </a:xfrm>
                        </wpg:grpSpPr>
                        <wpg:grpSp>
                          <wpg:cNvPr id="353" name="Group 35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354" name="AutoShape 3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5" name="AutoShape 3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6" name="AutoShape 3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7" name="AutoShape 3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" name="AutoShape 3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9" name="AutoShape 3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0" name="AutoShape 3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" name="AutoShape 3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2" name="AutoShape 3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3" name="AutoShape 3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4" name="AutoShape 3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5" name="AutoShape 3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6" name="AutoShape 3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7" name="AutoShape 3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8" name="AutoShape 3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9" name="AutoShape 3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0" name="AutoShape 3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1" name="AutoShape 3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2" name="AutoShape 3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3" name="AutoShape 3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4" name="AutoShape 3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75" name="Group 37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376" name="AutoShape 3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7" name="AutoShape 3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8" name="AutoShape 3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9" name="AutoShape 3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0" name="AutoShape 3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1" name="AutoShape 3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2" name="AutoShape 3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" name="AutoShape 3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4" name="AutoShape 3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5" name="AutoShape 3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6" name="AutoShape 3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7" name="AutoShape 3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8" name="AutoShape 3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9" name="AutoShape 3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0" name="AutoShape 3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1" name="AutoShape 3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2" name="AutoShape 3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3" name="AutoShape 3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AutoShape 3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AutoShape 3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AutoShape 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97" name="Group 400"/>
                        <wpg:cNvGrpSpPr>
                          <a:grpSpLocks/>
                        </wpg:cNvGrpSpPr>
                        <wpg:grpSpPr bwMode="auto">
                          <a:xfrm>
                            <a:off x="8640" y="2506"/>
                            <a:ext cx="948" cy="568"/>
                            <a:chOff x="8640" y="2506"/>
                            <a:chExt cx="948" cy="568"/>
                          </a:xfrm>
                        </wpg:grpSpPr>
                        <wps:wsp>
                          <wps:cNvPr id="398" name="AutoShape 4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2506"/>
                              <a:ext cx="379" cy="37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AutoShape 4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19" y="2884"/>
                              <a:ext cx="19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AutoShape 4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09" y="2884"/>
                              <a:ext cx="379" cy="19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5BC2EC" id="Group 351" o:spid="_x0000_s1026" style="position:absolute;margin-left:306.3pt;margin-top:-3pt;width:203.1pt;height:203.1pt;z-index:251681792" coordorigin="6805,661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">
                <v:group id="Group 355" o:spid="_x0000_s1027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3gTM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fwv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3gTMQAAADcAAAA&#10;DwAAAAAAAAAAAAAAAACqAgAAZHJzL2Rvd25yZXYueG1sUEsFBgAAAAAEAAQA+gAAAJsDAAAAAA==&#10;">
                  <v:group id="Group 35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  <v:shape id="AutoShape 35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n6o8YAAADcAAAADwAAAGRycy9kb3ducmV2LnhtbESPT2vCQBTE7wW/w/KE3nTjnxaJriIV&#10;JYf20CieH9nnJph9m2ZXk/bTdwtCj8PM/IZZbXpbizu1vnKsYDJOQBAXTldsFJyO+9EChA/IGmvH&#10;pOCbPGzWg6cVptp1/En3PBgRIexTVFCG0KRS+qIki37sGuLoXVxrMUTZGqlb7CLc1nKaJK/SYsVx&#10;ocSG3koqrvnNKjBk91+HxcXkP132vjue5x/+kCn1POy3SxCB+vAffrQzrWD2Moe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J+qPGAAAA3AAAAA8AAAAAAAAA&#10;AAAAAAAAoQIAAGRycy9kb3ducmV2LnhtbFBLBQYAAAAABAAEAPkAAACUAwAAAAA=&#10;"/>
                    <v:shape id="AutoShape 35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VfOMUAAADcAAAADwAAAGRycy9kb3ducmV2LnhtbESPQWvCQBSE7wX/w/KE3upGrUWiq0hF&#10;ycEeGsXzI/vcBLNv0+xq0v56t1DocZiZb5jlure1uFPrK8cKxqMEBHHhdMVGwem4e5mD8AFZY+2Y&#10;FHyTh/Vq8LTEVLuOP+meByMihH2KCsoQmlRKX5Rk0Y9cQxy9i2sthihbI3WLXYTbWk6S5E1arDgu&#10;lNjQe0nFNb9ZBYbs7ms/v5j8p8sO2+P59cPvM6Weh/1mASJQH/7Df+1MK5jOZ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IVfOMUAAADcAAAADwAAAAAAAAAA&#10;AAAAAAChAgAAZHJzL2Rvd25yZXYueG1sUEsFBgAAAAAEAAQA+QAAAJMDAAAAAA==&#10;"/>
                    <v:shape id="AutoShape 35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fBT8UAAADcAAAADwAAAGRycy9kb3ducmV2LnhtbESPQWvCQBSE7wX/w/KE3upGbUWiq0hF&#10;ycEeGsXzI/vcBLNv0+xq0v56t1DocZiZb5jlure1uFPrK8cKxqMEBHHhdMVGwem4e5mD8AFZY+2Y&#10;FHyTh/Vq8LTEVLuOP+meByMihH2KCsoQmlRKX5Rk0Y9cQxy9i2sthihbI3WLXYTbWk6SZCYtVhwX&#10;SmzovaTimt+sAkN297WfX0z+02WH7fH8+uH3mVLPw36zABGoD//hv3amFUzfZ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fBT8UAAADcAAAADwAAAAAAAAAA&#10;AAAAAAChAgAAZHJzL2Rvd25yZXYueG1sUEsFBgAAAAAEAAQA+QAAAJMDAAAAAA==&#10;"/>
                    <v:shape id="AutoShape 36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tk1MYAAADcAAAADwAAAGRycy9kb3ducmV2LnhtbESPQWvCQBSE7wX/w/KE3urG1rYSXUUU&#10;JQd7aCw9P7LPTTD7Ns2uJvrr3UKhx2FmvmHmy97W4kKtrxwrGI8SEMSF0xUbBV+H7dMUhA/IGmvH&#10;pOBKHpaLwcMcU+06/qRLHoyIEPYpKihDaFIpfVGSRT9yDXH0jq61GKJsjdQtdhFua/mcJG/SYsVx&#10;ocSG1iUVp/xsFRiy25/d9GjyW5ftN4fvyYffZUo9DvvVDESgPvyH/9qZVvDy+g6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bZNTGAAAA3AAAAA8AAAAAAAAA&#10;AAAAAAAAoQIAAGRycy9kb3ducmV2LnhtbFBLBQYAAAAABAAEAPkAAACUAwAAAAA=&#10;"/>
                    <v:shape id="AutoShape 36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TwpsIAAADcAAAADwAAAGRycy9kb3ducmV2LnhtbERPz2vCMBS+D/Y/hDfwNtNtTqQaZTiU&#10;HvRgFc+P5pkWm5faZLb615uDsOPH93u26G0trtT6yrGCj2ECgrhwumKj4LBfvU9A+ICssXZMCm7k&#10;YTF/fZlhql3HO7rmwYgYwj5FBWUITSqlL0qy6IeuIY7cybUWQ4StkbrFLobbWn4myVharDg2lNjQ&#10;sqTinP9ZBYbs6rKenEx+77LN7/442vp1ptTgrf+ZggjUh3/x051pBV/fcW08E4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oTwpsIAAADcAAAADwAAAAAAAAAAAAAA&#10;AAChAgAAZHJzL2Rvd25yZXYueG1sUEsFBgAAAAAEAAQA+QAAAJADAAAAAA==&#10;"/>
                    <v:shape id="AutoShape 36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hVPcYAAADcAAAADwAAAGRycy9kb3ducmV2LnhtbESPQWvCQBSE70L/w/IKvemmaotGV5GK&#10;kkM9NJaeH9nnJjT7Ns1uTfTXu4WCx2FmvmGW697W4kytrxwreB4lIIgLpys2Cj6Pu+EMhA/IGmvH&#10;pOBCHtarh8ESU+06/qBzHoyIEPYpKihDaFIpfVGSRT9yDXH0Tq61GKJsjdQtdhFuazlOkldpseK4&#10;UGJDbyUV3/mvVWDI7n72s5PJr132vj1+TQ9+nyn19NhvFiAC9eEe/m9nWsHkZQ5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IVT3GAAAA3AAAAA8AAAAAAAAA&#10;AAAAAAAAoQIAAGRycy9kb3ducmV2LnhtbFBLBQYAAAAABAAEAPkAAACUAwAAAAA=&#10;"/>
                    <v:shape id="AutoShape 36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42HcIAAADcAAAADwAAAGRycy9kb3ducmV2LnhtbERPz2vCMBS+C/4P4QneNN0cIp1RhkPp&#10;wR1sx86P5pmWNS+1ibb61y+HgceP7/d6O9hG3KjztWMFL/MEBHHpdM1GwXexn61A+ICssXFMCu7k&#10;YbsZj9aYatfziW55MCKGsE9RQRVCm0rpy4os+rlriSN3dp3FEGFnpO6wj+G2ka9JspQWa44NFba0&#10;q6j8za9WgSG7vxxWZ5M/+uz4Wfy8fflDptR0Mny8gwg0hKf4351pBYtlnB/Px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p42HcIAAADcAAAADwAAAAAAAAAAAAAA&#10;AAChAgAAZHJzL2Rvd25yZXYueG1sUEsFBgAAAAAEAAQA+QAAAJADAAAAAA==&#10;"/>
                    <v:shape id="AutoShape 36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KThsUAAADcAAAADwAAAGRycy9kb3ducmV2LnhtbESPQWvCQBSE7wX/w/KE3upGKyKpq0hF&#10;yUEPjdLzI/vcBLNv0+zWpP56Vyh4HGbmG2ax6m0trtT6yrGC8SgBQVw4XbFRcDpu3+YgfEDWWDsm&#10;BX/kYbUcvCww1a7jL7rmwYgIYZ+igjKEJpXSFyVZ9CPXEEfv7FqLIcrWSN1iF+G2lpMkmUmLFceF&#10;Ehv6LKm45L9WgSG7/dnNzya/ddl+c/yeHvwuU+p12K8/QATqwzP83860gvfZG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KThsUAAADcAAAADwAAAAAAAAAA&#10;AAAAAAChAgAAZHJzL2Rvd25yZXYueG1sUEsFBgAAAAAEAAQA+QAAAJMDAAAAAA==&#10;"/>
                    <v:shape id="AutoShape 36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AN8cUAAADcAAAADwAAAGRycy9kb3ducmV2LnhtbESPQWvCQBSE7wX/w/IEb3WjLSLRVcSi&#10;5KCHxuL5kX1ugtm3aXZror++KxR6HGbmG2a57m0tbtT6yrGCyTgBQVw4XbFR8HXavc5B+ICssXZM&#10;Cu7kYb0avCwx1a7jT7rlwYgIYZ+igjKEJpXSFyVZ9GPXEEfv4lqLIcrWSN1iF+G2ltMkmUmLFceF&#10;EhvallRc8x+rwJDdfe/nF5M/uuzwcTq/H/0+U2o07DcLEIH68B/+a2dawdtsC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AN8cUAAADcAAAADwAAAAAAAAAA&#10;AAAAAAChAgAAZHJzL2Rvd25yZXYueG1sUEsFBgAAAAAEAAQA+QAAAJMDAAAAAA==&#10;"/>
                    <v:shape id="AutoShape 36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yoasUAAADcAAAADwAAAGRycy9kb3ducmV2LnhtbESPQWvCQBSE70L/w/KE3nRjFZHUVaRF&#10;yUEPjdLzI/vcBLNv0+zWpP56Vyh4HGbmG2a57m0trtT6yrGCyTgBQVw4XbFRcDpuRwsQPiBrrB2T&#10;gj/ysF69DJaYatfxF13zYESEsE9RQRlCk0rpi5Is+rFriKN3dq3FEGVrpG6xi3Bby7ckmUuLFceF&#10;Ehv6KKm45L9WgSG7/dktzia/ddn+8/g9O/hdptTrsN+8gwjUh2f4v51pBdP5FB5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yoasUAAADcAAAADwAAAAAAAAAA&#10;AAAAAAChAgAAZHJzL2Rvd25yZXYueG1sUEsFBgAAAAAEAAQA+QAAAJMDAAAAAA==&#10;"/>
                    <v:shape id="AutoShape 36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I4qcUAAADcAAAADwAAAGRycy9kb3ducmV2LnhtbESPT2vCQBTE74V+h+UJvdWNbRGJboIV&#10;RG+28Q8eH7vPJJh9G7LbmPbTdwsFj8PM/IZZ5INtRE+drx0rmIwTEMTamZpLBYf9+nkGwgdkg41j&#10;UvBNHvLs8WGBqXE3/qS+CKWIEPYpKqhCaFMpva7Ioh+7ljh6F9dZDFF2pTQd3iLcNvIlSabSYs1x&#10;ocKWVhXpa/FlFZz9cDztNuVuS7r/+NmsV6jfC6WeRsNyDiLQEO7h//bWKHidvsH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I4qcUAAADcAAAADwAAAAAAAAAA&#10;AAAAAAChAgAAZHJzL2Rvd25yZXYueG1sUEsFBgAAAAAEAAQA+QAAAJMDAAAAAA==&#10;" strokeweight="2.25pt">
                      <v:stroke startarrow="block" endarrow="block"/>
                    </v:shape>
                    <v:shape id="AutoShape 36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mVhcUAAADcAAAADwAAAGRycy9kb3ducmV2LnhtbESPQWvCQBSE7wX/w/KE3upGbUWiq0hF&#10;ycEeGsXzI/vcBLNv0+xq0v56t1DocZiZb5jlure1uFPrK8cKxqMEBHHhdMVGwem4e5mD8AFZY+2Y&#10;FHyTh/Vq8LTEVLuOP+meByMihH2KCsoQmlRKX5Rk0Y9cQxy9i2sthihbI3WLXYTbWk6SZCYtVhwX&#10;SmzovaTimt+sAkN297WfX0z+02WH7fH8+uH3mVLPw36zABGoD//hv3amFUxnb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mVhcUAAADcAAAADwAAAAAAAAAA&#10;AAAAAAChAgAAZHJzL2Rvd25yZXYueG1sUEsFBgAAAAAEAAQA+QAAAJMDAAAAAA==&#10;"/>
                    <v:shape id="AutoShape 36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sL8sUAAADcAAAADwAAAGRycy9kb3ducmV2LnhtbESPQWvCQBSE74X+h+UVeqsb2xJCdBVp&#10;UXKwB6N4fmSfm2D2bZrdmtRf3y0IHoeZ+YaZL0fbigv1vnGsYDpJQBBXTjdsFBz265cMhA/IGlvH&#10;pOCXPCwXjw9zzLUbeEeXMhgRIexzVFCH0OVS+qomi37iOuLonVxvMUTZG6l7HCLctvI1SVJpseG4&#10;UGNHHzVV5/LHKjBk19+b7GTK61BsP/fH9y+/KZR6fhpXMxCBxnAP39qFVvCWpv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sL8sUAAADcAAAADwAAAAAAAAAA&#10;AAAAAAChAgAAZHJzL2Rvd25yZXYueG1sUEsFBgAAAAAEAAQA+QAAAJMDAAAAAA==&#10;"/>
                    <v:shape id="AutoShape 37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euacUAAADcAAAADwAAAGRycy9kb3ducmV2LnhtbESPQWvCQBSE7wX/w/KE3upGLVaiq0hF&#10;ycEeGsXzI/vcBLNv0+xq0v56t1DocZiZb5jlure1uFPrK8cKxqMEBHHhdMVGwem4e5mD8AFZY+2Y&#10;FHyTh/Vq8LTEVLuOP+meByMihH2KCsoQmlRKX5Rk0Y9cQxy9i2sthihbI3WLXYTbWk6SZCYtVhwX&#10;SmzovaTimt+sAkN297WfX0z+02WH7fH8+uH3mVLPw36zABGoD//hv3amFUxnb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euacUAAADcAAAADwAAAAAAAAAA&#10;AAAAAAChAgAAZHJzL2Rvd25yZXYueG1sUEsFBgAAAAAEAAQA+QAAAJMDAAAAAA==&#10;"/>
                    <v:shape id="AutoShape 37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g6G8IAAADcAAAADwAAAGRycy9kb3ducmV2LnhtbERPz2vCMBS+C/4P4QneNN0cIp1RhkPp&#10;wR1sx86P5pmWNS+1ibb61y+HgceP7/d6O9hG3KjztWMFL/MEBHHpdM1GwXexn61A+ICssXFMCu7k&#10;YbsZj9aYatfziW55MCKGsE9RQRVCm0rpy4os+rlriSN3dp3FEGFnpO6wj+G2ka9JspQWa44NFba0&#10;q6j8za9WgSG7vxxWZ5M/+uz4Wfy8fflDptR0Mny8gwg0hKf4351pBYtlXBvPx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Og6G8IAAADcAAAADwAAAAAAAAAAAAAA&#10;AAChAgAAZHJzL2Rvd25yZXYueG1sUEsFBgAAAAAEAAQA+QAAAJADAAAAAA==&#10;"/>
                    <v:shape id="AutoShape 37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SfgMUAAADcAAAADwAAAGRycy9kb3ducmV2LnhtbESPQWvCQBSE70L/w/IKvemmtoiNriIW&#10;JQc9GIvnR/a5Cc2+jdmtSfvru4LgcZiZb5j5sre1uFLrK8cKXkcJCOLC6YqNgq/jZjgF4QOyxtox&#10;KfglD8vF02COqXYdH+iaByMihH2KCsoQmlRKX5Rk0Y9cQxy9s2sthihbI3WLXYTbWo6TZCItVhwX&#10;SmxoXVLxnf9YBYbs5rKdnk3+12W7z+Ppfe+3mVIvz/1qBiJQHx7hezvTCt4mH3A7E4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SfgMUAAADcAAAADwAAAAAAAAAA&#10;AAAAAAChAgAAZHJzL2Rvd25yZXYueG1sUEsFBgAAAAAEAAQA+QAAAJMDAAAAAA==&#10;"/>
                    <v:shape id="AutoShape 37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egwMIAAADcAAAADwAAAGRycy9kb3ducmV2LnhtbERPz2vCMBS+D/Y/hDfwNtNtMqUaZTiU&#10;HvRgFc+P5pkWm5faZLb615uDsOPH93u26G0trtT6yrGCj2ECgrhwumKj4LBfvU9A+ICssXZMCm7k&#10;YTF/fZlhql3HO7rmwYgYwj5FBWUITSqlL0qy6IeuIY7cybUWQ4StkbrFLobbWn4mybe0WHFsKLGh&#10;ZUnFOf+zCgzZ1WU9OZn83mWb3/1xtPXrTKnBW/8zBRGoD//ipzvTCr7GcX48E4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0egwMIAAADcAAAADwAAAAAAAAAAAAAA&#10;AAChAgAAZHJzL2Rvd25yZXYueG1sUEsFBgAAAAAEAAQA+QAAAJADAAAAAA==&#10;"/>
                    <v:shape id="AutoShape 37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sFW8UAAADcAAAADwAAAGRycy9kb3ducmV2LnhtbESPQWvCQBSE7wX/w/KE3upGW1qJriKK&#10;kkN7aBTPj+xzE8y+jdnVpP56t1DocZiZb5j5sre1uFHrK8cKxqMEBHHhdMVGwWG/fZmC8AFZY+2Y&#10;FPyQh+Vi8DTHVLuOv+mWByMihH2KCsoQmlRKX5Rk0Y9cQxy9k2sthihbI3WLXYTbWk6S5F1arDgu&#10;lNjQuqTinF+tAkN2e9lNTya/d9nnZn98+/K7TKnnYb+agQjUh//wXzvTCl4/xvB7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sFW8UAAADcAAAADwAAAAAAAAAA&#10;AAAAAAChAgAAZHJzL2Rvd25yZXYueG1sUEsFBgAAAAAEAAQA+QAAAJMDAAAAAA==&#10;"/>
                    <v:shape id="AutoShape 37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mbLMUAAADcAAAADwAAAGRycy9kb3ducmV2LnhtbESPQWvCQBSE7wX/w/IEb7pRSyvRVaSi&#10;5NAeGsXzI/vcBLNv0+xq0v76bkHocZiZb5jVpre1uFPrK8cKppMEBHHhdMVGwem4Hy9A+ICssXZM&#10;Cr7Jw2Y9eFphql3Hn3TPgxERwj5FBWUITSqlL0qy6CeuIY7exbUWQ5StkbrFLsJtLWdJ8iItVhwX&#10;SmzoraTimt+sAkN2/3VYXEz+02Xvu+P5+cMfMqVGw367BBGoD//hRzvTCuavM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mbLMUAAADcAAAADwAAAAAAAAAA&#10;AAAAAAChAgAAZHJzL2Rvd25yZXYueG1sUEsFBgAAAAAEAAQA+QAAAJMDAAAAAA==&#10;"/>
                    <v:shape id="AutoShape 37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U+t8UAAADcAAAADwAAAGRycy9kb3ducmV2LnhtbESPQWvCQBSE7wX/w/IEb7pRSyvRVaSi&#10;5NAeGsXzI/vcBLNv0+xq0v76bkHocZiZb5jVpre1uFPrK8cKppMEBHHhdMVGwem4Hy9A+ICssXZM&#10;Cr7Jw2Y9eFphql3Hn3TPgxERwj5FBWUITSqlL0qy6CeuIY7exbUWQ5StkbrFLsJtLWdJ8iItVhwX&#10;SmzoraTimt+sAkN2/3VYXEz+02Xvu+P5+cMfMqVGw367BBGoD//hRzvTCuavc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5U+t8UAAADcAAAADwAAAAAAAAAA&#10;AAAAAAChAgAAZHJzL2Rvd25yZXYueG1sUEsFBgAAAAAEAAQA+QAAAJMDAAAAAA==&#10;"/>
                    <v:shape id="AutoShape 37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ymw8YAAADcAAAADwAAAGRycy9kb3ducmV2LnhtbESPT2vCQBTE7wW/w/KE3nTjH1qJriIV&#10;JYf20CieH9nnJph9m2ZXk/bTdwtCj8PM/IZZbXpbizu1vnKsYDJOQBAXTldsFJyO+9EChA/IGmvH&#10;pOCbPGzWg6cVptp1/En3PBgRIexTVFCG0KRS+qIki37sGuLoXVxrMUTZGqlb7CLc1nKaJC/SYsVx&#10;ocSG3koqrvnNKjBk91+HxcXkP132vjue5x/+kCn1POy3SxCB+vAffrQzrWD2Ooe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8psPGAAAA3AAAAA8AAAAAAAAA&#10;AAAAAAAAoQIAAGRycy9kb3ducmV2LnhtbFBLBQYAAAAABAAEAPkAAACUAwAAAAA=&#10;"/>
                  </v:group>
                  <v:group id="Group 37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  <v:shape id="AutoShape 37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+isM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eD5Z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PorDGAAAA3AAAAA8AAAAAAAAA&#10;AAAAAAAAoQIAAGRycy9kb3ducmV2LnhtbFBLBQYAAAAABAAEAPkAAACUAwAAAAA=&#10;"/>
                    <v:shape id="AutoShape 38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MHK8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zd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DByvGAAAA3AAAAA8AAAAAAAAA&#10;AAAAAAAAoQIAAGRycy9kb3ducmV2LnhtbFBLBQYAAAAABAAEAPkAAACUAwAAAAA=&#10;"/>
                    <v:shape id="AutoShape 38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yTWcMAAADcAAAADwAAAGRycy9kb3ducmV2LnhtbERPy2oCMRTdF/oP4RbcFM2otJbRKKMg&#10;aMGFj+6vk9tJ6ORmnEQd/75ZFLo8nPds0bla3KgN1rOC4SADQVx6bblScDqu+x8gQkTWWHsmBQ8K&#10;sJg/P80w1/7Oe7odYiVSCIccFZgYm1zKUBpyGAa+IU7ct28dxgTbSuoW7ync1XKUZe/SoeXUYLCh&#10;laHy53B1Cnbb4bI4G7v93F/s7m1d1Nfq9Uup3ktXTEFE6uK/+M+90QrGk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ck1nDAAAA3AAAAA8AAAAAAAAAAAAA&#10;AAAAoQIAAGRycy9kb3ducmV2LnhtbFBLBQYAAAAABAAEAPkAAACRAwAAAAA=&#10;"/>
                    <v:shape id="AutoShape 38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A2ws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8fM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kDbCxwAAANwAAAAPAAAAAAAA&#10;AAAAAAAAAKECAABkcnMvZG93bnJldi54bWxQSwUGAAAAAAQABAD5AAAAlQMAAAAA&#10;"/>
                    <v:shape id="AutoShape 38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/veMIAAADcAAAADwAAAGRycy9kb3ducmV2LnhtbERPTWsCMRC9C/6HMEIvollbFNkaZVsQ&#10;quBBW+/TzbgJbibbTdTtvzcHwePjfS9WnavFldpgPSuYjDMQxKXXlisFP9/r0RxEiMgaa8+k4J8C&#10;rJb93gJz7W+8p+shViKFcMhRgYmxyaUMpSGHYewb4sSdfOswJthWUrd4S+Gulq9ZNpMOLacGgw19&#10;GirPh4tTsNtMPopfYzfb/Z/dTddFfamGR6VeBl3xDiJSF5/ih/tLK3ibp/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/veMIAAADcAAAADwAAAAAAAAAAAAAA&#10;AAChAgAAZHJzL2Rvd25yZXYueG1sUEsFBgAAAAAEAAQA+QAAAJADAAAAAA==&#10;"/>
                    <v:shape id="AutoShape 38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NK48YAAADcAAAADwAAAGRycy9kb3ducmV2LnhtbESPQWsCMRSE74X+h/AKXopmV2mR1Sjb&#10;gqAFD1q9PzfPTejmZbuJuv33TaHgcZiZb5j5sneNuFIXrGcF+SgDQVx5bblWcPhcDacgQkTW2Hgm&#10;BT8UYLl4fJhjof2Nd3Tdx1okCIcCFZgY20LKUBlyGEa+JU7e2XcOY5JdLXWHtwR3jRxn2at0aDkt&#10;GGzp3VD1tb84BdtN/laejN187L7t9mVVNpf6+ajU4KkvZyAi9fEe/m+v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zSuPGAAAA3AAAAA8AAAAAAAAA&#10;AAAAAAAAoQIAAGRycy9kb3ducmV2LnhtbFBLBQYAAAAABAAEAPkAAACUAwAAAAA=&#10;"/>
                    <v:shape id="AutoShape 38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HUlM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vA6G8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HUlMUAAADcAAAADwAAAAAAAAAA&#10;AAAAAAChAgAAZHJzL2Rvd25yZXYueG1sUEsFBgAAAAAEAAQA+QAAAJMDAAAAAA==&#10;"/>
                    <v:shape id="AutoShape 38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1xD8YAAADcAAAADwAAAGRycy9kb3ducmV2LnhtbESPQWsCMRSE7wX/Q3hCL6VmVRTZGmUr&#10;CFXw4La9v25eN6Gbl+0m6vbfN4LgcZiZb5jluneNOFMXrGcF41EGgrjy2nKt4ON9+7wAESKyxsYz&#10;KfijAOvV4GGJufYXPtK5jLVIEA45KjAxtrmUoTLkMIx8S5y8b985jEl2tdQdXhLcNXKSZXPp0HJa&#10;MNjSxlD1U56cgsNu/Fp8GbvbH3/tYbYtmlP99KnU47AvXkBE6uM9fGu/aQXTx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tcQ/GAAAA3AAAAA8AAAAAAAAA&#10;AAAAAAAAoQIAAGRycy9kb3ducmV2LnhtbFBLBQYAAAAABAAEAPkAAACUAwAAAAA=&#10;"/>
                    <v:shape id="AutoShape 38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Tpe8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Hzb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E6XvGAAAA3AAAAA8AAAAAAAAA&#10;AAAAAAAAoQIAAGRycy9kb3ducmV2LnhtbFBLBQYAAAAABAAEAPkAAACUAwAAAAA=&#10;"/>
                    <v:shape id="AutoShape 38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hM4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K3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ITODGAAAA3AAAAA8AAAAAAAAA&#10;AAAAAAAAoQIAAGRycy9kb3ducmV2LnhtbFBLBQYAAAAABAAEAPkAAACUAwAAAAA=&#10;"/>
                    <v:shape id="AutoShape 38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TTfcYAAADcAAAADwAAAGRycy9kb3ducmV2LnhtbESPT2vCQBTE7wW/w/IKvdWNf7ASXUVE&#10;ocWL2lT09si+JsHs25DdJvHbu4LQ4zAzv2Hmy86UoqHaFZYVDPoRCOLU6oIzBcn39n0KwnlkjaVl&#10;UnAjB8tF72WOsbYtH6g5+kwECLsYFeTeV7GULs3JoOvbijh4v7Y26IOsM6lrbAPclHIYRRNpsOCw&#10;kGNF65zS6/HPKDg1l9GgXRcfPzu7+Ron1815f0iUenvtVjMQnjr/H362P7WC0XQCjzPhCM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U033GAAAA3AAAAA8AAAAAAAAA&#10;AAAAAAAAoQIAAGRycy9kb3ducmV2LnhtbFBLBQYAAAAABAAEAPkAAACUAwAAAAA=&#10;" strokeweight="2.25pt">
                      <v:stroke startarrow="block" endarrow="block"/>
                    </v:shape>
                    <v:shape id="AutoShape 39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3DMYAAADcAAAADwAAAGRycy9kb3ducmV2LnhtbESPQWsCMRSE74L/ITyhF6lZW7SyNcpa&#10;EKrgQW3vr5vXTejmZd1E3f77piB4HGbmG2a+7FwtLtQG61nBeJSBIC69tlwp+DiuH2cgQkTWWHsm&#10;Bb8UYLno9+aYa3/lPV0OsRIJwiFHBSbGJpcylIYchpFviJP37VuHMcm2krrFa4K7Wj5l2VQ6tJwW&#10;DDb0Zqj8OZydgt1mvCq+jN1s9ye7m6yL+lwNP5V6GHTFK4hIXbyHb+13reB59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WdwzGAAAA3AAAAA8AAAAAAAAA&#10;AAAAAAAAoQIAAGRycy9kb3ducmV2LnhtbFBLBQYAAAAABAAEAPkAAACUAwAAAAA=&#10;"/>
                    <v:shape id="AutoShape 39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njfsIAAADcAAAADwAAAGRycy9kb3ducmV2LnhtbERPTWsCMRC9C/6HMEIvollbFNkaZVsQ&#10;quBBW+/TzbgJbibbTdTtvzcHwePjfS9WnavFldpgPSuYjDMQxKXXlisFP9/r0RxEiMgaa8+k4J8C&#10;rJb93gJz7W+8p+shViKFcMhRgYmxyaUMpSGHYewb4sSdfOswJthWUrd4S+Gulq9ZNpMOLacGgw19&#10;GirPh4tTsNtMPopfYzfb/Z/dTddFfamGR6VeBl3xDiJSF5/ih/tLK3ibp7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AnjfsIAAADcAAAADwAAAAAAAAAAAAAA&#10;AAChAgAAZHJzL2Rvd25yZXYueG1sUEsFBgAAAAAEAAQA+QAAAJADAAAAAA==&#10;"/>
                    <v:shape id="AutoShape 39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/>
                    <v:shape id="AutoShape 39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5p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meaXDAAAA3AAAAA8AAAAAAAAAAAAA&#10;AAAAoQIAAGRycy9kb3ducmV2LnhtbFBLBQYAAAAABAAEAPkAAACRAwAAAAA=&#10;"/>
                    <v:shape id="AutoShape 39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rcPsYAAADcAAAADwAAAGRycy9kb3ducmV2LnhtbESPT2sCMRTE74V+h/AKvRTNrqVFt0bZ&#10;CkItePDf/XXzugndvGw3Ubff3ghCj8PM/IaZznvXiBN1wXpWkA8zEMSV15ZrBfvdcjAGESKyxsYz&#10;KfijAPPZ/d0UC+3PvKHTNtYiQTgUqMDE2BZShsqQwzD0LXHyvn3nMCbZ1VJ3eE5w18hRlr1Kh5bT&#10;gsGWFoaqn+3RKViv8vfyy9jV5+bXrl+WZXOsnw5KPT705RuISH38D9/aH1rB8yS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q3D7GAAAA3AAAAA8AAAAAAAAA&#10;AAAAAAAAoQIAAGRycy9kb3ducmV2LnhtbFBLBQYAAAAABAAEAPkAAACUAwAAAAA=&#10;"/>
                    <v:shape id="AutoShape 39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hCSc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4QknGAAAA3AAAAA8AAAAAAAAA&#10;AAAAAAAAoQIAAGRycy9kb3ducmV2LnhtbFBLBQYAAAAABAAEAPkAAACUAwAAAAA=&#10;"/>
                    <v:shape id="AutoShape 39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Tn0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9059LGAAAA3AAAAA8AAAAAAAAA&#10;AAAAAAAAoQIAAGRycy9kb3ducmV2LnhtbFBLBQYAAAAABAAEAPkAAACUAwAAAAA=&#10;"/>
                    <v:shape id="AutoShape 39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1/ps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GL9M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nX+mxwAAANwAAAAPAAAAAAAA&#10;AAAAAAAAAKECAABkcnMvZG93bnJldi54bWxQSwUGAAAAAAQABAD5AAAAlQMAAAAA&#10;"/>
                    <v:shape id="AutoShape 39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HaPc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z6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R2j3GAAAA3AAAAA8AAAAAAAAA&#10;AAAAAAAAoQIAAGRycy9kb3ducmV2LnhtbFBLBQYAAAAABAAEAPkAAACUAwAAAAA=&#10;"/>
                    <v:shape id="AutoShape 39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ES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DRErGAAAA3AAAAA8AAAAAAAAA&#10;AAAAAAAAoQIAAGRycy9kb3ducmV2LnhtbFBLBQYAAAAABAAEAPkAAACUAwAAAAA=&#10;"/>
                  </v:group>
                </v:group>
                <v:group id="Group 400" o:spid="_x0000_s1072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<v:shape id="AutoShape 401" o:spid="_x0000_s1073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5zxb0AAADcAAAADwAAAGRycy9kb3ducmV2LnhtbERPuwrCMBTdBf8hXMFNUxVEq1FUEFwc&#10;fCxul+baFJub2sRa/94MguPhvJfr1paiodoXjhWMhgkI4szpgnMF18t+MAPhA7LG0jEp+JCH9arb&#10;WWKq3ZtP1JxDLmII+xQVmBCqVEqfGbLoh64ijtzd1RZDhHUudY3vGG5LOU6SqbRYcGwwWNHOUPY4&#10;v6wCW2n7PDqjb49iUm7pcN9sk0apfq/dLEAEasNf/HMftILJP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juc8W9AAAA3AAAAA8AAAAAAAAAAAAAAAAAoQIA&#10;AGRycy9kb3ducmV2LnhtbFBLBQYAAAAABAAEAPkAAACLAwAAAAA=&#10;" strokeweight="1.5pt"/>
                  <v:shape id="AutoShape 402" o:spid="_x0000_s1074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LWXsIAAADcAAAADwAAAGRycy9kb3ducmV2LnhtbESPQYvCMBSE74L/ITxhbzZVYVlro6iw&#10;4MXDul68PZpnU9q81CbW7r/fCILHYWa+YfLNYBvRU+crxwpmSQqCuHC64lLB+fd7+gXCB2SNjWNS&#10;8EceNuvxKMdMuwf/UH8KpYgQ9hkqMCG0mZS+MGTRJ64ljt7VdRZDlF0pdYePCLeNnKfpp7RYcVww&#10;2NLeUFGf7laBbbW9HZ3Rl7paNDs6XLe7tFfqYzJsVyACDeEdfrUPWsFiuYTnmXg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6LWXsIAAADcAAAADwAAAAAAAAAAAAAA&#10;AAChAgAAZHJzL2Rvd25yZXYueG1sUEsFBgAAAAAEAAQA+QAAAJADAAAAAA==&#10;" strokeweight="1.5pt"/>
                  <v:shape id="AutoShape 403" o:spid="_x0000_s1075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gnIcAAAADcAAAADwAAAGRycy9kb3ducmV2LnhtbERPy4rCMBTdC/MP4Q6402RGEek0igqC&#10;m1n42Li7NNemtLmpTabWv58sBJeH887Xg2tET12oPGv4mioQxIU3FZcaLuf9ZAkiRGSDjWfS8KQA&#10;69XHKMfM+AcfqT/FUqQQDhlqsDG2mZShsOQwTH1LnLib7xzGBLtSmg4fKdw18luphXRYcWqw2NLO&#10;UlGf/pwG1xp3//XWXOtq1mzpcNtsVa/1+HPY/ICINMS3+OU+GA1zleanM+kIyN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44JyHAAAAA3AAAAA8AAAAAAAAAAAAAAAAA&#10;oQIAAGRycy9kb3ducmV2LnhtbFBLBQYAAAAABAAEAPkAAACOAwAAAAA=&#10;" strokeweight="1.5pt"/>
                </v:group>
              </v:group>
            </w:pict>
          </mc:Fallback>
        </mc:AlternateContent>
      </w:r>
      <w:r>
        <w:t xml:space="preserve">Remember that F(x) is another name for the y-values. </w:t>
      </w:r>
    </w:p>
    <w:p w:rsidR="00D81930" w:rsidRDefault="00D81930" w:rsidP="00D81930">
      <w:pPr>
        <w:spacing w:after="0"/>
        <w:ind w:firstLine="720"/>
      </w:pPr>
      <w:r>
        <w:t xml:space="preserve">Therefore the equation of F(x) is </w:t>
      </w:r>
      <w:r w:rsidRPr="004440ED">
        <w:rPr>
          <w:b/>
        </w:rPr>
        <w:t>y = F(x)</w:t>
      </w:r>
      <w:r>
        <w:t>.</w:t>
      </w:r>
    </w:p>
    <w:p w:rsidR="00D81930" w:rsidRDefault="00D81930" w:rsidP="00D81930">
      <w:pPr>
        <w:spacing w:after="0"/>
        <w:ind w:firstLine="720"/>
      </w:pPr>
    </w:p>
    <w:tbl>
      <w:tblPr>
        <w:tblW w:w="0" w:type="auto"/>
        <w:tblInd w:w="964" w:type="dxa"/>
        <w:tblLook w:val="04A0" w:firstRow="1" w:lastRow="0" w:firstColumn="1" w:lastColumn="0" w:noHBand="0" w:noVBand="1"/>
      </w:tblPr>
      <w:tblGrid>
        <w:gridCol w:w="648"/>
        <w:gridCol w:w="630"/>
      </w:tblGrid>
      <w:tr w:rsidR="00D81930" w:rsidTr="00D81930">
        <w:tc>
          <w:tcPr>
            <w:tcW w:w="648" w:type="dxa"/>
            <w:vAlign w:val="center"/>
          </w:tcPr>
          <w:p w:rsidR="00D81930" w:rsidRPr="005E1276" w:rsidRDefault="00495DE8" w:rsidP="00495DE8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338455</wp:posOffset>
                      </wp:positionH>
                      <wp:positionV relativeFrom="paragraph">
                        <wp:posOffset>46354</wp:posOffset>
                      </wp:positionV>
                      <wp:extent cx="9525" cy="1419225"/>
                      <wp:effectExtent l="0" t="0" r="28575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4192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183B36" id="Straight Connector 17" o:spid="_x0000_s1026" style="position:absolute;flip:x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65pt,3.65pt" to="27.4pt,1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5E1276">
              <w:rPr>
                <w:b/>
              </w:rPr>
              <w:t>X</w:t>
            </w:r>
            <w:r>
              <w:rPr>
                <w:b/>
              </w:rPr>
              <w:t xml:space="preserve">     </w:t>
            </w:r>
          </w:p>
        </w:tc>
        <w:tc>
          <w:tcPr>
            <w:tcW w:w="630" w:type="dxa"/>
            <w:vAlign w:val="center"/>
          </w:tcPr>
          <w:p w:rsidR="00495DE8" w:rsidRPr="005E1276" w:rsidRDefault="00D81930" w:rsidP="00495DE8">
            <w:pPr>
              <w:spacing w:after="0" w:line="240" w:lineRule="auto"/>
              <w:jc w:val="center"/>
              <w:rPr>
                <w:b/>
              </w:rPr>
            </w:pPr>
            <w:r w:rsidRPr="005E1276">
              <w:rPr>
                <w:b/>
              </w:rPr>
              <w:t>F(x)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495DE8" w:rsidRDefault="00495DE8" w:rsidP="00495DE8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43180</wp:posOffset>
                      </wp:positionH>
                      <wp:positionV relativeFrom="paragraph">
                        <wp:posOffset>66675</wp:posOffset>
                      </wp:positionV>
                      <wp:extent cx="657225" cy="0"/>
                      <wp:effectExtent l="0" t="0" r="28575" b="1905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72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E1B63CE" id="Straight Connector 19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4pt,5.25pt" to="55.15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Default="00D81930" w:rsidP="00495DE8">
            <w:pPr>
              <w:spacing w:after="0" w:line="240" w:lineRule="auto"/>
            </w:pPr>
            <w:r>
              <w:t>–1</w:t>
            </w:r>
          </w:p>
        </w:tc>
        <w:tc>
          <w:tcPr>
            <w:tcW w:w="630" w:type="dxa"/>
            <w:vAlign w:val="center"/>
          </w:tcPr>
          <w:p w:rsidR="00D81930" w:rsidRDefault="00D81930" w:rsidP="00D81930">
            <w:pPr>
              <w:jc w:val="center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495DE8" w:rsidP="00495DE8">
            <w:pPr>
              <w:spacing w:after="0" w:line="240" w:lineRule="auto"/>
            </w:pPr>
            <w:r>
              <w:t xml:space="preserve">  </w:t>
            </w:r>
            <w:r w:rsidR="00D81930">
              <w:t>1</w:t>
            </w:r>
          </w:p>
        </w:tc>
        <w:tc>
          <w:tcPr>
            <w:tcW w:w="630" w:type="dxa"/>
            <w:vAlign w:val="center"/>
          </w:tcPr>
          <w:p w:rsidR="00D81930" w:rsidRDefault="00D81930" w:rsidP="00D81930">
            <w:pPr>
              <w:jc w:val="center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495DE8" w:rsidP="00495DE8">
            <w:pPr>
              <w:spacing w:after="0" w:line="240" w:lineRule="auto"/>
            </w:pPr>
            <w:r>
              <w:t xml:space="preserve">  </w:t>
            </w:r>
            <w:r w:rsidR="00D81930">
              <w:t>2</w:t>
            </w:r>
          </w:p>
        </w:tc>
        <w:tc>
          <w:tcPr>
            <w:tcW w:w="630" w:type="dxa"/>
            <w:vAlign w:val="center"/>
          </w:tcPr>
          <w:p w:rsidR="00D81930" w:rsidRDefault="00D81930" w:rsidP="00D81930">
            <w:pPr>
              <w:jc w:val="center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495DE8" w:rsidP="00495DE8">
            <w:pPr>
              <w:spacing w:after="0" w:line="240" w:lineRule="auto"/>
            </w:pPr>
            <w:r>
              <w:t xml:space="preserve">  </w:t>
            </w:r>
            <w:r w:rsidR="00D81930">
              <w:t>4</w:t>
            </w:r>
          </w:p>
        </w:tc>
        <w:tc>
          <w:tcPr>
            <w:tcW w:w="630" w:type="dxa"/>
            <w:vAlign w:val="center"/>
          </w:tcPr>
          <w:p w:rsidR="00D81930" w:rsidRDefault="00D81930" w:rsidP="00D81930">
            <w:pPr>
              <w:jc w:val="center"/>
            </w:pPr>
          </w:p>
        </w:tc>
      </w:tr>
    </w:tbl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1"/>
        </w:numPr>
        <w:spacing w:after="0"/>
      </w:pPr>
      <w:r>
        <w:t>Why did we choose those x-values to put in the table?</w:t>
      </w:r>
    </w:p>
    <w:p w:rsidR="00D81930" w:rsidRDefault="00D81930" w:rsidP="00D81930">
      <w:pPr>
        <w:pStyle w:val="ListParagraph"/>
        <w:spacing w:after="0"/>
      </w:pPr>
    </w:p>
    <w:p w:rsidR="00D81930" w:rsidRDefault="00D81930" w:rsidP="00D81930">
      <w:pPr>
        <w:pStyle w:val="ListParagraph"/>
        <w:spacing w:after="0"/>
      </w:pPr>
    </w:p>
    <w:p w:rsidR="00D81930" w:rsidRDefault="00D81930" w:rsidP="00D81930">
      <w:pPr>
        <w:pStyle w:val="ListParagraph"/>
      </w:pPr>
      <w:r>
        <w:t xml:space="preserve">Now let’s try graphing G(x):   </w:t>
      </w:r>
      <w:r w:rsidRPr="005D37E5">
        <w:rPr>
          <w:b/>
        </w:rPr>
        <w:t>y = F(x) + 4</w:t>
      </w:r>
      <w:r>
        <w:t>.  Complete the table below for this new function and then graph G(x)</w:t>
      </w:r>
      <w:r w:rsidR="00B34C44">
        <w:t xml:space="preserve"> </w:t>
      </w:r>
      <w:r>
        <w:t>on the coordinate plane above.</w:t>
      </w:r>
    </w:p>
    <w:p w:rsidR="00D81930" w:rsidRDefault="00D81930" w:rsidP="00D81930">
      <w:pPr>
        <w:pStyle w:val="ListParagraph"/>
        <w:spacing w:after="0"/>
      </w:pPr>
    </w:p>
    <w:p w:rsidR="00D81930" w:rsidRDefault="00D81930" w:rsidP="00D81930">
      <w:pPr>
        <w:pStyle w:val="ListParagraph"/>
        <w:spacing w:after="0"/>
        <w:rPr>
          <w:b/>
        </w:rPr>
      </w:pPr>
      <w:r>
        <w:rPr>
          <w:b/>
        </w:rPr>
        <w:t xml:space="preserve">      </w:t>
      </w:r>
      <w:r w:rsidRPr="005D37E5">
        <w:rPr>
          <w:b/>
        </w:rPr>
        <w:t>y = F(x) + 4</w:t>
      </w:r>
    </w:p>
    <w:p w:rsidR="00495DE8" w:rsidRDefault="00495DE8" w:rsidP="00D81930">
      <w:pPr>
        <w:pStyle w:val="ListParagraph"/>
        <w:spacing w:after="0"/>
      </w:pPr>
    </w:p>
    <w:tbl>
      <w:tblPr>
        <w:tblW w:w="0" w:type="auto"/>
        <w:tblInd w:w="888" w:type="dxa"/>
        <w:tblLook w:val="04A0" w:firstRow="1" w:lastRow="0" w:firstColumn="1" w:lastColumn="0" w:noHBand="0" w:noVBand="1"/>
      </w:tblPr>
      <w:tblGrid>
        <w:gridCol w:w="648"/>
        <w:gridCol w:w="900"/>
      </w:tblGrid>
      <w:tr w:rsidR="00D81930" w:rsidTr="00D81930">
        <w:tc>
          <w:tcPr>
            <w:tcW w:w="648" w:type="dxa"/>
            <w:vAlign w:val="center"/>
          </w:tcPr>
          <w:p w:rsidR="00D81930" w:rsidRPr="00495DE8" w:rsidRDefault="00495DE8" w:rsidP="00B34C44">
            <w:pPr>
              <w:spacing w:after="0" w:line="240" w:lineRule="auto"/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47624</wp:posOffset>
                      </wp:positionV>
                      <wp:extent cx="19050" cy="1419225"/>
                      <wp:effectExtent l="0" t="0" r="19050" b="28575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9050" cy="14192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BAC028B" id="Straight Connector 18" o:spid="_x0000_s1026" style="position:absolute;flip:x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7pt,3.75pt" to="25.2pt,1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5E1276">
              <w:rPr>
                <w:b/>
              </w:rPr>
              <w:t>X</w:t>
            </w:r>
            <w:r>
              <w:rPr>
                <w:b/>
              </w:rPr>
              <w:t xml:space="preserve">        </w:t>
            </w:r>
          </w:p>
        </w:tc>
        <w:tc>
          <w:tcPr>
            <w:tcW w:w="900" w:type="dxa"/>
            <w:vAlign w:val="center"/>
          </w:tcPr>
          <w:p w:rsidR="00B34C44" w:rsidRPr="005E1276" w:rsidRDefault="00B34C44" w:rsidP="00B34C44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Y</w:t>
            </w:r>
          </w:p>
        </w:tc>
      </w:tr>
      <w:tr w:rsidR="00B34C44" w:rsidTr="00D81930">
        <w:tc>
          <w:tcPr>
            <w:tcW w:w="648" w:type="dxa"/>
            <w:vAlign w:val="center"/>
          </w:tcPr>
          <w:p w:rsidR="00B34C44" w:rsidRDefault="00B34C44" w:rsidP="00B34C44">
            <w:pPr>
              <w:spacing w:after="0" w:line="240" w:lineRule="auto"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53340</wp:posOffset>
                      </wp:positionV>
                      <wp:extent cx="628650" cy="0"/>
                      <wp:effectExtent l="0" t="0" r="19050" b="1905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8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C5FF4E9" id="Straight Connector 20" o:spid="_x0000_s1026" style="position:absolute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7pt,4.2pt" to="55.2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900" w:type="dxa"/>
            <w:vAlign w:val="center"/>
          </w:tcPr>
          <w:p w:rsidR="00B34C44" w:rsidRDefault="00B34C44" w:rsidP="00B34C44">
            <w:pPr>
              <w:spacing w:after="0" w:line="240" w:lineRule="auto"/>
              <w:jc w:val="center"/>
              <w:rPr>
                <w:b/>
              </w:rPr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–1</w:t>
            </w:r>
          </w:p>
        </w:tc>
        <w:tc>
          <w:tcPr>
            <w:tcW w:w="900" w:type="dxa"/>
          </w:tcPr>
          <w:p w:rsidR="00D81930" w:rsidRDefault="00D81930" w:rsidP="00B34C44">
            <w:pPr>
              <w:spacing w:after="0" w:line="240" w:lineRule="auto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900" w:type="dxa"/>
          </w:tcPr>
          <w:p w:rsidR="00D81930" w:rsidRDefault="00D81930" w:rsidP="00B34C44">
            <w:pPr>
              <w:spacing w:after="0" w:line="240" w:lineRule="auto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D81930" w:rsidRDefault="00D81930" w:rsidP="00B34C44">
            <w:pPr>
              <w:spacing w:after="0" w:line="240" w:lineRule="auto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D81930" w:rsidRDefault="00D81930" w:rsidP="00B34C44">
            <w:pPr>
              <w:spacing w:after="0" w:line="240" w:lineRule="auto"/>
            </w:pPr>
          </w:p>
        </w:tc>
      </w:tr>
    </w:tbl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1"/>
        </w:numPr>
        <w:spacing w:after="0"/>
      </w:pPr>
      <w:r>
        <w:t xml:space="preserve"> What type of transformation maps F(x), to G(x), F(x) + 4?  (Be specific.)</w:t>
      </w:r>
    </w:p>
    <w:p w:rsidR="00D81930" w:rsidRDefault="00D81930" w:rsidP="00D81930">
      <w:pPr>
        <w:pStyle w:val="ListParagraph"/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1"/>
        </w:numPr>
        <w:spacing w:after="0"/>
        <w:rPr>
          <w:i/>
        </w:rPr>
      </w:pPr>
      <w:r>
        <w:t xml:space="preserve">How did this transformation affect the x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</w:t>
      </w:r>
      <w:r>
        <w:rPr>
          <w:i/>
        </w:rPr>
        <w:t xml:space="preserve"> G(x)</w:t>
      </w:r>
      <w:r w:rsidRPr="003E20C3">
        <w:rPr>
          <w:i/>
        </w:rPr>
        <w:t>)</w:t>
      </w:r>
    </w:p>
    <w:p w:rsidR="00D81930" w:rsidRDefault="00D81930" w:rsidP="00D81930">
      <w:pPr>
        <w:spacing w:after="0"/>
        <w:rPr>
          <w:i/>
        </w:rPr>
      </w:pPr>
    </w:p>
    <w:p w:rsidR="00D81930" w:rsidRPr="003E20C3" w:rsidRDefault="00D81930" w:rsidP="00D81930">
      <w:pPr>
        <w:spacing w:after="0"/>
        <w:rPr>
          <w:i/>
        </w:rPr>
      </w:pPr>
    </w:p>
    <w:p w:rsidR="00D81930" w:rsidRPr="003E20C3" w:rsidRDefault="00D81930" w:rsidP="001A6841">
      <w:pPr>
        <w:pStyle w:val="ListParagraph"/>
        <w:numPr>
          <w:ilvl w:val="0"/>
          <w:numId w:val="11"/>
        </w:numPr>
        <w:spacing w:after="0"/>
        <w:rPr>
          <w:i/>
        </w:rPr>
      </w:pPr>
      <w:r>
        <w:t xml:space="preserve">How did this transformation affect the y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  <w:ind w:left="360"/>
      </w:pPr>
    </w:p>
    <w:p w:rsidR="00D81930" w:rsidRDefault="00D81930" w:rsidP="00D81930">
      <w:pPr>
        <w:spacing w:after="0"/>
        <w:ind w:left="360"/>
      </w:pPr>
    </w:p>
    <w:p w:rsidR="00B34C44" w:rsidRDefault="00B34C44" w:rsidP="00D81930">
      <w:pPr>
        <w:spacing w:after="0"/>
        <w:ind w:left="360"/>
      </w:pPr>
    </w:p>
    <w:p w:rsidR="00D81930" w:rsidRDefault="00D81930" w:rsidP="001A6841">
      <w:pPr>
        <w:pStyle w:val="ListParagraph"/>
        <w:numPr>
          <w:ilvl w:val="0"/>
          <w:numId w:val="11"/>
        </w:numPr>
        <w:spacing w:after="0"/>
      </w:pPr>
      <w:r>
        <w:t>In  y = F(x) + 4, how did the “+4” affect the graph of F(x)?  Did it affect the domain or the range?</w:t>
      </w:r>
    </w:p>
    <w:p w:rsidR="00D81930" w:rsidRDefault="00D81930" w:rsidP="001A6841">
      <w:pPr>
        <w:pStyle w:val="ListParagraph"/>
        <w:numPr>
          <w:ilvl w:val="0"/>
          <w:numId w:val="10"/>
        </w:numPr>
      </w:pPr>
      <w:r>
        <w:br w:type="page"/>
      </w:r>
    </w:p>
    <w:p w:rsidR="00D81930" w:rsidRDefault="00D81930" w:rsidP="001A6841">
      <w:pPr>
        <w:pStyle w:val="ListParagraph"/>
        <w:numPr>
          <w:ilvl w:val="0"/>
          <w:numId w:val="13"/>
        </w:numPr>
        <w:ind w:left="720"/>
      </w:pPr>
      <w:r>
        <w:lastRenderedPageBreak/>
        <w:t xml:space="preserve">Suppose G(x)’s equation is:   </w:t>
      </w:r>
      <w:r w:rsidRPr="005D37E5">
        <w:rPr>
          <w:b/>
        </w:rPr>
        <w:t>y = F(x) – 3</w:t>
      </w:r>
      <w:r>
        <w:t>.  Complete the table below for this new function and then graph G(x)</w:t>
      </w:r>
      <w:r w:rsidR="00B34C44">
        <w:t xml:space="preserve"> </w:t>
      </w:r>
      <w:r>
        <w:t>on the coordinate plane above.</w:t>
      </w:r>
    </w:p>
    <w:p w:rsidR="00D81930" w:rsidRDefault="00D81930" w:rsidP="00D81930">
      <w:pPr>
        <w:pStyle w:val="ListParagrap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CC45EE9" wp14:editId="2479FC78">
                <wp:simplePos x="0" y="0"/>
                <wp:positionH relativeFrom="column">
                  <wp:posOffset>3654425</wp:posOffset>
                </wp:positionH>
                <wp:positionV relativeFrom="paragraph">
                  <wp:posOffset>28575</wp:posOffset>
                </wp:positionV>
                <wp:extent cx="2579370" cy="2579370"/>
                <wp:effectExtent l="33020" t="30480" r="26035" b="28575"/>
                <wp:wrapNone/>
                <wp:docPr id="301" name="Group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6805" y="661"/>
                          <a:chExt cx="4062" cy="4062"/>
                        </a:xfrm>
                      </wpg:grpSpPr>
                      <wpg:grpSp>
                        <wpg:cNvPr id="302" name="Group 3"/>
                        <wpg:cNvGrpSpPr>
                          <a:grpSpLocks/>
                        </wpg:cNvGrpSpPr>
                        <wpg:grpSpPr bwMode="auto">
                          <a:xfrm>
                            <a:off x="6805" y="661"/>
                            <a:ext cx="4062" cy="4062"/>
                            <a:chOff x="2886" y="4230"/>
                            <a:chExt cx="6048" cy="6048"/>
                          </a:xfrm>
                        </wpg:grpSpPr>
                        <wpg:grpSp>
                          <wpg:cNvPr id="303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304" name="AutoShape 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5" name="AutoShape 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6" name="AutoShape 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7" name="AutoShape 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8" name="AutoShape 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9" name="AutoShape 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0" name="AutoShape 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1" name="AutoShape 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2" name="AutoShape 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3" name="AutoShape 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4" name="AutoShape 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5" name="AutoShape 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6" name="AutoShape 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7" name="AutoShape 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8" name="AutoShape 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9" name="AutoShape 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0" name="AutoShape 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1" name="AutoShape 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AutoShape 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AutoShape 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AutoShape 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25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326" name="AutoShape 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7" name="AutoShap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8" name="AutoShap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9" name="AutoShap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0" name="AutoShape 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AutoShape 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AutoShap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3" name="AutoShap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4" name="AutoShap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5" name="AutoShap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AutoShap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7" name="AutoShap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AutoShap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AutoShap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AutoShap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1" name="AutoShap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AutoShape 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3" name="AutoShap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4" name="AutoShape 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5" name="AutoShap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6" name="AutoShap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47" name="Group 48"/>
                        <wpg:cNvGrpSpPr>
                          <a:grpSpLocks/>
                        </wpg:cNvGrpSpPr>
                        <wpg:grpSpPr bwMode="auto">
                          <a:xfrm>
                            <a:off x="8640" y="2506"/>
                            <a:ext cx="948" cy="568"/>
                            <a:chOff x="8640" y="2506"/>
                            <a:chExt cx="948" cy="568"/>
                          </a:xfrm>
                        </wpg:grpSpPr>
                        <wps:wsp>
                          <wps:cNvPr id="348" name="AutoShap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2506"/>
                              <a:ext cx="379" cy="37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9" name="AutoShap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19" y="2884"/>
                              <a:ext cx="19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" name="AutoShap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09" y="2884"/>
                              <a:ext cx="379" cy="19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DE0968" id="Group 301" o:spid="_x0000_s1026" style="position:absolute;margin-left:287.75pt;margin-top:2.25pt;width:203.1pt;height:203.1pt;z-index:251674624" coordorigin="6805,661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">
                <v:group id="Group 3" o:spid="_x0000_s1027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<v:group id="Group 4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<v:shape id="AutoShape 5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rVvsQAAADcAAAADwAAAGRycy9kb3ducmV2LnhtbESPQWvCQBSE7wX/w/KE3urGKkWiq4hF&#10;ycEeGsXzI/vcBLNvY3Y1qb++Wyh4HGbmG2ax6m0t7tT6yrGC8SgBQVw4XbFRcDxs32YgfEDWWDsm&#10;BT/kYbUcvCww1a7jb7rnwYgIYZ+igjKEJpXSFyVZ9CPXEEfv7FqLIcrWSN1iF+G2lu9J8iEtVhwX&#10;SmxoU1JxyW9WgSG7ve5mZ5M/umz/eThNv/wuU+p12K/nIAL14Rn+b2dawSSZwt+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etW+xAAAANwAAAAPAAAAAAAAAAAA&#10;AAAAAKECAABkcnMvZG93bnJldi54bWxQSwUGAAAAAAQABAD5AAAAkgMAAAAA&#10;"/>
                    <v:shape id="AutoShape 6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ZwJcUAAADcAAAADwAAAGRycy9kb3ducmV2LnhtbESPQWvCQBSE7wX/w/IEb3VjbUWiq0hF&#10;yaE9GMXzI/vcBLNvY3Y1aX99t1DocZiZb5jlure1eFDrK8cKJuMEBHHhdMVGwem4e56D8AFZY+2Y&#10;FHyRh/Vq8LTEVLuOD/TIgxERwj5FBWUITSqlL0qy6MeuIY7exbUWQ5StkbrFLsJtLV+SZCYtVhwX&#10;SmzovaTimt+tAkN2d9vPLyb/7rKP7fH8+un3mVKjYb9ZgAjUh//wXzvTCqbJG/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ZwJcUAAADcAAAADwAAAAAAAAAA&#10;AAAAAAChAgAAZHJzL2Rvd25yZXYueG1sUEsFBgAAAAAEAAQA+QAAAJMDAAAAAA==&#10;"/>
                    <v:shape id="AutoShape 7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TuUsQAAADcAAAADwAAAGRycy9kb3ducmV2LnhtbESPQWvCQBSE74L/YXlCb7qxFZHUVaRF&#10;yUEPxtLzI/vchGbfptmtSf31riB4HGbmG2a57m0tLtT6yrGC6SQBQVw4XbFR8HXajhcgfEDWWDsm&#10;Bf/kYb0aDpaYatfxkS55MCJC2KeooAyhSaX0RUkW/cQ1xNE7u9ZiiLI1UrfYRbit5WuSzKXFiuNC&#10;iQ19lFT85H9WgSG7/d0tzia/dtn+8/Q9O/hdptTLqN+8gwjUh2f40c60grdkDvcz8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5O5SxAAAANwAAAAPAAAAAAAAAAAA&#10;AAAAAKECAABkcnMvZG93bnJldi54bWxQSwUGAAAAAAQABAD5AAAAkgMAAAAA&#10;"/>
                    <v:shape id="AutoShape 8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hLycUAAADcAAAADwAAAGRycy9kb3ducmV2LnhtbESPQWvCQBSE7wX/w/IEb3VjLVWiq0hF&#10;yaE9GMXzI/vcBLNvY3Y1aX99t1DocZiZb5jlure1eFDrK8cKJuMEBHHhdMVGwem4e56D8AFZY+2Y&#10;FHyRh/Vq8LTEVLuOD/TIgxERwj5FBWUITSqlL0qy6MeuIY7exbUWQ5StkbrFLsJtLV+S5E1arDgu&#10;lNjQe0nFNb9bBYbs7rafX0z+3WUf2+P59dPvM6VGw36zABGoD//hv3amFUyTG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KhLycUAAADcAAAADwAAAAAAAAAA&#10;AAAAAAChAgAAZHJzL2Rvd25yZXYueG1sUEsFBgAAAAAEAAQA+QAAAJMDAAAAAA==&#10;"/>
                    <v:shape id="AutoShape 9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ffu8IAAADcAAAADwAAAGRycy9kb3ducmV2LnhtbERPz2vCMBS+D/wfwhO8zVQdQ6ppEYfS&#10;w3ZYFc+P5pkWm5euibbbX78cBjt+fL+3+Whb8aDeN44VLOYJCOLK6YaNgvPp8LwG4QOyxtYxKfgm&#10;D3k2edpiqt3An/QogxExhH2KCuoQulRKX9Vk0c9dRxy5q+sthgh7I3WPQwy3rVwmyau02HBsqLGj&#10;fU3VrbxbBYbs4eu4vpryZyje306Xlw9/LJSaTcfdBkSgMfyL/9yFVrBK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Tffu8IAAADcAAAADwAAAAAAAAAAAAAA&#10;AAChAgAAZHJzL2Rvd25yZXYueG1sUEsFBgAAAAAEAAQA+QAAAJADAAAAAA==&#10;"/>
                    <v:shape id="AutoShape 10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t6IMUAAADcAAAADwAAAGRycy9kb3ducmV2LnhtbESPQWvCQBSE74L/YXkFb7ppK8VGVxGL&#10;koM9NJaeH9nnJph9G7NbE/31bqHgcZiZb5jFqre1uFDrK8cKnicJCOLC6YqNgu/DdjwD4QOyxtox&#10;KbiSh9VyOFhgql3HX3TJgxERwj5FBWUITSqlL0qy6CeuIY7e0bUWQ5StkbrFLsJtLV+S5E1arDgu&#10;lNjQpqTilP9aBYbs9rybHU1+67L9x+Fn+ul3mVKjp349BxGoD4/wfzvTCl6Td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t6IMUAAADcAAAADwAAAAAAAAAA&#10;AAAAAAChAgAAZHJzL2Rvd25yZXYueG1sUEsFBgAAAAAEAAQA+QAAAJMDAAAAAA==&#10;"/>
                    <v:shape id="AutoShape 11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hFYMIAAADcAAAADwAAAGRycy9kb3ducmV2LnhtbERPz2vCMBS+C/4P4Q28aeoUkc4ow6H0&#10;4A624vnRPNOy5qVrMlv965fDYMeP7/dmN9hG3KnztWMF81kCgrh0umaj4FIcpmsQPiBrbByTggd5&#10;2G3How2m2vV8pnsejIgh7FNUUIXQplL6siKLfuZa4sjdXGcxRNgZqTvsY7ht5GuSrKTFmmNDhS3t&#10;Kyq/8h+rwJA9fB/XN5M/++z0UVyXn/6YKTV5Gd7fQAQawr/4z51pBYt5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phFYMIAAADcAAAADwAAAAAAAAAAAAAA&#10;AAChAgAAZHJzL2Rvd25yZXYueG1sUEsFBgAAAAAEAAQA+QAAAJADAAAAAA==&#10;"/>
                    <v:shape id="AutoShape 12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Tg+8UAAADcAAAADwAAAGRycy9kb3ducmV2LnhtbESPQWvCQBSE7wX/w/IK3uomWoqkrlIU&#10;JYf20CieH9nnJjT7NmZXE/313ULB4zAz3zCL1WAbcaXO144VpJMEBHHpdM1GwWG/fZmD8AFZY+OY&#10;FNzIw2o5elpgpl3P33QtghERwj5DBVUIbSalLyuy6CeuJY7eyXUWQ5SdkbrDPsJtI6dJ8iYt1hwX&#10;KmxpXVH5U1ysAkN2e97NT6a49/nnZn98/fK7XKnx8/DxDiLQEB7h/3auFczS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Tg+8UAAADcAAAADwAAAAAAAAAA&#10;AAAAAAChAgAAZHJzL2Rvd25yZXYueG1sUEsFBgAAAAAEAAQA+QAAAJMDAAAAAA==&#10;"/>
                    <v:shape id="AutoShape 13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Z+jMUAAADcAAAADwAAAGRycy9kb3ducmV2LnhtbESPQWvCQBSE7wX/w/IEb3WjliLRVURR&#10;cmgPjcXzI/vcBLNvY3Y10V/fLRR6HGbmG2a57m0t7tT6yrGCyTgBQVw4XbFR8H3cv85B+ICssXZM&#10;Ch7kYb0avCwx1a7jL7rnwYgIYZ+igjKEJpXSFyVZ9GPXEEfv7FqLIcrWSN1iF+G2ltMkeZcWK44L&#10;JTa0Lam45DerwJDdXw/zs8mfXfaxO57ePv0hU2o07DcLEIH68B/+a2dawWwy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Z+jMUAAADcAAAADwAAAAAAAAAA&#10;AAAAAAChAgAAZHJzL2Rvd25yZXYueG1sUEsFBgAAAAAEAAQA+QAAAJMDAAAAAA==&#10;"/>
                    <v:shape id="AutoShape 14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rbF8UAAADcAAAADwAAAGRycy9kb3ducmV2LnhtbESPQWvCQBSE7wX/w/IEb3VjLUVSNyIt&#10;Sg7toVF6fmRfNsHs2zS7muiv7xYKHoeZ+YZZb0bbigv1vnGsYDFPQBCXTjdsFBwPu8cVCB+QNbaO&#10;ScGVPGyyycMaU+0G/qJLEYyIEPYpKqhD6FIpfVmTRT93HXH0KtdbDFH2Ruoehwi3rXxKkhdpseG4&#10;UGNHbzWVp+JsFRiyu5/9qjLFbcg/3g/fz59+nys1m47bVxCBxnAP/7dzrWC5WML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rbF8UAAADcAAAADwAAAAAAAAAA&#10;AAAAAAChAgAAZHJzL2Rvd25yZXYueG1sUEsFBgAAAAAEAAQA+QAAAJMDAAAAAA==&#10;"/>
                    <v:shape id="AutoShape 15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RL1MUAAADcAAAADwAAAGRycy9kb3ducmV2LnhtbESPQWvCQBSE7wX/w/KE3uomrZQSXcUG&#10;RG+2qYrHx+4zCWbfhuw2pv76bqHgcZiZb5j5crCN6KnztWMF6SQBQaydqblUsP9aP72B8AHZYOOY&#10;FPyQh+Vi9DDHzLgrf1JfhFJECPsMFVQhtJmUXldk0U9cSxy9s+sshii7UpoOrxFuG/mcJK/SYs1x&#10;ocKW8or0pfi2Ck5+OBx3m3K3Jd1/3DbrHPV7odTjeFjNQAQawj38394aBS/pFP7Ox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RL1MUAAADcAAAADwAAAAAAAAAA&#10;AAAAAAChAgAAZHJzL2Rvd25yZXYueG1sUEsFBgAAAAAEAAQA+QAAAJMDAAAAAA==&#10;" strokeweight="2.25pt">
                      <v:stroke startarrow="block" endarrow="block"/>
                    </v:shape>
                    <v:shape id="AutoShape 16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/m+MUAAADcAAAADwAAAGRycy9kb3ducmV2LnhtbESPT2vCQBTE7wW/w/KE3upG+weJriKK&#10;kkN7aBTPj+xzE8y+jdnVpH56t1DocZiZ3zDzZW9rcaPWV44VjEcJCOLC6YqNgsN++zIF4QOyxtox&#10;KfghD8vF4GmOqXYdf9MtD0ZECPsUFZQhNKmUvijJoh+5hjh6J9daDFG2RuoWuwi3tZwkyYe0WHFc&#10;KLGhdUnFOb9aBYbs9rKbnkx+77LPzf749uV3mVLPw341AxGoD//hv3amFbyO3+H3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/m+MUAAADcAAAADwAAAAAAAAAA&#10;AAAAAAChAgAAZHJzL2Rvd25yZXYueG1sUEsFBgAAAAAEAAQA+QAAAJMDAAAAAA==&#10;"/>
                    <v:shape id="AutoShape 17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14j8UAAADcAAAADwAAAGRycy9kb3ducmV2LnhtbESPQWvCQBSE7wX/w/KE3upGKyKpq0hF&#10;yUEPjdLzI/vcBLNv0+zWpP56Vyh4HGbmG2ax6m0trtT6yrGC8SgBQVw4XbFRcDpu3+YgfEDWWDsm&#10;BX/kYbUcvCww1a7jL7rmwYgIYZ+igjKEJpXSFyVZ9CPXEEfv7FqLIcrWSN1iF+G2lpMkmUmLFceF&#10;Ehv6LKm45L9WgSG7/dnNzya/ddl+c/yeHvwuU+p12K8/QATqwzP83860gvfxD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14j8UAAADcAAAADwAAAAAAAAAA&#10;AAAAAAChAgAAZHJzL2Rvd25yZXYueG1sUEsFBgAAAAAEAAQA+QAAAJMDAAAAAA==&#10;"/>
                    <v:shape id="AutoShape 18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HdFMUAAADcAAAADwAAAGRycy9kb3ducmV2LnhtbESPQWvCQBSE7wX/w/KE3upGW1qJriKK&#10;kkN7aBTPj+xzE8y+jdnVpP56t1DocZiZb5j5sre1uFHrK8cKxqMEBHHhdMVGwWG/fZmC8AFZY+2Y&#10;FPyQh+Vi8DTHVLuOv+mWByMihH2KCsoQmlRKX5Rk0Y9cQxy9k2sthihbI3WLXYTbWk6S5F1arDgu&#10;lNjQuqTinF+tAkN2e9lNTya/d9nnZn98+/K7TKnnYb+agQjUh//wXzvTCl7HH/B7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HdFMUAAADcAAAADwAAAAAAAAAA&#10;AAAAAAChAgAAZHJzL2Rvd25yZXYueG1sUEsFBgAAAAAEAAQA+QAAAJMDAAAAAA==&#10;"/>
                    <v:shape id="AutoShape 19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5JZsIAAADcAAAADwAAAGRycy9kb3ducmV2LnhtbERPz2vCMBS+C/4P4Q28aeoUkc4ow6H0&#10;4A624vnRPNOy5qVrMlv965fDYMeP7/dmN9hG3KnztWMF81kCgrh0umaj4FIcpmsQPiBrbByTggd5&#10;2G3How2m2vV8pnsejIgh7FNUUIXQplL6siKLfuZa4sjdXGcxRNgZqTvsY7ht5GuSrKTFmmNDhS3t&#10;Kyq/8h+rwJA9fB/XN5M/++z0UVyXn/6YKTV5Gd7fQAQawr/4z51pBYt5XBv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5JZsIAAADcAAAADwAAAAAAAAAAAAAA&#10;AAChAgAAZHJzL2Rvd25yZXYueG1sUEsFBgAAAAAEAAQA+QAAAJADAAAAAA==&#10;"/>
                    <v:shape id="AutoShape 20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Ls/cUAAADcAAAADwAAAGRycy9kb3ducmV2LnhtbESPQWvCQBSE7wX/w/KE3upGLUWjq0hF&#10;ycEeGsXzI/vcBLNv0+xq0v56t1DocZiZb5jlure1uFPrK8cKxqMEBHHhdMVGwem4e5mB8AFZY+2Y&#10;FHyTh/Vq8LTEVLuOP+meByMihH2KCsoQmlRKX5Rk0Y9cQxy9i2sthihbI3WLXYTbWk6S5E1arDgu&#10;lNjQe0nFNb9ZBYbs7ms/u5j8p8sO2+P59cPvM6Weh/1mASJQH/7Df+1MK5iO5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Ls/cUAAADcAAAADwAAAAAAAAAA&#10;AAAAAAChAgAAZHJzL2Rvd25yZXYueG1sUEsFBgAAAAAEAAQA+QAAAJMDAAAAAA==&#10;"/>
                    <v:shape id="AutoShape 21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SP3cIAAADcAAAADwAAAGRycy9kb3ducmV2LnhtbERPz2vCMBS+D/wfwhO8zVQdQ6ppEYfS&#10;w3ZYHTs/mmdabF5qk9nqX78cBjt+fL+3+WhbcaPeN44VLOYJCOLK6YaNgq/T4XkNwgdkja1jUnAn&#10;D3k2edpiqt3An3QrgxExhH2KCuoQulRKX9Vk0c9dRxy5s+sthgh7I3WPQwy3rVwmyau02HBsqLGj&#10;fU3VpfyxCgzZw/W4PpvyMRTvb6fvlw9/LJSaTcfdBkSgMfyL/9yFVrBaxvnxTDwC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SP3cIAAADcAAAADwAAAAAAAAAAAAAA&#10;AAChAgAAZHJzL2Rvd25yZXYueG1sUEsFBgAAAAAEAAQA+QAAAJADAAAAAA==&#10;"/>
                    <v:shape id="AutoShape 22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gqRsUAAADcAAAADwAAAGRycy9kb3ducmV2LnhtbESPQWvCQBSE7wX/w/IEb3WjliLRVURR&#10;cmgPjcXzI/vcBLNvY3Y10V/fLRR6HGbmG2a57m0t7tT6yrGCyTgBQVw4XbFR8H3cv85B+ICssXZM&#10;Ch7kYb0avCwx1a7jL7rnwYgIYZ+igjKEJpXSFyVZ9GPXEEfv7FqLIcrWSN1iF+G2ltMkeZcWK44L&#10;JTa0Lam45DerwJDdXw/zs8mfXfaxO57ePv0hU2o07DcLEIH68B/+a2dawWw6g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7gqRsUAAADcAAAADwAAAAAAAAAA&#10;AAAAAAChAgAAZHJzL2Rvd25yZXYueG1sUEsFBgAAAAAEAAQA+QAAAJMDAAAAAA==&#10;"/>
                    <v:shape id="AutoShape 23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q0McUAAADcAAAADwAAAGRycy9kb3ducmV2LnhtbESPQWvCQBSE7wX/w/IEb3XTWIqkrlIU&#10;JYf20CieH9nnJjT7NmZXE/313ULB4zAz3zCL1WAbcaXO144VvEwTEMSl0zUbBYf99nkOwgdkjY1j&#10;UnAjD6vl6GmBmXY9f9O1CEZECPsMFVQhtJmUvqzIop+6ljh6J9dZDFF2RuoO+wi3jUyT5E1arDku&#10;VNjSuqLyp7hYBYbs9rybn0xx7/PPzf74+uV3uVKT8fDxDiLQEB7h/3auFczS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2q0McUAAADcAAAADwAAAAAAAAAA&#10;AAAAAAChAgAAZHJzL2Rvd25yZXYueG1sUEsFBgAAAAAEAAQA+QAAAJMDAAAAAA==&#10;"/>
                    <v:shape id="AutoShape 24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YRqsUAAADcAAAADwAAAGRycy9kb3ducmV2LnhtbESPT2vCQBTE70K/w/KE3nTjH0RSV5EW&#10;JQc9GEvPj+xzE8y+TbNbE/30bqHQ4zAzv2FWm97W4katrxwrmIwTEMSF0xUbBZ/n3WgJwgdkjbVj&#10;UnAnD5v1y2CFqXYdn+iWByMihH2KCsoQmlRKX5Rk0Y9dQxy9i2sthihbI3WLXYTbWk6TZCEtVhwX&#10;SmzovaTimv9YBYbs7nu/vJj80WWHj/PX/Oj3mVKvw377BiJQH/7Df+1MK5hNZ/B7Jh4BuX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YRqsUAAADcAAAADwAAAAAAAAAA&#10;AAAAAAChAgAAZHJzL2Rvd25yZXYueG1sUEsFBgAAAAAEAAQA+QAAAJMDAAAAAA==&#10;"/>
                    <v:shape id="AutoShape 25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+J3sYAAADcAAAADwAAAGRycy9kb3ducmV2LnhtbESPzWrDMBCE74W+g9hAbo2cH0pwI4fQ&#10;kuBDe6gTel6stWxirVxLiZ0+fVUo5DjMzDfMZjvaVlyp941jBfNZAoK4dLpho+B03D+tQfiArLF1&#10;TApu5GGbPT5sMNVu4E+6FsGICGGfooI6hC6V0pc1WfQz1xFHr3K9xRBlb6TucYhw28pFkjxLiw3H&#10;hRo7eq2pPBcXq8CQ3X8f1pUpfob8/e34tfrwh1yp6WTcvYAINIZ7+L+dawXLxQr+zsQjI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Pid7GAAAA3AAAAA8AAAAAAAAA&#10;AAAAAAAAoQIAAGRycy9kb3ducmV2LnhtbFBLBQYAAAAABAAEAPkAAACUAwAAAAA=&#10;"/>
                  </v:group>
                  <v:group id="Group 26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<v:shape id="AutoShape 27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yNr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eBtNI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LyNrcUAAADcAAAADwAAAAAAAAAA&#10;AAAAAAChAgAAZHJzL2Rvd25yZXYueG1sUEsFBgAAAAAEAAQA+QAAAJMDAAAAAA==&#10;"/>
                    <v:shape id="AutoShape 28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AoN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wKDbGAAAA3AAAAA8AAAAAAAAA&#10;AAAAAAAAoQIAAGRycy9kb3ducmV2LnhtbFBLBQYAAAAABAAEAPkAAACUAwAAAAA=&#10;"/>
                    <v:shape id="AutoShape 29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+8R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bxN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+8RMIAAADcAAAADwAAAAAAAAAAAAAA&#10;AAChAgAAZHJzL2Rvd25yZXYueG1sUEsFBgAAAAAEAAQA+QAAAJADAAAAAA==&#10;"/>
                    <v:shape id="AutoShape 30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Z3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Xj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0jGd/GAAAA3AAAAA8AAAAAAAAA&#10;AAAAAAAAoQIAAGRycy9kb3ducmV2LnhtbFBLBQYAAAAABAAEAPkAAACUAwAAAAA=&#10;"/>
                    <v:shape id="AutoShape 31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mn8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O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Amn8IAAADcAAAADwAAAAAAAAAAAAAA&#10;AAChAgAAZHJzL2Rvd25yZXYueG1sUEsFBgAAAAAEAAQA+QAAAJADAAAAAA==&#10;"/>
                    <v:shape id="AutoShape 32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yDBMYAAADcAAAADwAAAGRycy9kb3ducmV2LnhtbESPQWsCMRSE7wX/Q3hCL0WzW2mR1Shr&#10;QagFD1q9Pzevm9DNy7qJuv33TaHgcZiZb5j5sneNuFIXrGcF+TgDQVx5bblWcPhcj6YgQkTW2Hgm&#10;BT8UYLkYPMyx0P7GO7ruYy0ShEOBCkyMbSFlqAw5DGPfEifvy3cOY5JdLXWHtwR3jXzOslfp0HJa&#10;MNjSm6Hqe39xCrabfFWejN187M52+7Ium0v9dFTqcdiXMxCR+ngP/7fftYLJ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MgwTGAAAA3AAAAA8AAAAAAAAA&#10;AAAAAAAAoQIAAGRycy9kb3ducmV2LnhtbFBLBQYAAAAABAAEAPkAAACUAwAAAAA=&#10;"/>
                    <v:shape id="AutoShape 33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4dc8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8H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4dc8UAAADcAAAADwAAAAAAAAAA&#10;AAAAAAChAgAAZHJzL2Rvd25yZXYueG1sUEsFBgAAAAAEAAQA+QAAAJMDAAAAAA==&#10;"/>
                    <v:shape id="AutoShape 34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K46MYAAADcAAAADwAAAGRycy9kb3ducmV2LnhtbESPT2sCMRTE70K/Q3iFXkSzdqnIapRt&#10;QagFD/67Pzevm9DNy3YTdfvtm0LB4zAzv2EWq9414kpdsJ4VTMYZCOLKa8u1guNhPZqBCBFZY+OZ&#10;FPxQgNXyYbDAQvsb7+i6j7VIEA4FKjAxtoWUoTLkMIx9S5y8T985jEl2tdQd3hLcNfI5y6bSoeW0&#10;YLClN0PV1/7iFGw3k9fybOzmY/dtty/rsrnUw5NST499OQcRqY/38H/7XSvI8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SuOjGAAAA3AAAAA8AAAAAAAAA&#10;AAAAAAAAoQIAAGRycy9kb3ducmV2LnhtbFBLBQYAAAAABAAEAPkAAACUAwAAAAA=&#10;"/>
                    <v:shape id="AutoShape 35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sgnMYAAADcAAAADwAAAGRycy9kb3ducmV2LnhtbESPT2sCMRTE7wW/Q3iCl1Kz/itla5RV&#10;EKrgQW3vr5vXTXDzsm6ibr99Uyj0OMzMb5j5snO1uFEbrGcFo2EGgrj02nKl4P20eXoBESKyxtoz&#10;KfimAMtF72GOufZ3PtDtGCuRIBxyVGBibHIpQ2nIYRj6hjh5X751GJNsK6lbvCe4q+U4y56lQ8tp&#10;wWBDa0Pl+Xh1Cvbb0ar4NHa7O1zsfrYp6mv1+KHUoN8VryAidfE//Nd+0womk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7IJzGAAAA3AAAAA8AAAAAAAAA&#10;AAAAAAAAoQIAAGRycy9kb3ducmV2LnhtbFBLBQYAAAAABAAEAPkAAACUAwAAAAA=&#10;"/>
                    <v:shape id="AutoShape 36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eFB8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oNI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eFB8UAAADcAAAADwAAAAAAAAAA&#10;AAAAAAChAgAAZHJzL2Rvd25yZXYueG1sUEsFBgAAAAAEAAQA+QAAAJMDAAAAAA==&#10;"/>
                    <v:shape id="AutoShape 37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samsYAAADcAAAADwAAAGRycy9kb3ducmV2LnhtbESPQWvCQBSE74L/YXkFb7qxKbakriJi&#10;QfGiNhV7e2Rfk2D2bciuSfrvXaHQ4zAz3zDzZW8q0VLjSssKppMIBHFmdcm5gvTzY/wGwnlkjZVl&#10;UvBLDpaL4WCOibYdH6k9+VwECLsEFRTe14mULivIoJvYmjh4P7Yx6INscqkb7ALcVPI5imbSYMlh&#10;ocCa1gVl19PNKDi33/G0W5evX3u72b2k183lcEyVGj31q3cQnnr/H/5rb7WCOJ7B40w4AnJ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rGprGAAAA3AAAAA8AAAAAAAAA&#10;AAAAAAAAoQIAAGRycy9kb3ducmV2LnhtbFBLBQYAAAAABAAEAPkAAACUAwAAAAA=&#10;" strokeweight="2.25pt">
                      <v:stroke startarrow="block" endarrow="block"/>
                    </v:shape>
                    <v:shape id="AutoShape 38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m+68YAAADcAAAADwAAAGRycy9kb3ducmV2LnhtbESPQWsCMRSE7wX/Q3iCl1KzKtqyNcoq&#10;CFXwoLb3183rJrh5WTdRt/++KRR6HGbmG2a+7FwtbtQG61nBaJiBIC69tlwpeD9tnl5AhIissfZM&#10;Cr4pwHLRe5hjrv2dD3Q7xkokCIccFZgYm1zKUBpyGIa+IU7el28dxiTbSuoW7wnuajnOspl0aDkt&#10;GGxobag8H69OwX47WhWfxm53h4vdTzdFfa0eP5Qa9LviFUSkLv6H/9pvWsFk8gy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pvuvGAAAA3AAAAA8AAAAAAAAA&#10;AAAAAAAAoQIAAGRycy9kb3ducmV2LnhtbFBLBQYAAAAABAAEAPkAAACUAwAAAAA=&#10;"/>
                    <v:shape id="AutoShape 39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YqmcIAAADcAAAADwAAAGRycy9kb3ducmV2LnhtbERPy2oCMRTdF/oP4QrdFM1YUWRqlKkg&#10;VMGFj+5vJ7eT4ORmnESd/r1ZCC4P5z1bdK4WV2qD9axgOMhAEJdeW64UHA+r/hREiMgaa8+k4J8C&#10;LOavLzPMtb/xjq77WIkUwiFHBSbGJpcylIYchoFviBP351uHMcG2krrFWwp3tfzIsol0aDk1GGxo&#10;aag87S9OwXY9/Cp+jV1vdme7Ha+K+lK9/yj11uuKTxCRuvgUP9zfWsFolN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YqmcIAAADcAAAADwAAAAAAAAAAAAAA&#10;AAChAgAAZHJzL2Rvd25yZXYueG1sUEsFBgAAAAAEAAQA+QAAAJADAAAAAA==&#10;"/>
                    <v:shape id="AutoShape 40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qPA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Fk8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j6jwLGAAAA3AAAAA8AAAAAAAAA&#10;AAAAAAAAoQIAAGRycy9kb3ducmV2LnhtbFBLBQYAAAAABAAEAPkAAACUAwAAAAA=&#10;"/>
                    <v:shape id="AutoShape 41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ZV4sMAAADcAAAADwAAAGRycy9kb3ducmV2LnhtbERPy2oCMRTdF/oP4RbcFM2orZTRKKMg&#10;aMGFj+6vk9tJ6ORmnEQd/75ZFLo8nPds0bla3KgN1rOC4SADQVx6bblScDqu+x8gQkTWWHsmBQ8K&#10;sJg/P80w1/7Oe7odYiVSCIccFZgYm1zKUBpyGAa+IU7ct28dxgTbSuoW7ync1XKUZRPp0HJqMNjQ&#10;ylD5c7g6BbvtcFmcjd1+7i92974u6mv1+qVU76UrpiAidfFf/OfeaAXjt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GVeLDAAAA3AAAAA8AAAAAAAAAAAAA&#10;AAAAoQIAAGRycy9kb3ducmV2LnhtbFBLBQYAAAAABAAEAPkAAACRAwAAAAA=&#10;"/>
                    <v:shape id="AutoShape 42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rwecYAAADcAAAADwAAAGRycy9kb3ducmV2LnhtbESPT2sCMRTE74V+h/AKvRTNrm1FtkbZ&#10;CkItePDf/XXzugndvGw3Ubff3ghCj8PM/IaZznvXiBN1wXpWkA8zEMSV15ZrBfvdcjABESKyxsYz&#10;KfijAPPZ/d0UC+3PvKHTNtYiQTgUqMDE2BZShsqQwzD0LXHyvn3nMCbZ1VJ3eE5w18hRlo2lQ8tp&#10;wWBLC0PVz/boFKxX+Xv5Zezqc/Nr16/LsjnWTwelHh/68g1EpD7+h2/tD63g+SW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K8HnGAAAA3AAAAA8AAAAAAAAA&#10;AAAAAAAAoQIAAGRycy9kb3ducmV2LnhtbFBLBQYAAAAABAAEAPkAAACUAwAAAAA=&#10;"/>
                    <v:shape id="AutoShape 43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huDs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Xjl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5Ybg7GAAAA3AAAAA8AAAAAAAAA&#10;AAAAAAAAoQIAAGRycy9kb3ducmV2LnhtbFBLBQYAAAAABAAEAPkAAACUAwAAAAA=&#10;"/>
                    <v:shape id="AutoShape 44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TLlcYAAADcAAAADwAAAGRycy9kb3ducmV2LnhtbESPT2sCMRTE7wW/Q3iCl1Kz/itla5RV&#10;EKrgQW3vr5vXTXDzsm6ibr99Uyj0OMzMb5j5snO1uFEbrGcFo2EGgrj02nKl4P20eXoBESKyxtoz&#10;KfimAMtF72GOufZ3PtDtGCuRIBxyVGBibHIpQ2nIYRj6hjh5X751GJNsK6lbvCe4q+U4y56lQ8tp&#10;wWBDa0Pl+Xh1Cvbb0ar4NHa7O1zsfrYp6mv1+KHUoN8VryAidfE//Nd+0wom0w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Uy5XGAAAA3AAAAA8AAAAAAAAA&#10;AAAAAAAAoQIAAGRycy9kb3ducmV2LnhtbFBLBQYAAAAABAAEAPkAAACUAwAAAAA=&#10;"/>
                    <v:shape id="AutoShape 45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1T4cYAAADcAAAADwAAAGRycy9kb3ducmV2LnhtbESPQWsCMRSE7wX/Q3iCl1KzWi1la5RV&#10;EKrgQW3vr5vXTXDzsm6ibv+9KRR6HGbmG2a26FwtrtQG61nBaJiBIC69tlwp+Diun15BhIissfZM&#10;Cn4owGLee5hhrv2N93Q9xEokCIccFZgYm1zKUBpyGIa+IU7et28dxiTbSuoWbwnuajnOshfp0HJa&#10;MNjQylB5Olycgt1mtCy+jN1s92e7m66L+lI9fio16HfFG4hIXfwP/7XftYLnyQ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9U+HGAAAA3AAAAA8AAAAAAAAA&#10;AAAAAAAAoQIAAGRycy9kb3ducmV2LnhtbFBLBQYAAAAABAAEAPkAAACUAwAAAAA=&#10;"/>
                    <v:shape id="AutoShape 46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H2es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x9nrGAAAA3AAAAA8AAAAAAAAA&#10;AAAAAAAAoQIAAGRycy9kb3ducmV2LnhtbFBLBQYAAAAABAAEAPkAAACUAwAAAAA=&#10;"/>
                    <v:shape id="AutoShape 47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NoD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zZ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jaA3GAAAA3AAAAA8AAAAAAAAA&#10;AAAAAAAAoQIAAGRycy9kb3ducmV2LnhtbFBLBQYAAAAABAAEAPkAAACUAwAAAAA=&#10;"/>
                  </v:group>
                </v:group>
                <v:group id="Group 48" o:spid="_x0000_s1072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<v:shape id="AutoShape 49" o:spid="_x0000_s1073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5fgr0AAADcAAAADwAAAGRycy9kb3ducmV2LnhtbERPuwrCMBTdBf8hXMFNUx+IVKOoILg4&#10;+FjcLs21KTY3tYm1/r0ZBMfDeS/XrS1FQ7UvHCsYDRMQxJnTBecKrpf9YA7CB2SNpWNS8CEP61W3&#10;s8RUuzefqDmHXMQQ9ikqMCFUqZQ+M2TRD11FHLm7qy2GCOtc6hrfMdyWcpwkM2mx4NhgsKKdoexx&#10;flkFttL2eXRG3x7FpNzS4b7ZJo1S/V67WYAI1Ia/+Oc+aAWTaVwbz8QjIF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aOX4K9AAAA3AAAAA8AAAAAAAAAAAAAAAAAoQIA&#10;AGRycy9kb3ducmV2LnhtbFBLBQYAAAAABAAEAPkAAACLAwAAAAA=&#10;" strokeweight="1.5pt"/>
                  <v:shape id="AutoShape 50" o:spid="_x0000_s1074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L6GcMAAADcAAAADwAAAGRycy9kb3ducmV2LnhtbESPT4vCMBTE74LfITxhb5r6h0Vro6gg&#10;eNmD7l68PZpnU9q81CbW7rffCMIeh5n5DZNte1uLjlpfOlYwnSQgiHOnSy4U/Hwfx0sQPiBrrB2T&#10;gl/ysN0MBxmm2j35TN0lFCJC2KeowITQpFL63JBFP3ENcfRurrUYomwLqVt8Rrit5SxJPqXFkuOC&#10;wYYOhvLq8rAKbKPt/csZfa3Keb2n0223TzqlPkb9bg0iUB/+w+/2SSuYL1bwOh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C+hnDAAAA3AAAAA8AAAAAAAAAAAAA&#10;AAAAoQIAAGRycy9kb3ducmV2LnhtbFBLBQYAAAAABAAEAPkAAACRAwAAAAA=&#10;" strokeweight="1.5pt"/>
                  <v:shape id="AutoShape 51" o:spid="_x0000_s1075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HFWb0AAADcAAAADwAAAGRycy9kb3ducmV2LnhtbERPuwrCMBTdBf8hXMFNUxVFqlFUEFwc&#10;fCxul+baFJub2sRa/94MguPhvJfr1paiodoXjhWMhgkI4szpgnMF18t+MAfhA7LG0jEp+JCH9arb&#10;WWKq3ZtP1JxDLmII+xQVmBCqVEqfGbLoh64ijtzd1RZDhHUudY3vGG5LOU6SmbRYcGwwWNHOUPY4&#10;v6wCW2n7PDqjb49iUm7pcN9sk0apfq/dLEAEasNf/HMftILJNM6P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0hxVm9AAAA3AAAAA8AAAAAAAAAAAAAAAAAoQIA&#10;AGRycy9kb3ducmV2LnhtbFBLBQYAAAAABAAEAPkAAACLAwAAAAA=&#10;" strokeweight="1.5pt"/>
                </v:group>
              </v:group>
            </w:pict>
          </mc:Fallback>
        </mc:AlternateContent>
      </w:r>
    </w:p>
    <w:p w:rsidR="00D81930" w:rsidRDefault="00D81930" w:rsidP="00D81930">
      <w:pPr>
        <w:pStyle w:val="ListParagraph"/>
        <w:spacing w:after="0"/>
        <w:ind w:left="0"/>
      </w:pPr>
    </w:p>
    <w:p w:rsidR="00D81930" w:rsidRDefault="00D81930" w:rsidP="00D81930">
      <w:pPr>
        <w:pStyle w:val="ListParagraph"/>
        <w:spacing w:after="0"/>
        <w:rPr>
          <w:b/>
        </w:rPr>
      </w:pPr>
      <w:r w:rsidRPr="005D37E5">
        <w:rPr>
          <w:b/>
        </w:rPr>
        <w:t>y = F(x) – 3</w:t>
      </w:r>
    </w:p>
    <w:p w:rsidR="00B34C44" w:rsidRDefault="00B34C44" w:rsidP="00D81930">
      <w:pPr>
        <w:pStyle w:val="ListParagraph"/>
        <w:spacing w:after="0"/>
      </w:pPr>
    </w:p>
    <w:tbl>
      <w:tblPr>
        <w:tblW w:w="0" w:type="auto"/>
        <w:tblInd w:w="525" w:type="dxa"/>
        <w:tblLook w:val="04A0" w:firstRow="1" w:lastRow="0" w:firstColumn="1" w:lastColumn="0" w:noHBand="0" w:noVBand="1"/>
      </w:tblPr>
      <w:tblGrid>
        <w:gridCol w:w="648"/>
        <w:gridCol w:w="900"/>
      </w:tblGrid>
      <w:tr w:rsidR="00D81930" w:rsidTr="00D81930">
        <w:tc>
          <w:tcPr>
            <w:tcW w:w="648" w:type="dxa"/>
            <w:vAlign w:val="center"/>
          </w:tcPr>
          <w:p w:rsidR="00D81930" w:rsidRPr="005E1276" w:rsidRDefault="00B34C44" w:rsidP="00B34C44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340995</wp:posOffset>
                      </wp:positionH>
                      <wp:positionV relativeFrom="paragraph">
                        <wp:posOffset>23495</wp:posOffset>
                      </wp:positionV>
                      <wp:extent cx="0" cy="1257300"/>
                      <wp:effectExtent l="0" t="0" r="19050" b="19050"/>
                      <wp:wrapNone/>
                      <wp:docPr id="8527" name="Straight Connector 85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57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9AD35A1" id="Straight Connector 8527" o:spid="_x0000_s1026" style="position:absolute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85pt,1.85pt" to="26.85pt,10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5E1276">
              <w:rPr>
                <w:b/>
              </w:rPr>
              <w:t>X</w:t>
            </w:r>
            <w:r>
              <w:rPr>
                <w:b/>
              </w:rPr>
              <w:t xml:space="preserve">         </w:t>
            </w:r>
          </w:p>
        </w:tc>
        <w:tc>
          <w:tcPr>
            <w:tcW w:w="900" w:type="dxa"/>
            <w:vAlign w:val="center"/>
          </w:tcPr>
          <w:p w:rsidR="00B34C44" w:rsidRPr="005E1276" w:rsidRDefault="00B34C44" w:rsidP="00B34C44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Y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B34C44" w:rsidRDefault="00B34C44" w:rsidP="00B34C44">
            <w:pPr>
              <w:spacing w:after="0" w:line="24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55245</wp:posOffset>
                      </wp:positionH>
                      <wp:positionV relativeFrom="paragraph">
                        <wp:posOffset>52705</wp:posOffset>
                      </wp:positionV>
                      <wp:extent cx="657225" cy="0"/>
                      <wp:effectExtent l="0" t="0" r="28575" b="19050"/>
                      <wp:wrapNone/>
                      <wp:docPr id="8526" name="Straight Connector 85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572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098EDB" id="Straight Connector 8526" o:spid="_x0000_s1026" style="position:absolute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35pt,4.15pt" to="56.1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Default="00D81930" w:rsidP="00B34C44">
            <w:pPr>
              <w:spacing w:after="0" w:line="240" w:lineRule="auto"/>
              <w:jc w:val="center"/>
            </w:pPr>
            <w:r>
              <w:t>–1</w:t>
            </w:r>
          </w:p>
        </w:tc>
        <w:tc>
          <w:tcPr>
            <w:tcW w:w="900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900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2</w:t>
            </w:r>
          </w:p>
        </w:tc>
        <w:tc>
          <w:tcPr>
            <w:tcW w:w="900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  <w:r>
              <w:t>4</w:t>
            </w:r>
          </w:p>
        </w:tc>
        <w:tc>
          <w:tcPr>
            <w:tcW w:w="900" w:type="dxa"/>
            <w:vAlign w:val="center"/>
          </w:tcPr>
          <w:p w:rsidR="00D81930" w:rsidRDefault="00D81930" w:rsidP="00B34C44">
            <w:pPr>
              <w:spacing w:after="0" w:line="240" w:lineRule="auto"/>
              <w:jc w:val="center"/>
            </w:pPr>
          </w:p>
        </w:tc>
      </w:tr>
    </w:tbl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B34C44" w:rsidRDefault="00B34C44" w:rsidP="00D81930">
      <w:pPr>
        <w:spacing w:after="0"/>
      </w:pPr>
    </w:p>
    <w:p w:rsidR="00B34C44" w:rsidRDefault="00B34C44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2"/>
        </w:numPr>
        <w:spacing w:after="0"/>
        <w:ind w:left="360"/>
      </w:pPr>
      <w:r>
        <w:t>What t</w:t>
      </w:r>
      <w:r w:rsidR="00B34C44">
        <w:t xml:space="preserve">ype of transformation maps </w:t>
      </w:r>
      <w:r>
        <w:t xml:space="preserve"> F(x), to G(x), F(x) – 3?   Be specific.</w:t>
      </w:r>
    </w:p>
    <w:p w:rsidR="00D81930" w:rsidRDefault="00D81930" w:rsidP="00D81930">
      <w:pPr>
        <w:pStyle w:val="ListParagraph"/>
        <w:spacing w:after="0"/>
        <w:ind w:left="-36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2"/>
        </w:numPr>
        <w:spacing w:after="0"/>
        <w:ind w:left="360"/>
        <w:rPr>
          <w:i/>
        </w:rPr>
      </w:pPr>
      <w:r>
        <w:t xml:space="preserve">How did this transformation affect the x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  <w:rPr>
          <w:i/>
        </w:rPr>
      </w:pPr>
    </w:p>
    <w:p w:rsidR="00D81930" w:rsidRPr="003E20C3" w:rsidRDefault="00D81930" w:rsidP="00D81930">
      <w:pPr>
        <w:spacing w:after="0"/>
        <w:rPr>
          <w:i/>
        </w:rPr>
      </w:pPr>
    </w:p>
    <w:p w:rsidR="00D81930" w:rsidRPr="003E20C3" w:rsidRDefault="00D81930" w:rsidP="001A6841">
      <w:pPr>
        <w:pStyle w:val="ListParagraph"/>
        <w:numPr>
          <w:ilvl w:val="0"/>
          <w:numId w:val="12"/>
        </w:numPr>
        <w:spacing w:after="0"/>
        <w:ind w:left="360"/>
        <w:rPr>
          <w:i/>
        </w:rPr>
      </w:pPr>
      <w:r>
        <w:t xml:space="preserve">How did this transformation affect the y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2"/>
        </w:numPr>
        <w:spacing w:after="0"/>
        <w:ind w:left="360"/>
      </w:pPr>
      <w:r>
        <w:t>In  y = F(x) – 3, how did the “– 3” affect the graph of F(x)?  Did it affect the domain or the range?</w:t>
      </w:r>
    </w:p>
    <w:p w:rsidR="00B34C44" w:rsidRDefault="00B34C44" w:rsidP="00B34C44">
      <w:pPr>
        <w:pStyle w:val="ListParagraph"/>
        <w:spacing w:after="0"/>
        <w:ind w:left="360"/>
      </w:pPr>
    </w:p>
    <w:p w:rsidR="00D81930" w:rsidRDefault="00D81930" w:rsidP="00D81930"/>
    <w:p w:rsidR="00D81930" w:rsidRDefault="00D81930" w:rsidP="001A6841">
      <w:pPr>
        <w:pStyle w:val="ListParagraph"/>
        <w:numPr>
          <w:ilvl w:val="0"/>
          <w:numId w:val="13"/>
        </w:numPr>
        <w:ind w:left="720"/>
      </w:pPr>
      <w:r>
        <w:t>Checkpoint:  Using the understanding you have gained so far, describe the affect to F(x) for the following functions.</w:t>
      </w:r>
    </w:p>
    <w:p w:rsidR="00D81930" w:rsidRDefault="00D81930" w:rsidP="00D81930">
      <w:pPr>
        <w:pStyle w:val="ListParagraph"/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2105"/>
        <w:gridCol w:w="4663"/>
      </w:tblGrid>
      <w:tr w:rsidR="00D81930" w:rsidTr="00D81930">
        <w:tc>
          <w:tcPr>
            <w:tcW w:w="0" w:type="auto"/>
          </w:tcPr>
          <w:p w:rsidR="00D81930" w:rsidRPr="00D82440" w:rsidRDefault="00D81930" w:rsidP="00D81930">
            <w:pPr>
              <w:pStyle w:val="ListParagraph"/>
              <w:ind w:left="0"/>
              <w:rPr>
                <w:b/>
              </w:rPr>
            </w:pPr>
            <w:r w:rsidRPr="00D82440">
              <w:rPr>
                <w:b/>
              </w:rPr>
              <w:t>Equation</w:t>
            </w:r>
          </w:p>
        </w:tc>
        <w:tc>
          <w:tcPr>
            <w:tcW w:w="4663" w:type="dxa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 xml:space="preserve">Effect to </w:t>
            </w:r>
            <w:r>
              <w:rPr>
                <w:b/>
              </w:rPr>
              <w:t>F(x)</w:t>
            </w:r>
            <w:r w:rsidRPr="00D82440">
              <w:rPr>
                <w:b/>
              </w:rPr>
              <w:t>’s graph</w:t>
            </w:r>
          </w:p>
        </w:tc>
      </w:tr>
      <w:tr w:rsidR="00D81930" w:rsidTr="00D81930">
        <w:tc>
          <w:tcPr>
            <w:tcW w:w="0" w:type="auto"/>
          </w:tcPr>
          <w:p w:rsidR="00D81930" w:rsidRDefault="00D81930" w:rsidP="00D81930">
            <w:pPr>
              <w:spacing w:line="360" w:lineRule="auto"/>
            </w:pPr>
            <w:r>
              <w:t>Example:  y=F(x) + 18</w:t>
            </w:r>
          </w:p>
        </w:tc>
        <w:tc>
          <w:tcPr>
            <w:tcW w:w="4663" w:type="dxa"/>
            <w:vAlign w:val="center"/>
          </w:tcPr>
          <w:p w:rsidR="00D81930" w:rsidRDefault="00D81930" w:rsidP="00D81930">
            <w:pPr>
              <w:pStyle w:val="ListParagraph"/>
              <w:spacing w:line="360" w:lineRule="auto"/>
              <w:ind w:left="0"/>
              <w:jc w:val="center"/>
            </w:pPr>
            <w:r>
              <w:t>Translate up 18 units</w:t>
            </w:r>
          </w:p>
        </w:tc>
      </w:tr>
      <w:tr w:rsidR="00D81930" w:rsidTr="00D81930">
        <w:tc>
          <w:tcPr>
            <w:tcW w:w="0" w:type="auto"/>
          </w:tcPr>
          <w:p w:rsidR="00D81930" w:rsidRDefault="00D81930" w:rsidP="001A6841">
            <w:pPr>
              <w:pStyle w:val="ListParagraph"/>
              <w:numPr>
                <w:ilvl w:val="0"/>
                <w:numId w:val="14"/>
              </w:numPr>
              <w:spacing w:after="0" w:line="360" w:lineRule="auto"/>
            </w:pPr>
            <w:r>
              <w:t xml:space="preserve">y = F(x) – 100 </w:t>
            </w:r>
          </w:p>
        </w:tc>
        <w:tc>
          <w:tcPr>
            <w:tcW w:w="4663" w:type="dxa"/>
            <w:vAlign w:val="center"/>
          </w:tcPr>
          <w:p w:rsidR="00D81930" w:rsidRDefault="00D81930" w:rsidP="00D81930">
            <w:pPr>
              <w:pStyle w:val="ListParagraph"/>
              <w:spacing w:line="360" w:lineRule="auto"/>
              <w:ind w:left="0"/>
              <w:jc w:val="center"/>
            </w:pPr>
          </w:p>
        </w:tc>
      </w:tr>
      <w:tr w:rsidR="00D81930" w:rsidTr="00D81930">
        <w:tc>
          <w:tcPr>
            <w:tcW w:w="0" w:type="auto"/>
          </w:tcPr>
          <w:p w:rsidR="00D81930" w:rsidRDefault="00D81930" w:rsidP="001A6841">
            <w:pPr>
              <w:pStyle w:val="ListParagraph"/>
              <w:numPr>
                <w:ilvl w:val="0"/>
                <w:numId w:val="14"/>
              </w:numPr>
              <w:spacing w:after="0" w:line="360" w:lineRule="auto"/>
            </w:pPr>
            <w:r>
              <w:t>y = F(x) + 73</w:t>
            </w:r>
          </w:p>
        </w:tc>
        <w:tc>
          <w:tcPr>
            <w:tcW w:w="4663" w:type="dxa"/>
            <w:vAlign w:val="center"/>
          </w:tcPr>
          <w:p w:rsidR="00D81930" w:rsidRDefault="00D81930" w:rsidP="00D81930">
            <w:pPr>
              <w:pStyle w:val="ListParagraph"/>
              <w:spacing w:line="360" w:lineRule="auto"/>
              <w:ind w:left="0"/>
              <w:jc w:val="center"/>
            </w:pPr>
          </w:p>
        </w:tc>
      </w:tr>
      <w:tr w:rsidR="00D81930" w:rsidTr="00D81930">
        <w:tc>
          <w:tcPr>
            <w:tcW w:w="0" w:type="auto"/>
          </w:tcPr>
          <w:p w:rsidR="00D81930" w:rsidRDefault="00D81930" w:rsidP="001A6841">
            <w:pPr>
              <w:pStyle w:val="ListParagraph"/>
              <w:numPr>
                <w:ilvl w:val="0"/>
                <w:numId w:val="14"/>
              </w:numPr>
              <w:spacing w:after="0" w:line="360" w:lineRule="auto"/>
            </w:pPr>
            <w:r>
              <w:t>y = F(x) + 32</w:t>
            </w:r>
          </w:p>
        </w:tc>
        <w:tc>
          <w:tcPr>
            <w:tcW w:w="4663" w:type="dxa"/>
            <w:vAlign w:val="center"/>
          </w:tcPr>
          <w:p w:rsidR="00D81930" w:rsidRDefault="00D81930" w:rsidP="00D81930">
            <w:pPr>
              <w:pStyle w:val="ListParagraph"/>
              <w:spacing w:line="360" w:lineRule="auto"/>
              <w:ind w:left="0"/>
              <w:jc w:val="center"/>
            </w:pPr>
          </w:p>
        </w:tc>
      </w:tr>
      <w:tr w:rsidR="00D81930" w:rsidTr="00D81930">
        <w:tc>
          <w:tcPr>
            <w:tcW w:w="0" w:type="auto"/>
          </w:tcPr>
          <w:p w:rsidR="00D81930" w:rsidRDefault="00D81930" w:rsidP="001A6841">
            <w:pPr>
              <w:pStyle w:val="ListParagraph"/>
              <w:numPr>
                <w:ilvl w:val="0"/>
                <w:numId w:val="14"/>
              </w:numPr>
              <w:spacing w:after="0" w:line="360" w:lineRule="auto"/>
            </w:pPr>
            <w:r>
              <w:t>y = F(x) – 521</w:t>
            </w:r>
          </w:p>
          <w:p w:rsidR="00D216EA" w:rsidRDefault="00D216EA" w:rsidP="00D216EA">
            <w:pPr>
              <w:pStyle w:val="ListParagraph"/>
              <w:spacing w:after="0" w:line="360" w:lineRule="auto"/>
              <w:ind w:left="360"/>
            </w:pPr>
          </w:p>
        </w:tc>
        <w:tc>
          <w:tcPr>
            <w:tcW w:w="4663" w:type="dxa"/>
            <w:vAlign w:val="center"/>
          </w:tcPr>
          <w:p w:rsidR="00D81930" w:rsidRDefault="00D81930" w:rsidP="00D81930">
            <w:pPr>
              <w:pStyle w:val="ListParagraph"/>
              <w:spacing w:line="360" w:lineRule="auto"/>
              <w:ind w:left="0"/>
              <w:jc w:val="center"/>
            </w:pPr>
          </w:p>
        </w:tc>
      </w:tr>
    </w:tbl>
    <w:p w:rsidR="00D81930" w:rsidRDefault="00D81930" w:rsidP="001A6841">
      <w:pPr>
        <w:pStyle w:val="ListParagraph"/>
        <w:numPr>
          <w:ilvl w:val="0"/>
          <w:numId w:val="13"/>
        </w:numPr>
        <w:spacing w:after="0"/>
        <w:ind w:left="72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6D749AD" wp14:editId="3C3279FE">
                <wp:simplePos x="0" y="0"/>
                <wp:positionH relativeFrom="column">
                  <wp:posOffset>3756660</wp:posOffset>
                </wp:positionH>
                <wp:positionV relativeFrom="paragraph">
                  <wp:posOffset>-90805</wp:posOffset>
                </wp:positionV>
                <wp:extent cx="2579370" cy="2579370"/>
                <wp:effectExtent l="30480" t="33020" r="28575" b="26035"/>
                <wp:wrapNone/>
                <wp:docPr id="251" name="Group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6805" y="661"/>
                          <a:chExt cx="4062" cy="4062"/>
                        </a:xfrm>
                      </wpg:grpSpPr>
                      <wpg:grpSp>
                        <wpg:cNvPr id="252" name="Group 405"/>
                        <wpg:cNvGrpSpPr>
                          <a:grpSpLocks/>
                        </wpg:cNvGrpSpPr>
                        <wpg:grpSpPr bwMode="auto">
                          <a:xfrm>
                            <a:off x="6805" y="661"/>
                            <a:ext cx="4062" cy="4062"/>
                            <a:chOff x="2886" y="4230"/>
                            <a:chExt cx="6048" cy="6048"/>
                          </a:xfrm>
                        </wpg:grpSpPr>
                        <wpg:grpSp>
                          <wpg:cNvPr id="253" name="Group 40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254" name="AutoShape 40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AutoShape 40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6" name="AutoShape 4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AutoShape 4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AutoShape 4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AutoShape 4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" name="AutoShape 4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AutoShape 4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AutoShape 4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AutoShape 4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AutoShape 4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AutoShape 4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AutoShape 4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AutoShape 4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8" name="AutoShape 4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AutoShape 4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AutoShape 4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AutoShape 4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AutoShape 4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AutoShape 4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AutoShape 4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75" name="Group 42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276" name="AutoShape 4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7" name="AutoShape 4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8" name="AutoShape 4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9" name="AutoShape 4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0" name="AutoShape 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1" name="AutoShape 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2" name="AutoShape 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3" name="AutoShape 4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4" name="AutoShape 4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5" name="AutoShape 4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6" name="AutoShape 4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7" name="AutoShape 4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AutoShape 4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AutoShape 4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AutoShape 4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AutoShape 4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2" name="AutoShape 4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3" name="AutoShape 4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4" name="AutoShape 4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5" name="AutoShape 4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6" name="AutoShape 4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97" name="Group 450"/>
                        <wpg:cNvGrpSpPr>
                          <a:grpSpLocks/>
                        </wpg:cNvGrpSpPr>
                        <wpg:grpSpPr bwMode="auto">
                          <a:xfrm>
                            <a:off x="8640" y="2506"/>
                            <a:ext cx="948" cy="568"/>
                            <a:chOff x="8640" y="2506"/>
                            <a:chExt cx="948" cy="568"/>
                          </a:xfrm>
                        </wpg:grpSpPr>
                        <wps:wsp>
                          <wps:cNvPr id="298" name="AutoShape 4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2506"/>
                              <a:ext cx="379" cy="37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AutoShape 4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19" y="2884"/>
                              <a:ext cx="19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AutoShape 4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09" y="2884"/>
                              <a:ext cx="379" cy="19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87CD75" id="Group 251" o:spid="_x0000_s1026" style="position:absolute;margin-left:295.8pt;margin-top:-7.15pt;width:203.1pt;height:203.1pt;z-index:251682816" coordorigin="6805,661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">
                <v:group id="Group 405" o:spid="_x0000_s1027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<v:group id="Group 40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<v:shape id="AutoShape 40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j1PsUAAADcAAAADwAAAGRycy9kb3ducmV2LnhtbESPQWvCQBSE70L/w/KE3nSjqEjqKtKi&#10;5KAHY+n5kX1ugtm3aXZror/eLRR6HGbmG2a16W0tbtT6yrGCyTgBQVw4XbFR8HnejZYgfEDWWDsm&#10;BXfysFm/DFaYatfxiW55MCJC2KeooAyhSaX0RUkW/dg1xNG7uNZiiLI1UrfYRbit5TRJFtJixXGh&#10;xIbeSyqu+Y9VYMjuvvfLi8kfXXb4OH/Njn6fKfU67LdvIAL14T/81860gul8Br9n4hG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j1PsUAAADcAAAADwAAAAAAAAAA&#10;AAAAAAChAgAAZHJzL2Rvd25yZXYueG1sUEsFBgAAAAAEAAQA+QAAAJMDAAAAAA==&#10;"/>
                    <v:shape id="AutoShape 40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RQpcUAAADcAAAADwAAAGRycy9kb3ducmV2LnhtbESPQWvCQBSE74X+h+UJ3upG0SKpG5EW&#10;JYf20Cg9P7Ivm2D2bZpdTeyv7xYKHoeZ+YbZbEfbiiv1vnGsYD5LQBCXTjdsFJyO+6c1CB+QNbaO&#10;ScGNPGyzx4cNptoN/EnXIhgRIexTVFCH0KVS+rImi37mOuLoVa63GKLsjdQ9DhFuW7lIkmdpseG4&#10;UGNHrzWV5+JiFRiy++/DujLFz5C/vx2/lh/+kCs1nYy7FxCBxnAP/7dzrWCxWsH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RQpcUAAADcAAAADwAAAAAAAAAA&#10;AAAAAAChAgAAZHJzL2Rvd25yZXYueG1sUEsFBgAAAAAEAAQA+QAAAJMDAAAAAA==&#10;"/>
                    <v:shape id="AutoShape 40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bO0sUAAADcAAAADwAAAGRycy9kb3ducmV2LnhtbESPQWvCQBSE7wX/w/IEb3WjtCLRVcSi&#10;5KCHxuL5kX1ugtm3aXZror++KxR6HGbmG2a57m0tbtT6yrGCyTgBQVw4XbFR8HXavc5B+ICssXZM&#10;Cu7kYb0avCwx1a7jT7rlwYgIYZ+igjKEJpXSFyVZ9GPXEEfv4lqLIcrWSN1iF+G2ltMkmUmLFceF&#10;EhvallRc8x+rwJDdfe/nF5M/uuzwcTq/Hf0+U2o07DcLEIH68B/+a2dawfR9B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bO0sUAAADcAAAADwAAAAAAAAAA&#10;AAAAAAChAgAAZHJzL2Rvd25yZXYueG1sUEsFBgAAAAAEAAQA+QAAAJMDAAAAAA==&#10;"/>
                    <v:shape id="AutoShape 41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prScUAAADcAAAADwAAAGRycy9kb3ducmV2LnhtbESPQWvCQBSE7wX/w/IEb7pRbCvRVaSi&#10;5NAeGsXzI/vcBLNv0+xq0v76bkHocZiZb5jVpre1uFPrK8cKppMEBHHhdMVGwem4Hy9A+ICssXZM&#10;Cr7Jw2Y9eFphql3Hn3TPgxERwj5FBWUITSqlL0qy6CeuIY7exbUWQ5StkbrFLsJtLWdJ8iItVhwX&#10;SmzoraTimt+sAkN2/3VYXEz+02Xvu+N5/uEPmVKjYb9dggjUh//wo51pBbPnV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prScUAAADcAAAADwAAAAAAAAAA&#10;AAAAAAChAgAAZHJzL2Rvd25yZXYueG1sUEsFBgAAAAAEAAQA+QAAAJMDAAAAAA==&#10;"/>
                    <v:shape id="AutoShape 41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X/O8IAAADcAAAADwAAAGRycy9kb3ducmV2LnhtbERPz2vCMBS+D/wfwhO8zVRxQ6ppEYfS&#10;w3ZYHTs/mmdabF5qk9nqX78cBjt+fL+3+WhbcaPeN44VLOYJCOLK6YaNgq/T4XkNwgdkja1jUnAn&#10;D3k2edpiqt3An3QrgxExhH2KCuoQulRKX9Vk0c9dRxy5s+sthgh7I3WPQwy3rVwmyau02HBsqLGj&#10;fU3VpfyxCgzZw/W4PpvyMRTvb6fv1Yc/FkrNpuNuAyLQGP7Ff+5CK1i+xLXxTDwC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X/O8IAAADcAAAADwAAAAAAAAAAAAAA&#10;AAChAgAAZHJzL2Rvd25yZXYueG1sUEsFBgAAAAAEAAQA+QAAAJADAAAAAA==&#10;"/>
                    <v:shape id="AutoShape 41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laoMUAAADcAAAADwAAAGRycy9kb3ducmV2LnhtbESPQWvCQBSE70L/w/IKvemmUouNriKK&#10;koM9GIvnR/a5Cc2+jdmtSf31bqHgcZiZb5j5sre1uFLrK8cKXkcJCOLC6YqNgq/jdjgF4QOyxtox&#10;KfglD8vF02COqXYdH+iaByMihH2KCsoQmlRKX5Rk0Y9cQxy9s2sthihbI3WLXYTbWo6T5F1arDgu&#10;lNjQuqTiO/+xCgzZ7WU3PZv81mX7zfH09ul3mVIvz/1qBiJQHx7h/3amFYwnH/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laoMUAAADcAAAADwAAAAAAAAAA&#10;AAAAAAChAgAAZHJzL2Rvd25yZXYueG1sUEsFBgAAAAAEAAQA+QAAAJMDAAAAAA==&#10;"/>
                    <v:shape id="AutoShape 41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85gMEAAADcAAAADwAAAGRycy9kb3ducmV2LnhtbERPTYvCMBC9L/gfwgje1lQRka5Rll2U&#10;HvRgFc9DM6Zlm0ltsrb6681B8Ph438t1b2txo9ZXjhVMxgkI4sLpio2C03HzuQDhA7LG2jEpuJOH&#10;9WrwscRUu44PdMuDETGEfYoKyhCaVEpflGTRj11DHLmLay2GCFsjdYtdDLe1nCbJXFqsODaU2NBP&#10;ScVf/m8VGLKb63ZxMfmjy3a/x/Ns77eZUqNh//0FIlAf3uKXO9MKpvM4P56JR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fzmAwQAAANwAAAAPAAAAAAAAAAAAAAAA&#10;AKECAABkcnMvZG93bnJldi54bWxQSwUGAAAAAAQABAD5AAAAjwMAAAAA&#10;"/>
                    <v:shape id="AutoShape 41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OcG8QAAADcAAAADwAAAGRycy9kb3ducmV2LnhtbESPQWvCQBSE7wX/w/IEb3WjiEh0FVGU&#10;HOyhsfT8yD43wezbmF1N9Nd3C4Ueh5n5hllteluLB7W+cqxgMk5AEBdOV2wUfJ0P7wsQPiBrrB2T&#10;gid52KwHbytMtev4kx55MCJC2KeooAyhSaX0RUkW/dg1xNG7uNZiiLI1UrfYRbit5TRJ5tJixXGh&#10;xIZ2JRXX/G4VGLKH23FxMfmry0778/fswx8zpUbDfrsEEagP/+G/dqYVTOcT+D0Tj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M5wbxAAAANwAAAAPAAAAAAAAAAAA&#10;AAAAAKECAABkcnMvZG93bnJldi54bWxQSwUGAAAAAAQABAD5AAAAkgMAAAAA&#10;"/>
                    <v:shape id="AutoShape 41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ECbMUAAADcAAAADwAAAGRycy9kb3ducmV2LnhtbESPQWvCQBSE74X+h+UVvNVNg4ikboK0&#10;KDnYQ6P0/Mg+N8Hs2zS7muiv7xYKPQ4z8w2zLibbiSsNvnWs4GWegCCunW7ZKDgets8rED4ga+wc&#10;k4IbeSjyx4c1ZtqN/EnXKhgRIewzVNCE0GdS+rohi37ueuLondxgMUQ5GKkHHCPcdjJNkqW02HJc&#10;aLCnt4bqc3WxCgzZ7fdudTLVfSz374evxYfflUrNnqbNK4hAU/gP/7VLrSBdpv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ECbMUAAADcAAAADwAAAAAAAAAA&#10;AAAAAAChAgAAZHJzL2Rvd25yZXYueG1sUEsFBgAAAAAEAAQA+QAAAJMDAAAAAA==&#10;"/>
                    <v:shape id="AutoShape 41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2n98UAAADcAAAADwAAAGRycy9kb3ducmV2LnhtbESPQWvCQBSE7wX/w/IEb3WjLSLRVcSi&#10;5KCHxuL5kX1ugtm3aXZror++KxR6HGbmG2a57m0tbtT6yrGCyTgBQVw4XbFR8HXavc5B+ICssXZM&#10;Cu7kYb0avCwx1a7jT7rlwYgIYZ+igjKEJpXSFyVZ9GPXEEfv4lqLIcrWSN1iF+G2ltMkmUmLFceF&#10;EhvallRc8x+rwJDdfe/nF5M/uuzwcTq/H/0+U2o07DcLEIH68B/+a2dawXT2B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2n98UAAADcAAAADwAAAAAAAAAA&#10;AAAAAAChAgAAZHJzL2Rvd25yZXYueG1sUEsFBgAAAAAEAAQA+QAAAJMDAAAAAA==&#10;"/>
                    <v:shape id="AutoShape 41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M3NMQAAADcAAAADwAAAGRycy9kb3ducmV2LnhtbESPT4vCMBTE7wt+h/CEva2psshSjaKC&#10;6E23/sHjI3m2xealNNna9dNvBGGPw8z8hpnOO1uJlhpfOlYwHCQgiLUzJecKjof1xxcIH5ANVo5J&#10;wS95mM96b1NMjbvzN7VZyEWEsE9RQRFCnUrpdUEW/cDVxNG7usZiiLLJpWnwHuG2kqMkGUuLJceF&#10;AmtaFaRv2Y9VcPHd6bzb5Lst6Xb/2KxXqJeZUu/9bjEBEagL/+FXe2sUjMaf8DwTj4C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zc0xAAAANwAAAAPAAAAAAAAAAAA&#10;AAAAAKECAABkcnMvZG93bnJldi54bWxQSwUGAAAAAAQABAD5AAAAkgMAAAAA&#10;" strokeweight="2.25pt">
                      <v:stroke startarrow="block" endarrow="block"/>
                    </v:shape>
                    <v:shape id="AutoShape 41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iaGMUAAADcAAAADwAAAGRycy9kb3ducmV2LnhtbESPQWvCQBSE7wX/w/IEb3WjtCLRVcSi&#10;5KCHxuL5kX1ugtm3aXZror++KxR6HGbmG2a57m0tbtT6yrGCyTgBQVw4XbFR8HXavc5B+ICssXZM&#10;Cu7kYb0avCwx1a7jT7rlwYgIYZ+igjKEJpXSFyVZ9GPXEEfv4lqLIcrWSN1iF+G2ltMkmUmLFceF&#10;EhvallRc8x+rwJDdfe/nF5M/uuzwcTq/Hf0+U2o07DcLEIH68B/+a2dawXT2D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iaGMUAAADcAAAADwAAAAAAAAAA&#10;AAAAAAChAgAAZHJzL2Rvd25yZXYueG1sUEsFBgAAAAAEAAQA+QAAAJMDAAAAAA==&#10;"/>
                    <v:shape id="AutoShape 41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oEb8QAAADcAAAADwAAAGRycy9kb3ducmV2LnhtbESPQWvCQBSE70L/w/IK3nRTkSCpq5QW&#10;JYd6MErPj+xzE5p9m2ZXE/vrXUHwOMzMN8xyPdhGXKjztWMFb9MEBHHpdM1GwfGwmSxA+ICssXFM&#10;Cq7kYb16GS0x067nPV2KYESEsM9QQRVCm0npy4os+qlriaN3cp3FEGVnpO6wj3DbyFmSpNJizXGh&#10;wpY+Kyp/i7NVYMhu/raLkyn++/z76/Az3/ltrtT4dfh4BxFoCM/wo51rBbM0hfuZe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2gRvxAAAANwAAAAPAAAAAAAAAAAA&#10;AAAAAKECAABkcnMvZG93bnJldi54bWxQSwUGAAAAAAQABAD5AAAAkgMAAAAA&#10;"/>
                    <v:shape id="AutoShape 42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ah9MUAAADcAAAADwAAAGRycy9kb3ducmV2LnhtbESPQWvCQBSE74X+h+UJ3upGESupG5EW&#10;JYf20Cg9P7Ivm2D2bZpdTeyv7xYKHoeZ+YbZbEfbiiv1vnGsYD5LQBCXTjdsFJyO+6c1CB+QNbaO&#10;ScGNPGyzx4cNptoN/EnXIhgRIexTVFCH0KVS+rImi37mOuLoVa63GKLsjdQ9DhFuW7lIkpW02HBc&#10;qLGj15rKc3GxCgzZ/fdhXZniZ8jf345fyw9/yJWaTsbdC4hAY7iH/9u5VrBYPcP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ah9MUAAADcAAAADwAAAAAAAAAA&#10;AAAAAAChAgAAZHJzL2Rvd25yZXYueG1sUEsFBgAAAAAEAAQA+QAAAJMDAAAAAA==&#10;"/>
                    <v:shape id="AutoShape 42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k1hsEAAADcAAAADwAAAGRycy9kb3ducmV2LnhtbERPTYvCMBC9L/gfwgje1lQRka5Rll2U&#10;HvRgFc9DM6Zlm0ltsrb6681B8Ph438t1b2txo9ZXjhVMxgkI4sLpio2C03HzuQDhA7LG2jEpuJOH&#10;9WrwscRUu44PdMuDETGEfYoKyhCaVEpflGTRj11DHLmLay2GCFsjdYtdDLe1nCbJXFqsODaU2NBP&#10;ScVf/m8VGLKb63ZxMfmjy3a/x/Ns77eZUqNh//0FIlAf3uKXO9MKpvO4Np6JR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CTWGwQAAANwAAAAPAAAAAAAAAAAAAAAA&#10;AKECAABkcnMvZG93bnJldi54bWxQSwUGAAAAAAQABAD5AAAAjwMAAAAA&#10;"/>
                    <v:shape id="AutoShape 42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WQHcUAAADcAAAADwAAAGRycy9kb3ducmV2LnhtbESPQWvCQBSE70L/w/IK3nRTEbGpqxRF&#10;yaEejKXnR/a5Cc2+jdnVRH99VxB6HGbmG2ax6m0trtT6yrGCt3ECgrhwumKj4Pu4Hc1B+ICssXZM&#10;Cm7kYbV8GSww1a7jA13zYESEsE9RQRlCk0rpi5Is+rFriKN3cq3FEGVrpG6xi3Bby0mSzKTFiuNC&#10;iQ2tSyp+84tVYMhuz7v5yeT3LvvaHH+me7/LlBq+9p8fIAL14T/8bGdawWT2Do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WQHcUAAADcAAAADwAAAAAAAAAA&#10;AAAAAAChAgAAZHJzL2Rvd25yZXYueG1sUEsFBgAAAAAEAAQA+QAAAJMDAAAAAA==&#10;"/>
                    <v:shape id="AutoShape 42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avXcIAAADcAAAADwAAAGRycy9kb3ducmV2LnhtbERPz2vCMBS+D/wfwhO8zVSRTappEYfS&#10;w3ZYHTs/mmdabF5qk9nqX78cBjt+fL+3+WhbcaPeN44VLOYJCOLK6YaNgq/T4XkNwgdkja1jUnAn&#10;D3k2edpiqt3An3QrgxExhH2KCuoQulRKX9Vk0c9dRxy5s+sthgh7I3WPQwy3rVwmyYu02HBsqLGj&#10;fU3VpfyxCgzZw/W4PpvyMRTvb6fv1Yc/FkrNpuNuAyLQGP7Ff+5CK1i+xvnxTDwC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avXcIAAADcAAAADwAAAAAAAAAAAAAA&#10;AAChAgAAZHJzL2Rvd25yZXYueG1sUEsFBgAAAAAEAAQA+QAAAJADAAAAAA==&#10;"/>
                    <v:shape id="AutoShape 42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KxsUAAADcAAAADwAAAGRycy9kb3ducmV2LnhtbESPQWvCQBSE7wX/w/IEb3WjSCvRVURR&#10;cmgPjcXzI/vcBLNvY3Y10V/fLRR6HGbmG2a57m0t7tT6yrGCyTgBQVw4XbFR8H3cv85B+ICssXZM&#10;Ch7kYb0avCwx1a7jL7rnwYgIYZ+igjKEJpXSFyVZ9GPXEEfv7FqLIcrWSN1iF+G2ltMkeZMWK44L&#10;JTa0Lam45DerwJDdXw/zs8mfXfaxO55mn/6QKTUa9psFiEB9+A//tTOtYPo+g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uoKxsUAAADcAAAADwAAAAAAAAAA&#10;AAAAAAChAgAAZHJzL2Rvd25yZXYueG1sUEsFBgAAAAAEAAQA+QAAAJMDAAAAAA==&#10;"/>
                    <v:shape id="AutoShape 42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iUscUAAADcAAAADwAAAGRycy9kb3ducmV2LnhtbESPQWvCQBSE7wX/w/IEb3XTIK2krlIU&#10;JYf20CieH9nnJjT7NmZXE/313ULB4zAz3zCL1WAbcaXO144VvEwTEMSl0zUbBYf99nkOwgdkjY1j&#10;UnAjD6vl6GmBmXY9f9O1CEZECPsMFVQhtJmUvqzIop+6ljh6J9dZDFF2RuoO+wi3jUyT5FVarDku&#10;VNjSuqLyp7hYBYbs9rybn0xx7/PPzf44+/K7XKnJePh4BxFoCI/wfzvXCtK3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jiUscUAAADcAAAADwAAAAAAAAAA&#10;AAAAAAChAgAAZHJzL2Rvd25yZXYueG1sUEsFBgAAAAAEAAQA+QAAAJMDAAAAAA==&#10;"/>
                    <v:shape id="AutoShape 42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QxKsUAAADcAAAADwAAAGRycy9kb3ducmV2LnhtbESPQWvCQBSE7wX/w/IEb7pRSyvRVaSi&#10;5NAeGsXzI/vcBLNv0+xq0v76bkHocZiZb5jVpre1uFPrK8cKppMEBHHhdMVGwem4Hy9A+ICssXZM&#10;Cr7Jw2Y9eFphql3Hn3TPgxERwj5FBWUITSqlL0qy6CeuIY7exbUWQ5StkbrFLsJtLWdJ8iItVhwX&#10;SmzoraTimt+sAkN2/3VYXEz+02Xvu+P5+cMfMqVGw367BBGoD//hRzvTCmavc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QxKsUAAADcAAAADwAAAAAAAAAA&#10;AAAAAAChAgAAZHJzL2Rvd25yZXYueG1sUEsFBgAAAAAEAAQA+QAAAJMDAAAAAA==&#10;"/>
                    <v:shape id="AutoShape 42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2pXsUAAADcAAAADwAAAGRycy9kb3ducmV2LnhtbESPQWvCQBSE70L/w/KE3nSjiErqKtKi&#10;5KAHY+n5kX1ugtm3aXZror/eLRR6HGbmG2a16W0tbtT6yrGCyTgBQVw4XbFR8HnejZYgfEDWWDsm&#10;BXfysFm/DFaYatfxiW55MCJC2KeooAyhSaX0RUkW/dg1xNG7uNZiiLI1UrfYRbit5TRJ5tJixXGh&#10;xIbeSyqu+Y9VYMjuvvfLi8kfXXb4OH/Njn6fKfU67LdvIAL14T/81860guliBr9n4hG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2pXsUAAADcAAAADwAAAAAAAAAA&#10;AAAAAAChAgAAZHJzL2Rvd25yZXYueG1sUEsFBgAAAAAEAAQA+QAAAJMDAAAAAA==&#10;"/>
                  </v:group>
                  <v:group id="Group 42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shape id="AutoShape 42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6tLc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x6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urS3GAAAA3AAAAA8AAAAAAAAA&#10;AAAAAAAAoQIAAGRycy9kb3ducmV2LnhtbFBLBQYAAAAABAAEAPkAAACUAwAAAAA=&#10;"/>
                    <v:shape id="AutoShape 43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IItsUAAADcAAAADwAAAGRycy9kb3ducmV2LnhtbESPT2sCMRTE7wW/Q3iFXopmFaqyNcoq&#10;CLXgwX/35+Z1E7p5WTdRt9++EQo9DjPzG2a26FwtbtQG61nBcJCBIC69tlwpOB7W/SmIEJE11p5J&#10;wQ8FWMx7TzPMtb/zjm77WIkE4ZCjAhNjk0sZSkMOw8A3xMn78q3DmGRbSd3iPcFdLUdZNpYOLacF&#10;gw2tDJXf+6tTsN0Ml8XZ2M3n7mK3b+uivlavJ6VenrviHUSkLv6H/9ofWsFoM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IItsUAAADcAAAADwAAAAAAAAAA&#10;AAAAAAChAgAAZHJzL2Rvd25yZXYueG1sUEsFBgAAAAAEAAQA+QAAAJMDAAAAAA==&#10;"/>
                    <v:shape id="AutoShape 43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2cxMIAAADcAAAADwAAAGRycy9kb3ducmV2LnhtbERPy2oCMRTdC/2HcIVuRDMKrTIaZVoQ&#10;asGFr/11cp0EJzfTSdTp3zeLgsvDeS9WnavFndpgPSsYjzIQxKXXlisFx8N6OAMRIrLG2jMp+KUA&#10;q+VLb4G59g/e0X0fK5FCOOSowMTY5FKG0pDDMPINceIuvnUYE2wrqVt8pHBXy0mWvUuHllODwYY+&#10;DZXX/c0p2G7GH8XZ2M337sdu39ZFfasGJ6Ve+10xBxGpi0/xv/tLK5hM09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z2cxMIAAADcAAAADwAAAAAAAAAAAAAA&#10;AAChAgAAZHJzL2Rvd25yZXYueG1sUEsFBgAAAAAEAAQA+QAAAJADAAAAAA==&#10;"/>
                    <v:shape id="AutoShape 43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E5X8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jy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xOV/GAAAA3AAAAA8AAAAAAAAA&#10;AAAAAAAAoQIAAGRycy9kb3ducmV2LnhtbFBLBQYAAAAABAAEAPkAAACUAwAAAAA=&#10;"/>
                    <v:shape id="AutoShape 43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7g5c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ND+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7g5cIAAADcAAAADwAAAAAAAAAAAAAA&#10;AAChAgAAZHJzL2Rvd25yZXYueG1sUEsFBgAAAAAEAAQA+QAAAJADAAAAAA==&#10;"/>
                    <v:shape id="AutoShape 43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JFfsUAAADcAAAADwAAAGRycy9kb3ducmV2LnhtbESPQWsCMRSE7wX/Q3iCl6LZFVpkNcq2&#10;INSCB229PzfPTXDzst1EXf99Uyh4HGbmG2ax6l0jrtQF61lBPslAEFdeW64VfH+txzMQISJrbDyT&#10;gjsFWC0HTwsstL/xjq77WIsE4VCgAhNjW0gZKkMOw8S3xMk7+c5hTLKrpe7wluCukdMse5UOLacF&#10;gy29G6rO+4tTsN3kb+XR2M3n7sduX9Zlc6mfD0qNhn05BxGpj4/wf/tDK5jOcv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JFfsUAAADcAAAADwAAAAAAAAAA&#10;AAAAAAChAgAAZHJzL2Rvd25yZXYueG1sUEsFBgAAAAAEAAQA+QAAAJMDAAAAAA==&#10;"/>
                    <v:shape id="AutoShape 43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DbCcUAAADcAAAADwAAAGRycy9kb3ducmV2LnhtbESPQWsCMRSE7wX/Q3hCL0WzLrTIapS1&#10;INSCB229PzfPTXDzsm6ibv99Uyh4HGbmG2a+7F0jbtQF61nBZJyBIK68tlwr+P5aj6YgQkTW2Hgm&#10;BT8UYLkYPM2x0P7OO7rtYy0ShEOBCkyMbSFlqAw5DGPfEifv5DuHMcmulrrDe4K7RuZZ9iYdWk4L&#10;Blt6N1Sd91enYLuZrMqjsZvP3cVuX9dlc61fDko9D/tyBiJSHx/h//aHVpBP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DbCcUAAADcAAAADwAAAAAAAAAA&#10;AAAAAAChAgAAZHJzL2Rvd25yZXYueG1sUEsFBgAAAAAEAAQA+QAAAJMDAAAAAA==&#10;"/>
                    <v:shape id="AutoShape 43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x+ks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x+ksUAAADcAAAADwAAAAAAAAAA&#10;AAAAAAChAgAAZHJzL2Rvd25yZXYueG1sUEsFBgAAAAAEAAQA+QAAAJMDAAAAAA==&#10;"/>
                    <v:shape id="AutoShape 43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Xm5s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Xm5sUAAADcAAAADwAAAAAAAAAA&#10;AAAAAAChAgAAZHJzL2Rvd25yZXYueG1sUEsFBgAAAAAEAAQA+QAAAJMDAAAAAA==&#10;"/>
                    <v:shape id="AutoShape 43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lDfc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iazK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lDfcUAAADcAAAADwAAAAAAAAAA&#10;AAAAAAChAgAAZHJzL2Rvd25yZXYueG1sUEsFBgAAAAAEAAQA+QAAAJMDAAAAAA==&#10;"/>
                    <v:shape id="AutoShape 43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Xc4MYAAADcAAAADwAAAGRycy9kb3ducmV2LnhtbESPT2vCQBTE7wW/w/IKvdWNf7ASXUVE&#10;ocWL2lT09si+JsHs25DdJvHbu4LQ4zAzv2Hmy86UoqHaFZYVDPoRCOLU6oIzBcn39n0KwnlkjaVl&#10;UnAjB8tF72WOsbYtH6g5+kwECLsYFeTeV7GULs3JoOvbijh4v7Y26IOsM6lrbAPclHIYRRNpsOCw&#10;kGNF65zS6/HPKDg1l9GgXRcfPzu7+Ron1815f0iUenvtVjMQnjr/H362P7WC4XQCjzPhCMjF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13ODGAAAA3AAAAA8AAAAAAAAA&#10;AAAAAAAAoQIAAGRycy9kb3ducmV2LnhtbFBLBQYAAAAABAAEAPkAAACUAwAAAAA=&#10;" strokeweight="2.25pt">
                      <v:stroke startarrow="block" endarrow="block"/>
                    </v:shape>
                    <v:shape id="AutoShape 44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d4k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8m8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d4kcUAAADcAAAADwAAAAAAAAAA&#10;AAAAAAChAgAAZHJzL2Rvd25yZXYueG1sUEsFBgAAAAAEAAQA+QAAAJMDAAAAAA==&#10;"/>
                    <v:shape id="AutoShape 44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js4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js48IAAADcAAAADwAAAAAAAAAAAAAA&#10;AAChAgAAZHJzL2Rvd25yZXYueG1sUEsFBgAAAAAEAAQA+QAAAJADAAAAAA==&#10;"/>
                    <v:shape id="AutoShape 44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RJeM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oMoX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RJeMUAAADcAAAADwAAAAAAAAAA&#10;AAAAAAChAgAAZHJzL2Rvd25yZXYueG1sUEsFBgAAAAAEAAQA+QAAAJMDAAAAAA==&#10;"/>
                    <v:shape id="AutoShape 44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d2OMIAAADc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jM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Ud2OMIAAADcAAAADwAAAAAAAAAAAAAA&#10;AAChAgAAZHJzL2Rvd25yZXYueG1sUEsFBgAAAAAEAAQA+QAAAJADAAAAAA==&#10;"/>
                    <v:shape id="AutoShape 44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    <v:shape id="AutoShape 44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    <v:shape id="AutoShape 44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    <v:shape id="AutoShape 44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xwO8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8cDvGAAAA3AAAAA8AAAAAAAAA&#10;AAAAAAAAoQIAAGRycy9kb3ducmV2LnhtbFBLBQYAAAAABAAEAPkAAACUAwAAAAA=&#10;"/>
                    <v:shape id="AutoShape 44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DVoM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0G8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TDVoMUAAADcAAAADwAAAAAAAAAA&#10;AAAAAAChAgAAZHJzL2Rvd25yZXYueG1sUEsFBgAAAAAEAAQA+QAAAJMDAAAAAA==&#10;"/>
                    <v:shape id="AutoShape 44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JL1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2x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iS9fGAAAA3AAAAA8AAAAAAAAA&#10;AAAAAAAAoQIAAGRycy9kb3ducmV2LnhtbFBLBQYAAAAABAAEAPkAAACUAwAAAAA=&#10;"/>
                  </v:group>
                </v:group>
                <v:group id="Group 450" o:spid="_x0000_s1072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<v:shape id="AutoShape 451" o:spid="_x0000_s1073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98WL0AAADcAAAADwAAAGRycy9kb3ducmV2LnhtbERPuwrCMBTdBf8hXMFNUxVEq1FUEFwc&#10;fCxul+baFJub2sRa/94MguPhvJfr1paiodoXjhWMhgkI4szpgnMF18t+MAPhA7LG0jEp+JCH9arb&#10;WWKq3ZtP1JxDLmII+xQVmBCqVEqfGbLoh64ijtzd1RZDhHUudY3vGG5LOU6SqbRYcGwwWNHOUPY4&#10;v6wCW2n7PDqjb49iUm7pcN9sk0apfq/dLEAEasNf/HMftILxP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4PfFi9AAAA3AAAAA8AAAAAAAAAAAAAAAAAoQIA&#10;AGRycy9kb3ducmV2LnhtbFBLBQYAAAAABAAEAPkAAACLAwAAAAA=&#10;" strokeweight="1.5pt"/>
                  <v:shape id="AutoShape 452" o:spid="_x0000_s1074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PZw8IAAADcAAAADwAAAGRycy9kb3ducmV2LnhtbESPQYvCMBSE74L/ITxhbzbVBdHaKCos&#10;ePGg7mVvj+bZlDYvtcnW7r/fCILHYWa+YfLtYBvRU+crxwpmSQqCuHC64lLB9/VrugThA7LGxjEp&#10;+CMP2814lGOm3YPP1F9CKSKEfYYKTAhtJqUvDFn0iWuJo3dzncUQZVdK3eEjwm0j52m6kBYrjgsG&#10;WzoYKurLr1VgW23vJ2f0T119Nns63nb7tFfqYzLs1iACDeEdfrWPWsF8tYLn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PZw8IAAADcAAAADwAAAAAAAAAAAAAA&#10;AAChAgAAZHJzL2Rvd25yZXYueG1sUEsFBgAAAAAEAAQA+QAAAJADAAAAAA==&#10;" strokeweight="1.5pt"/>
                  <v:shape id="AutoShape 453" o:spid="_x0000_s1075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LqRL8AAADcAAAADwAAAGRycy9kb3ducmV2LnhtbERPTYvCMBC9C/sfwix4s8kqyFJNRRcE&#10;Lx509+JtaMamtJnUJtb6781hwePjfa83o2vFQH2oPWv4yhQI4tKbmisNf7/72TeIEJENtp5Jw5MC&#10;bIqPyRpz4x98ouEcK5FCOOSowcbY5VKG0pLDkPmOOHFX3zuMCfaVND0+Urhr5VyppXRYc2qw2NGP&#10;pbI5350G1xl3O3prLk29aHd0uG53atB6+jluVyAijfEt/ncfjIaFSvPTmXQEZPE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pLqRL8AAADcAAAADwAAAAAAAAAAAAAAAACh&#10;AgAAZHJzL2Rvd25yZXYueG1sUEsFBgAAAAAEAAQA+QAAAI0DAAAAAA==&#10;" strokeweight="1.5pt"/>
                </v:group>
              </v:group>
            </w:pict>
          </mc:Fallback>
        </mc:AlternateContent>
      </w:r>
      <w:r>
        <w:rPr>
          <w:noProof/>
        </w:rPr>
        <w:t xml:space="preserve">Suppose G(x)’s equation is:   </w:t>
      </w:r>
      <w:r w:rsidRPr="00F577E5">
        <w:rPr>
          <w:b/>
        </w:rPr>
        <w:t>y = F(x</w:t>
      </w:r>
      <w:r>
        <w:rPr>
          <w:b/>
        </w:rPr>
        <w:t xml:space="preserve"> + 4</w:t>
      </w:r>
      <w:r w:rsidRPr="00F577E5">
        <w:rPr>
          <w:b/>
        </w:rPr>
        <w:t>)</w:t>
      </w:r>
      <w:r>
        <w:t>.</w:t>
      </w:r>
    </w:p>
    <w:p w:rsidR="00D81930" w:rsidRDefault="00D81930" w:rsidP="00D81930">
      <w:pPr>
        <w:spacing w:after="0"/>
        <w:ind w:firstLine="720"/>
      </w:pPr>
    </w:p>
    <w:p w:rsidR="00D81930" w:rsidRDefault="00D81930" w:rsidP="001A6841">
      <w:pPr>
        <w:pStyle w:val="ListParagraph"/>
        <w:numPr>
          <w:ilvl w:val="0"/>
          <w:numId w:val="15"/>
        </w:numPr>
        <w:spacing w:after="0"/>
        <w:ind w:left="360"/>
      </w:pPr>
      <w:r>
        <w:t xml:space="preserve">Complete the table.  </w:t>
      </w:r>
    </w:p>
    <w:p w:rsidR="00D81930" w:rsidRDefault="00D81930" w:rsidP="00D81930">
      <w:pPr>
        <w:pStyle w:val="ListParagraph"/>
        <w:spacing w:after="0"/>
        <w:ind w:left="360"/>
      </w:pPr>
    </w:p>
    <w:tbl>
      <w:tblPr>
        <w:tblW w:w="0" w:type="auto"/>
        <w:tblInd w:w="838" w:type="dxa"/>
        <w:tblLayout w:type="fixed"/>
        <w:tblLook w:val="04A0" w:firstRow="1" w:lastRow="0" w:firstColumn="1" w:lastColumn="0" w:noHBand="0" w:noVBand="1"/>
      </w:tblPr>
      <w:tblGrid>
        <w:gridCol w:w="648"/>
        <w:gridCol w:w="990"/>
        <w:gridCol w:w="1080"/>
      </w:tblGrid>
      <w:tr w:rsidR="00D81930" w:rsidTr="00D81930">
        <w:tc>
          <w:tcPr>
            <w:tcW w:w="648" w:type="dxa"/>
            <w:vAlign w:val="center"/>
          </w:tcPr>
          <w:p w:rsidR="00D81930" w:rsidRPr="005E1276" w:rsidRDefault="00D216EA" w:rsidP="00D216EA">
            <w:pPr>
              <w:spacing w:after="0" w:line="240" w:lineRule="auto"/>
              <w:jc w:val="center"/>
              <w:rPr>
                <w:b/>
              </w:rPr>
            </w:pPr>
            <w:r w:rsidRPr="005E1276">
              <w:rPr>
                <w:b/>
              </w:rPr>
              <w:t>X</w:t>
            </w:r>
            <w:r>
              <w:rPr>
                <w:b/>
              </w:rPr>
              <w:t xml:space="preserve">      </w:t>
            </w:r>
          </w:p>
        </w:tc>
        <w:tc>
          <w:tcPr>
            <w:tcW w:w="990" w:type="dxa"/>
          </w:tcPr>
          <w:p w:rsidR="00D81930" w:rsidRPr="005E1276" w:rsidRDefault="00D216EA" w:rsidP="00D216EA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530859</wp:posOffset>
                      </wp:positionH>
                      <wp:positionV relativeFrom="paragraph">
                        <wp:posOffset>25400</wp:posOffset>
                      </wp:positionV>
                      <wp:extent cx="0" cy="1257300"/>
                      <wp:effectExtent l="0" t="0" r="19050" b="19050"/>
                      <wp:wrapNone/>
                      <wp:docPr id="8531" name="Straight Connector 85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573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CD93C4" id="Straight Connector 8531" o:spid="_x0000_s1026" style="position:absolute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8pt,2pt" to="41.8pt,10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>
              <w:rPr>
                <w:b/>
              </w:rPr>
              <w:t>x + 4</w:t>
            </w:r>
            <w:r>
              <w:rPr>
                <w:b/>
              </w:rPr>
              <w:t xml:space="preserve">       </w:t>
            </w:r>
          </w:p>
        </w:tc>
        <w:tc>
          <w:tcPr>
            <w:tcW w:w="1080" w:type="dxa"/>
            <w:vAlign w:val="center"/>
          </w:tcPr>
          <w:p w:rsidR="00D81930" w:rsidRPr="005E1276" w:rsidRDefault="00D81930" w:rsidP="00D216EA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y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216EA" w:rsidRDefault="00D216EA" w:rsidP="00D216EA">
            <w:pPr>
              <w:spacing w:after="0" w:line="240" w:lineRule="auto"/>
              <w:jc w:val="center"/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-131445</wp:posOffset>
                      </wp:positionV>
                      <wp:extent cx="9525" cy="1238250"/>
                      <wp:effectExtent l="0" t="0" r="28575" b="19050"/>
                      <wp:wrapNone/>
                      <wp:docPr id="8530" name="Straight Connector 85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2382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6EEAB1" id="Straight Connector 8530" o:spid="_x0000_s1026" style="position:absolute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1pt,-10.35pt" to="26.85pt,8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16510</wp:posOffset>
                      </wp:positionV>
                      <wp:extent cx="1428750" cy="0"/>
                      <wp:effectExtent l="0" t="0" r="19050" b="19050"/>
                      <wp:wrapNone/>
                      <wp:docPr id="8535" name="Straight Connector 85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287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0929DE5" id="Straight Connector 8535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95pt,1.3pt" to="118.45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Default="00D81930" w:rsidP="00D216EA">
            <w:pPr>
              <w:spacing w:after="0" w:line="240" w:lineRule="auto"/>
              <w:jc w:val="center"/>
            </w:pPr>
            <w:r>
              <w:t>–5</w:t>
            </w:r>
          </w:p>
        </w:tc>
        <w:tc>
          <w:tcPr>
            <w:tcW w:w="990" w:type="dxa"/>
            <w:vAlign w:val="center"/>
          </w:tcPr>
          <w:p w:rsidR="00D216EA" w:rsidRDefault="00D216EA" w:rsidP="00D216EA">
            <w:pPr>
              <w:spacing w:after="0" w:line="240" w:lineRule="auto"/>
              <w:jc w:val="center"/>
            </w:pPr>
          </w:p>
          <w:p w:rsidR="00D81930" w:rsidRDefault="00D81930" w:rsidP="00D216EA">
            <w:pPr>
              <w:spacing w:after="0" w:line="240" w:lineRule="auto"/>
              <w:jc w:val="center"/>
            </w:pPr>
            <w:r>
              <w:t>–1</w:t>
            </w:r>
          </w:p>
        </w:tc>
        <w:tc>
          <w:tcPr>
            <w:tcW w:w="1080" w:type="dxa"/>
            <w:vAlign w:val="center"/>
          </w:tcPr>
          <w:p w:rsidR="00D216EA" w:rsidRDefault="00D216EA" w:rsidP="00D216EA">
            <w:pPr>
              <w:spacing w:after="0" w:line="240" w:lineRule="auto"/>
              <w:jc w:val="center"/>
            </w:pPr>
          </w:p>
          <w:p w:rsidR="00D81930" w:rsidRDefault="00D216EA" w:rsidP="00D216EA">
            <w:pPr>
              <w:spacing w:after="0" w:line="240" w:lineRule="auto"/>
              <w:jc w:val="center"/>
            </w:pPr>
            <w:r>
              <w:t xml:space="preserve">  </w:t>
            </w:r>
            <w:r w:rsidR="00D81930">
              <w:t>1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</w:p>
        </w:tc>
        <w:tc>
          <w:tcPr>
            <w:tcW w:w="990" w:type="dxa"/>
            <w:vAlign w:val="center"/>
          </w:tcPr>
          <w:p w:rsidR="00D81930" w:rsidRDefault="00D216EA" w:rsidP="00D216EA">
            <w:pPr>
              <w:spacing w:after="0" w:line="240" w:lineRule="auto"/>
              <w:jc w:val="center"/>
            </w:pPr>
            <w:r>
              <w:t xml:space="preserve">  </w:t>
            </w:r>
            <w:r w:rsidR="00D81930">
              <w:t>1</w:t>
            </w:r>
          </w:p>
        </w:tc>
        <w:tc>
          <w:tcPr>
            <w:tcW w:w="1080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  <w:r>
              <w:t>–1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</w:p>
        </w:tc>
        <w:tc>
          <w:tcPr>
            <w:tcW w:w="990" w:type="dxa"/>
            <w:vAlign w:val="center"/>
          </w:tcPr>
          <w:p w:rsidR="00D81930" w:rsidRDefault="00D216EA" w:rsidP="00D216EA">
            <w:pPr>
              <w:spacing w:after="0" w:line="240" w:lineRule="auto"/>
              <w:jc w:val="center"/>
            </w:pPr>
            <w:r>
              <w:t xml:space="preserve">  </w:t>
            </w:r>
            <w:r w:rsidR="00D81930">
              <w:t>2</w:t>
            </w:r>
          </w:p>
        </w:tc>
        <w:tc>
          <w:tcPr>
            <w:tcW w:w="1080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  <w:r>
              <w:t>–1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</w:p>
        </w:tc>
        <w:tc>
          <w:tcPr>
            <w:tcW w:w="990" w:type="dxa"/>
            <w:vAlign w:val="center"/>
          </w:tcPr>
          <w:p w:rsidR="00D81930" w:rsidRDefault="00D216EA" w:rsidP="00D216EA">
            <w:pPr>
              <w:spacing w:after="0" w:line="240" w:lineRule="auto"/>
              <w:jc w:val="center"/>
            </w:pPr>
            <w:r>
              <w:t xml:space="preserve">  </w:t>
            </w:r>
            <w:r w:rsidR="00D81930">
              <w:t>4</w:t>
            </w:r>
          </w:p>
        </w:tc>
        <w:tc>
          <w:tcPr>
            <w:tcW w:w="1080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  <w:r>
              <w:t>–2</w:t>
            </w:r>
          </w:p>
        </w:tc>
      </w:tr>
    </w:tbl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216EA" w:rsidRDefault="00D216EA" w:rsidP="00D81930">
      <w:pPr>
        <w:spacing w:after="0"/>
      </w:pPr>
    </w:p>
    <w:p w:rsidR="0022458B" w:rsidRDefault="0022458B" w:rsidP="00D81930">
      <w:pPr>
        <w:spacing w:after="0"/>
      </w:pPr>
    </w:p>
    <w:p w:rsidR="00D81930" w:rsidRDefault="00D81930" w:rsidP="0022458B">
      <w:pPr>
        <w:spacing w:after="0"/>
        <w:ind w:left="720"/>
        <w:rPr>
          <w:i/>
        </w:rPr>
      </w:pPr>
      <w:r w:rsidRPr="00F577E5">
        <w:rPr>
          <w:i/>
        </w:rPr>
        <w:t>(</w:t>
      </w:r>
      <w:r w:rsidRPr="00F577E5">
        <w:rPr>
          <w:b/>
          <w:i/>
        </w:rPr>
        <w:t>Hint</w:t>
      </w:r>
      <w:r w:rsidRPr="00F577E5">
        <w:rPr>
          <w:i/>
        </w:rPr>
        <w:t>:  Since, x + 4 = –1, subtract 4 from both sides of the equation, and x = –5.</w:t>
      </w:r>
      <w:r>
        <w:rPr>
          <w:i/>
        </w:rPr>
        <w:t xml:space="preserve">  Use a similar method to find the missing x values.)</w:t>
      </w:r>
    </w:p>
    <w:p w:rsidR="0022458B" w:rsidRDefault="0022458B" w:rsidP="0022458B">
      <w:pPr>
        <w:spacing w:after="0"/>
        <w:ind w:left="720"/>
      </w:pPr>
    </w:p>
    <w:p w:rsidR="00D216EA" w:rsidRDefault="00D81930" w:rsidP="00D216EA">
      <w:pPr>
        <w:pStyle w:val="ListParagraph"/>
        <w:numPr>
          <w:ilvl w:val="0"/>
          <w:numId w:val="15"/>
        </w:numPr>
        <w:spacing w:after="0"/>
        <w:ind w:left="360"/>
      </w:pPr>
      <w:r>
        <w:t>On the coordinate plane above, graph the 4 ordered pairs (x, y).  The first point is (–5, 1).</w:t>
      </w:r>
    </w:p>
    <w:p w:rsidR="0022458B" w:rsidRDefault="0022458B" w:rsidP="0022458B">
      <w:pPr>
        <w:pStyle w:val="ListParagraph"/>
        <w:spacing w:after="0"/>
        <w:ind w:left="360"/>
      </w:pPr>
    </w:p>
    <w:p w:rsidR="00D81930" w:rsidRDefault="00D81930" w:rsidP="00D81930">
      <w:pPr>
        <w:pStyle w:val="ListParagraph"/>
        <w:spacing w:after="0"/>
        <w:ind w:left="-360"/>
      </w:pPr>
    </w:p>
    <w:p w:rsidR="00D81930" w:rsidRDefault="00D81930" w:rsidP="001A6841">
      <w:pPr>
        <w:pStyle w:val="ListParagraph"/>
        <w:numPr>
          <w:ilvl w:val="0"/>
          <w:numId w:val="15"/>
        </w:numPr>
        <w:spacing w:after="0"/>
        <w:ind w:left="360"/>
      </w:pPr>
      <w:r>
        <w:t>What type of</w:t>
      </w:r>
      <w:r w:rsidR="00D216EA">
        <w:t xml:space="preserve"> transformation maps F(x), </w:t>
      </w:r>
      <w:r>
        <w:t xml:space="preserve"> to G(x), F(x + 4)?  (Be specific.)</w:t>
      </w: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spacing w:after="0"/>
      </w:pPr>
    </w:p>
    <w:p w:rsidR="00D81930" w:rsidRDefault="00D81930" w:rsidP="001A6841">
      <w:pPr>
        <w:pStyle w:val="ListParagraph"/>
        <w:numPr>
          <w:ilvl w:val="0"/>
          <w:numId w:val="15"/>
        </w:numPr>
        <w:spacing w:after="0"/>
        <w:ind w:left="360"/>
        <w:rPr>
          <w:i/>
        </w:rPr>
      </w:pPr>
      <w:r>
        <w:t xml:space="preserve">How did this transformation affect the x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  <w:rPr>
          <w:i/>
        </w:rPr>
      </w:pPr>
    </w:p>
    <w:p w:rsidR="00D81930" w:rsidRPr="003E20C3" w:rsidRDefault="00D81930" w:rsidP="00D81930">
      <w:pPr>
        <w:spacing w:after="0"/>
        <w:rPr>
          <w:i/>
        </w:rPr>
      </w:pPr>
    </w:p>
    <w:p w:rsidR="00D81930" w:rsidRPr="003E20C3" w:rsidRDefault="00D81930" w:rsidP="001A6841">
      <w:pPr>
        <w:pStyle w:val="ListParagraph"/>
        <w:numPr>
          <w:ilvl w:val="0"/>
          <w:numId w:val="15"/>
        </w:numPr>
        <w:spacing w:after="0"/>
        <w:ind w:left="360"/>
        <w:rPr>
          <w:i/>
        </w:rPr>
      </w:pPr>
      <w:r>
        <w:t xml:space="preserve">How did this transformation affect the y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5"/>
        </w:numPr>
        <w:spacing w:after="0"/>
        <w:ind w:left="360"/>
      </w:pPr>
      <w:r>
        <w:t>In  y = F(x + 4), how did the “+4” affect the graph of F(x)?   Did it affect the domain or the range?</w:t>
      </w:r>
    </w:p>
    <w:p w:rsidR="00D81930" w:rsidRDefault="00D81930" w:rsidP="00D81930">
      <w:pPr>
        <w:ind w:left="-720"/>
      </w:pPr>
    </w:p>
    <w:p w:rsidR="00D81930" w:rsidRDefault="00D81930" w:rsidP="00D81930"/>
    <w:p w:rsidR="00D81930" w:rsidRDefault="00D81930" w:rsidP="00D81930">
      <w:r>
        <w:br w:type="page"/>
      </w:r>
    </w:p>
    <w:p w:rsidR="00D81930" w:rsidRDefault="00D81930" w:rsidP="001A6841">
      <w:pPr>
        <w:pStyle w:val="ListParagraph"/>
        <w:numPr>
          <w:ilvl w:val="0"/>
          <w:numId w:val="13"/>
        </w:numPr>
        <w:ind w:left="72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77EE0C2" wp14:editId="59816A5C">
                <wp:simplePos x="0" y="0"/>
                <wp:positionH relativeFrom="column">
                  <wp:posOffset>3654425</wp:posOffset>
                </wp:positionH>
                <wp:positionV relativeFrom="paragraph">
                  <wp:posOffset>332105</wp:posOffset>
                </wp:positionV>
                <wp:extent cx="2579370" cy="2579370"/>
                <wp:effectExtent l="33020" t="27305" r="26035" b="31750"/>
                <wp:wrapNone/>
                <wp:docPr id="201" name="Group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6805" y="661"/>
                          <a:chExt cx="4062" cy="4062"/>
                        </a:xfrm>
                      </wpg:grpSpPr>
                      <wpg:grpSp>
                        <wpg:cNvPr id="202" name="Group 53"/>
                        <wpg:cNvGrpSpPr>
                          <a:grpSpLocks/>
                        </wpg:cNvGrpSpPr>
                        <wpg:grpSpPr bwMode="auto">
                          <a:xfrm>
                            <a:off x="6805" y="661"/>
                            <a:ext cx="4062" cy="4062"/>
                            <a:chOff x="2886" y="4230"/>
                            <a:chExt cx="6048" cy="6048"/>
                          </a:xfrm>
                        </wpg:grpSpPr>
                        <wpg:grpSp>
                          <wpg:cNvPr id="203" name="Group 54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204" name="AutoShape 5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" name="AutoShape 5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" name="AutoShape 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AutoShape 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AutoShape 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AutoShape 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" name="AutoShape 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AutoShape 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AutoShape 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AutoShape 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" name="AutoShape 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AutoShape 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AutoShape 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" name="AutoShape 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" name="AutoShape 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" name="AutoShape 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AutoShape 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AutoShape 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AutoShape 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AutoShape 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AutoShape 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5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226" name="AutoShape 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" name="AutoShape 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" name="AutoShape 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AutoShape 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AutoShap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AutoShap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AutoShap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AutoShap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AutoShape 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AutoShape 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AutoShape 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AutoShap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AutoShap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AutoShape 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AutoShape 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AutoShape 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AutoShap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AutoShap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" name="AutoShape 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AutoShap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6" name="AutoShap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47" name="Group 98"/>
                        <wpg:cNvGrpSpPr>
                          <a:grpSpLocks/>
                        </wpg:cNvGrpSpPr>
                        <wpg:grpSpPr bwMode="auto">
                          <a:xfrm>
                            <a:off x="8640" y="2506"/>
                            <a:ext cx="948" cy="568"/>
                            <a:chOff x="8640" y="2506"/>
                            <a:chExt cx="948" cy="568"/>
                          </a:xfrm>
                        </wpg:grpSpPr>
                        <wps:wsp>
                          <wps:cNvPr id="248" name="AutoShap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40" y="2506"/>
                              <a:ext cx="379" cy="37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" name="AutoShape 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19" y="2884"/>
                              <a:ext cx="19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0" name="AutoShape 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09" y="2884"/>
                              <a:ext cx="379" cy="19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1D74D9" id="Group 201" o:spid="_x0000_s1026" style="position:absolute;margin-left:287.75pt;margin-top:26.15pt;width:203.1pt;height:203.1pt;z-index:251675648" coordorigin="6805,661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">
                <v:group id="Group 53" o:spid="_x0000_s1027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<v:group id="Group 54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<v:shape id="AutoShape 55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vaI8QAAADcAAAADwAAAGRycy9kb3ducmV2LnhtbESPQWvCQBSE70L/w/IK3nRTkSLRVUpF&#10;yaE9NBHPj+xzE5p9G7OrSf31bkHwOMzMN8xqM9hGXKnztWMFb9MEBHHpdM1GwaHYTRYgfEDW2Dgm&#10;BX/kYbN+Ga0w1a7nH7rmwYgIYZ+igiqENpXSlxVZ9FPXEkfv5DqLIcrOSN1hH+G2kbMkeZcWa44L&#10;Fbb0WVH5m1+sAkN2d94vTia/9dnXtjjOv/0+U2r8OnwsQQQawjP8aGdawSyZw/+Ze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m9ojxAAAANwAAAAPAAAAAAAAAAAA&#10;AAAAAKECAABkcnMvZG93bnJldi54bWxQSwUGAAAAAAQABAD5AAAAkgMAAAAA&#10;"/>
                    <v:shape id="AutoShape 56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d/uMQAAADcAAAADwAAAGRycy9kb3ducmV2LnhtbESPQWvCQBSE74L/YXlCb7pRqkjqKmJR&#10;ctCDsfT8yD43odm3Mbs1aX+9Wyh4HGbmG2a16W0t7tT6yrGC6SQBQVw4XbFR8HHZj5cgfEDWWDsm&#10;BT/kYbMeDlaYatfxme55MCJC2KeooAyhSaX0RUkW/cQ1xNG7utZiiLI1UrfYRbit5SxJFtJixXGh&#10;xIZ2JRVf+bdVYMjub4fl1eS/XXZ8v3y+nvwhU+pl1G/fQATqwzP83860glkyh78z8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13+4xAAAANwAAAAPAAAAAAAAAAAA&#10;AAAAAKECAABkcnMvZG93bnJldi54bWxQSwUGAAAAAAQABAD5AAAAkgMAAAAA&#10;"/>
                    <v:shape id="AutoShape 57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Xhz8QAAADcAAAADwAAAGRycy9kb3ducmV2LnhtbESPQWvCQBSE74X+h+UVequbiohEVykV&#10;JQc9GMXzI/vchGbfxuxqUn+9Kwgeh5n5hpkteluLK7W+cqzge5CAIC6crtgoOOxXXxMQPiBrrB2T&#10;gn/ysJi/v80w1a7jHV3zYESEsE9RQRlCk0rpi5Is+oFriKN3cq3FEGVrpG6xi3Bby2GSjKXFiuNC&#10;iQ39llT85RerwJBdndeTk8lvXbZZ7o+jrV9nSn1+9D9TEIH68Ao/25lWMEzG8DgTj4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BeHPxAAAANwAAAAPAAAAAAAAAAAA&#10;AAAAAKECAABkcnMvZG93bnJldi54bWxQSwUGAAAAAAQABAD5AAAAkgMAAAAA&#10;"/>
                    <v:shape id="AutoShape 58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lEVMQAAADcAAAADwAAAGRycy9kb3ducmV2LnhtbESPQWvCQBSE74L/YXlCb7pRikrqKmJR&#10;ctCDsfT8yD43odm3Mbs1aX+9Wyh4HGbmG2a16W0t7tT6yrGC6SQBQVw4XbFR8HHZj5cgfEDWWDsm&#10;BT/kYbMeDlaYatfxme55MCJC2KeooAyhSaX0RUkW/cQ1xNG7utZiiLI1UrfYRbit5SxJ5tJixXGh&#10;xIZ2JRVf+bdVYMjub4fl1eS/XXZ8v3y+nvwhU+pl1G/fQATqwzP83860glmygL8z8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SURUxAAAANwAAAAPAAAAAAAAAAAA&#10;AAAAAKECAABkcnMvZG93bnJldi54bWxQSwUGAAAAAAQABAD5AAAAkgMAAAAA&#10;"/>
                    <v:shape id="AutoShape 59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bQJsEAAADcAAAADwAAAGRycy9kb3ducmV2LnhtbERPTYvCMBC9L/gfwgje1nRFRKpRlhWl&#10;B/dgFc9DM6Zlm0ltoq3++s1B8Ph438t1b2txp9ZXjhV8jRMQxIXTFRsFp+P2cw7CB2SNtWNS8CAP&#10;69XgY4mpdh0f6J4HI2II+xQVlCE0qZS+KMmiH7uGOHIX11oMEbZG6ha7GG5rOUmSmbRYcWwosaGf&#10;koq//GYVGLLb625+Mfmzy/ab43n663eZUqNh/70AEagPb/HLnWkFkySujWfiEZ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1tAmwQAAANwAAAAPAAAAAAAAAAAAAAAA&#10;AKECAABkcnMvZG93bnJldi54bWxQSwUGAAAAAAQABAD5AAAAjwMAAAAA&#10;"/>
                    <v:shape id="AutoShape 60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p1vcQAAADcAAAADwAAAGRycy9kb3ducmV2LnhtbESPQWvCQBSE74L/YXlCb7pRitjUVcSi&#10;5KCHxtLzI/vcBLNv0+zWpP56Vyh4HGbmG2a57m0trtT6yrGC6SQBQVw4XbFR8HXajRcgfEDWWDsm&#10;BX/kYb0aDpaYatfxJ13zYESEsE9RQRlCk0rpi5Is+olriKN3dq3FEGVrpG6xi3Bby1mSzKXFiuNC&#10;iQ1tSyou+a9VYMjufvaLs8lvXXb4OH2/Hv0+U+pl1G/eQQTqwzP83860glnyBo8z8Qj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nW9xAAAANwAAAAPAAAAAAAAAAAA&#10;AAAAAKECAABkcnMvZG93bnJldi54bWxQSwUGAAAAAAQABAD5AAAAkgMAAAAA&#10;"/>
                    <v:shape id="AutoShape 61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lK/cEAAADcAAAADwAAAGRycy9kb3ducmV2LnhtbERPTYvCMBC9L/gfwgje1lRZRKpRRFF6&#10;cA/WZc9DM6bFZlKbrK3++s1B8Ph438t1b2txp9ZXjhVMxgkI4sLpio2Cn/P+cw7CB2SNtWNS8CAP&#10;69XgY4mpdh2f6J4HI2II+xQVlCE0qZS+KMmiH7uGOHIX11oMEbZG6ha7GG5rOU2SmbRYcWwosaFt&#10;ScU1/7MKDNn97TC/mPzZZcfd+ffr2x8ypUbDfrMAEagPb/HLnWkF00mcH8/EIy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eUr9wQAAANwAAAAPAAAAAAAAAAAAAAAA&#10;AKECAABkcnMvZG93bnJldi54bWxQSwUGAAAAAAQABAD5AAAAjwMAAAAA&#10;"/>
                    <v:shape id="AutoShape 62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XvZsQAAADcAAAADwAAAGRycy9kb3ducmV2LnhtbESPQWvCQBSE74L/YXmF3nQTKUWiq5SK&#10;kkN7aBTPj+xzE5p9G7OrSf31bkHwOMzMN8xyPdhGXKnztWMF6TQBQVw6XbNRcNhvJ3MQPiBrbByT&#10;gj/ysF6NR0vMtOv5h65FMCJC2GeooAqhzaT0ZUUW/dS1xNE7uc5iiLIzUnfYR7ht5CxJ3qXFmuNC&#10;hS19VlT+FherwJDdnnfzkyluff612R/fvv0uV+r1ZfhYgAg0hGf40c61glmawv+ZeAT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Ne9mxAAAANwAAAAPAAAAAAAAAAAA&#10;AAAAAKECAABkcnMvZG93bnJldi54bWxQSwUGAAAAAAQABAD5AAAAkgMAAAAA&#10;"/>
                    <v:shape id="AutoShape 63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dxEcQAAADcAAAADwAAAGRycy9kb3ducmV2LnhtbESPQWvCQBSE7wX/w/IEb3VjkCLRVcSi&#10;5GAPjeL5kX1ugtm3Mbs1sb++Wyj0OMzMN8xqM9hGPKjztWMFs2kCgrh0umaj4Hzavy5A+ICssXFM&#10;Cp7kYbMevaww067nT3oUwYgIYZ+hgiqENpPSlxVZ9FPXEkfv6jqLIcrOSN1hH+G2kWmSvEmLNceF&#10;ClvaVVTeii+rwJDd3w+Lqym++/z4frrMP/whV2oyHrZLEIGG8B/+a+daQTpL4f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53ERxAAAANwAAAAPAAAAAAAAAAAA&#10;AAAAAKECAABkcnMvZG93bnJldi54bWxQSwUGAAAAAAQABAD5AAAAkgMAAAAA&#10;"/>
                    <v:shape id="AutoShape 64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vUisUAAADcAAAADwAAAGRycy9kb3ducmV2LnhtbESPQWvCQBSE7wX/w/IEb3WjliLRVURR&#10;cmgPjcXzI/vcBLNvY3Y10V/fLRR6HGbmG2a57m0t7tT6yrGCyTgBQVw4XbFR8H3cv85B+ICssXZM&#10;Ch7kYb0avCwx1a7jL7rnwYgIYZ+igjKEJpXSFyVZ9GPXEEfv7FqLIcrWSN1iF+G2ltMkeZcWK44L&#10;JTa0Lam45DerwJDdXw/zs8mfXfaxO57ePv0hU2o07DcLEIH68B/+a2dawXQy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vUisUAAADcAAAADwAAAAAAAAAA&#10;AAAAAAChAgAAZHJzL2Rvd25yZXYueG1sUEsFBgAAAAAEAAQA+QAAAJMDAAAAAA==&#10;"/>
                    <v:shape id="AutoShape 65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VEScQAAADcAAAADwAAAGRycy9kb3ducmV2LnhtbESPT4vCMBTE7wt+h/CEva2psixLNYoK&#10;ojd36x88PpJnW2xeShNr9dNvBGGPw8z8hpnMOluJlhpfOlYwHCQgiLUzJecK9rvVxzcIH5ANVo5J&#10;wZ08zKa9twmmxt34l9os5CJC2KeooAihTqX0uiCLfuBq4uidXWMxRNnk0jR4i3BbyVGSfEmLJceF&#10;AmtaFqQv2dUqOPnucNyu8+2GdPvzWK+WqBeZUu/9bj4GEagL/+FXe2MUjIaf8DwTj4C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URJxAAAANwAAAAPAAAAAAAAAAAA&#10;AAAAAKECAABkcnMvZG93bnJldi54bWxQSwUGAAAAAAQABAD5AAAAkgMAAAAA&#10;" strokeweight="2.25pt">
                      <v:stroke startarrow="block" endarrow="block"/>
                    </v:shape>
                    <v:shape id="AutoShape 66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7pZcUAAADcAAAADwAAAGRycy9kb3ducmV2LnhtbESPQWvCQBSE7wX/w/IEb3Wj2CLRVURR&#10;cmgPjcXzI/vcBLNvY3Y10V/fLRR6HGbmG2a57m0t7tT6yrGCyTgBQVw4XbFR8H3cv85B+ICssXZM&#10;Ch7kYb0avCwx1a7jL7rnwYgIYZ+igjKEJpXSFyVZ9GPXEEfv7FqLIcrWSN1iF+G2ltMkeZcWK44L&#10;JTa0Lam45DerwJDdXw/zs8mfXfaxO55mn/6QKTUa9psFiEB9+A//tTOtYDp5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7pZcUAAADcAAAADwAAAAAAAAAA&#10;AAAAAAChAgAAZHJzL2Rvd25yZXYueG1sUEsFBgAAAAAEAAQA+QAAAJMDAAAAAA==&#10;"/>
                    <v:shape id="AutoShape 67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x3EsQAAADcAAAADwAAAGRycy9kb3ducmV2LnhtbESPQWvCQBSE7wX/w/IEb3WjiEh0FVGU&#10;HOyhsfT8yD43wezbmF1N9Nd3C4Ueh5n5hllteluLB7W+cqxgMk5AEBdOV2wUfJ0P7wsQPiBrrB2T&#10;gid52KwHbytMtev4kx55MCJC2KeooAyhSaX0RUkW/dg1xNG7uNZiiLI1UrfYRbit5TRJ5tJixXGh&#10;xIZ2JRXX/G4VGLKH23FxMfmry0778/fswx8zpUbDfrsEEagP/+G/dqYVTCdz+D0Tj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3HcSxAAAANwAAAAPAAAAAAAAAAAA&#10;AAAAAKECAABkcnMvZG93bnJldi54bWxQSwUGAAAAAAQABAD5AAAAkgMAAAAA&#10;"/>
                    <v:shape id="AutoShape 68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DSicUAAADcAAAADwAAAGRycy9kb3ducmV2LnhtbESPQWvCQBSE7wX/w/IEb3WjSCvRVURR&#10;cmgPjcXzI/vcBLNvY3Y10V/fLRR6HGbmG2a57m0t7tT6yrGCyTgBQVw4XbFR8H3cv85B+ICssXZM&#10;Ch7kYb0avCwx1a7jL7rnwYgIYZ+igjKEJpXSFyVZ9GPXEEfv7FqLIcrWSN1iF+G2ltMkeZMWK44L&#10;JTa0Lam45DerwJDdXw/zs8mfXfaxO55mn/6QKTUa9psFiEB9+A//tTOtYDp5h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DSicUAAADcAAAADwAAAAAAAAAA&#10;AAAAAAChAgAAZHJzL2Rvd25yZXYueG1sUEsFBgAAAAAEAAQA+QAAAJMDAAAAAA==&#10;"/>
                    <v:shape id="AutoShape 69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9G+8EAAADcAAAADwAAAGRycy9kb3ducmV2LnhtbERPTYvCMBC9L/gfwgje1lRZRKpRRFF6&#10;cA/WZc9DM6bFZlKbrK3++s1B8Ph438t1b2txp9ZXjhVMxgkI4sLpio2Cn/P+cw7CB2SNtWNS8CAP&#10;69XgY4mpdh2f6J4HI2II+xQVlCE0qZS+KMmiH7uGOHIX11oMEbZG6ha7GG5rOU2SmbRYcWwosaFt&#10;ScU1/7MKDNn97TC/mPzZZcfd+ffr2x8ypUbDfrMAEagPb/HLnWkF00lcG8/EIy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D0b7wQAAANwAAAAPAAAAAAAAAAAAAAAA&#10;AKECAABkcnMvZG93bnJldi54bWxQSwUGAAAAAAQABAD5AAAAjwMAAAAA&#10;"/>
                    <v:shape id="AutoShape 70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jYMUAAADcAAAADwAAAGRycy9kb3ducmV2LnhtbESPQWvCQBSE74L/YXkFb7pRitjoKkVR&#10;cmgPxtLzI/vcBLNvY3ZrYn+9WxB6HGbmG2a16W0tbtT6yrGC6SQBQVw4XbFR8HXajxcgfEDWWDsm&#10;BXfysFkPBytMtev4SLc8GBEh7FNUUIbQpFL6oiSLfuIa4uidXWsxRNkaqVvsItzWcpYkc2mx4rhQ&#10;YkPbkopL/mMVGLL762FxNvlvl33sTt+vn/6QKTV66d+XIAL14T/8bGdawWz6Bn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PjYMUAAADcAAAADwAAAAAAAAAA&#10;AAAAAAChAgAAZHJzL2Rvd25yZXYueG1sUEsFBgAAAAAEAAQA+QAAAJMDAAAAAA==&#10;"/>
                    <v:shape id="AutoShape 71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WAQMEAAADcAAAADwAAAGRycy9kb3ducmV2LnhtbERPz2vCMBS+D/wfwhO8zdQyhlSjiKL0&#10;4A6r4vnRPNNi81KbzFb/+uUw2PHj+71cD7YRD+p87VjBbJqAIC6drtkoOJ/273MQPiBrbByTgid5&#10;WK9Gb0vMtOv5mx5FMCKGsM9QQRVCm0npy4os+qlriSN3dZ3FEGFnpO6wj+G2kWmSfEqLNceGClva&#10;VlTeih+rwJDd3w/zqylefX7cnS4fX/6QKzUZD5sFiEBD+Bf/uXOtIE3j/HgmHgG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FYBAwQAAANwAAAAPAAAAAAAAAAAAAAAA&#10;AKECAABkcnMvZG93bnJldi54bWxQSwUGAAAAAAQABAD5AAAAjwMAAAAA&#10;"/>
                    <v:shape id="AutoShape 72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kl28QAAADcAAAADwAAAGRycy9kb3ducmV2LnhtbESPQWvCQBSE7wX/w/IEb3VjkCLRVcSi&#10;5GAPjeL5kX1ugtm3Mbs1sb++Wyj0OMzMN8xqM9hGPKjztWMFs2kCgrh0umaj4Hzavy5A+ICssXFM&#10;Cp7kYbMevaww067nT3oUwYgIYZ+hgiqENpPSlxVZ9FPXEkfv6jqLIcrOSN1hH+G2kWmSvEmLNceF&#10;ClvaVVTeii+rwJDd3w+Lqym++/z4frrMP/whV2oyHrZLEIGG8B/+a+daQZrO4P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WSXbxAAAANwAAAAPAAAAAAAAAAAA&#10;AAAAAKECAABkcnMvZG93bnJldi54bWxQSwUGAAAAAAQABAD5AAAAkgMAAAAA&#10;"/>
                    <v:shape id="AutoShape 73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u7rMQAAADcAAAADwAAAGRycy9kb3ducmV2LnhtbESPQWvCQBSE7wX/w/IEb3VjEJHoKmJR&#10;cqgHY+n5kX1ugtm3Mbs1aX99Vyj0OMzMN8x6O9hGPKjztWMFs2kCgrh0umaj4ONyeF2C8AFZY+OY&#10;FHyTh+1m9LLGTLuez/QoghERwj5DBVUIbSalLyuy6KeuJY7e1XUWQ5SdkbrDPsJtI9MkWUiLNceF&#10;ClvaV1Teii+rwJA93I/Lqyl++vz97fI5P/ljrtRkPOxWIAIN4T/81861gjRN4XkmHgG5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i7usxAAAANwAAAAPAAAAAAAAAAAA&#10;AAAAAKECAABkcnMvZG93bnJldi54bWxQSwUGAAAAAAQABAD5AAAAkgMAAAAA&#10;"/>
                    <v:shape id="AutoShape 74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ceN8UAAADcAAAADwAAAGRycy9kb3ducmV2LnhtbESPQWvCQBSE7wX/w/IEb3XTWIqkrlIU&#10;JYf20CieH9nnJjT7NmZXE/313ULB4zAz3zCL1WAbcaXO144VvEwTEMSl0zUbBYf99nkOwgdkjY1j&#10;UnAjD6vl6GmBmXY9f9O1CEZECPsMFVQhtJmUvqzIop+6ljh6J9dZDFF2RuoO+wi3jUyT5E1arDku&#10;VNjSuqLyp7hYBYbs9rybn0xx7/PPzf74+uV3uVKT8fDxDiLQEB7h/3auFaTpD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ceN8UAAADcAAAADwAAAAAAAAAA&#10;AAAAAAChAgAAZHJzL2Rvd25yZXYueG1sUEsFBgAAAAAEAAQA+QAAAJMDAAAAAA==&#10;"/>
                    <v:shape id="AutoShape 75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6GQ8UAAADcAAAADwAAAGRycy9kb3ducmV2LnhtbESPQWvCQBSE74X+h+UVvNWNQYpEN0Es&#10;Sg7toVE8P7LPTTD7Ns2uJu2v7xYKPQ4z8w2zKSbbiTsNvnWsYDFPQBDXTrdsFJyO++cVCB+QNXaO&#10;ScEXeSjyx4cNZtqN/EH3KhgRIewzVNCE0GdS+rohi37ueuLoXdxgMUQ5GKkHHCPcdjJNkhdpseW4&#10;0GBPu4bqa3WzCgzZ/edhdTHV91i+vR7Py3d/KJWaPU3bNYhAU/gP/7VLrSBNl/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6GQ8UAAADcAAAADwAAAAAAAAAA&#10;AAAAAAChAgAAZHJzL2Rvd25yZXYueG1sUEsFBgAAAAAEAAQA+QAAAJMDAAAAAA==&#10;"/>
                  </v:group>
                  <v:group id="Group 76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ME2M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hv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ME2MQAAADcAAAA&#10;DwAAAAAAAAAAAAAAAACqAgAAZHJzL2Rvd25yZXYueG1sUEsFBgAAAAAEAAQA+gAAAJsDAAAAAA==&#10;">
                    <v:shape id="AutoShape 77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2CMMUAAADcAAAADwAAAGRycy9kb3ducmV2LnhtbESPQWsCMRSE7wX/Q3hCL0WzLlTKapS1&#10;INSCB63en5vnJrh52W6ibv99Uyh4HGbmG2a+7F0jbtQF61nBZJyBIK68tlwrOHytR28gQkTW2Hgm&#10;BT8UYLkYPM2x0P7OO7rtYy0ShEOBCkyMbSFlqAw5DGPfEifv7DuHMcmulrrDe4K7RuZZNpUOLacF&#10;gy29G6ou+6tTsN1MVuXJ2M3n7ttuX9dlc61fjko9D/tyBiJSHx/h//aHVpDnU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2CMMUAAADcAAAADwAAAAAAAAAA&#10;AAAAAAChAgAAZHJzL2Rvd25yZXYueG1sUEsFBgAAAAAEAAQA+QAAAJMDAAAAAA==&#10;"/>
                    <v:shape id="AutoShape 78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Enq8YAAADcAAAADwAAAGRycy9kb3ducmV2LnhtbESPQWsCMRSE74L/ITyhF9GsC61la5S1&#10;INSCB7XeXzevm9DNy7qJuv33TaHgcZiZb5jFqneNuFIXrGcFs2kGgrjy2nKt4OO4mTyDCBFZY+OZ&#10;FPxQgNVyOFhgof2N93Q9xFokCIcCFZgY20LKUBlyGKa+JU7el+8cxiS7WuoObwnuGpln2ZN0aDkt&#10;GGzp1VD1fbg4BbvtbF1+Grt935/t7nFTNpd6fFLqYdSXLyAi9fEe/m+/aQV5Po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RJ6vGAAAA3AAAAA8AAAAAAAAA&#10;AAAAAAAAoQIAAGRycy9kb3ducmV2LnhtbFBLBQYAAAAABAAEAPkAAACUAwAAAAA=&#10;"/>
                    <v:shape id="AutoShape 79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6z2cIAAADcAAAADwAAAGRycy9kb3ducmV2LnhtbERPz2vCMBS+D/wfwhO8jJlaUEZnlCoI&#10;KnhQt/tb89aENS+1iVr/++Uw8Pjx/Z4ve9eIG3XBelYwGWcgiCuvLdcKPs+bt3cQISJrbDyTggcF&#10;WC4GL3MstL/zkW6nWIsUwqFABSbGtpAyVIYchrFviRP34zuHMcGulrrDewp3jcyzbCYdWk4NBlta&#10;G6p+T1en4LCbrMpvY3f748UeppuyudavX0qNhn35ASJSH5/if/dWK8jz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6z2cIAAADcAAAADwAAAAAAAAAAAAAA&#10;AAChAgAAZHJzL2Rvd25yZXYueG1sUEsFBgAAAAAEAAQA+QAAAJADAAAAAA==&#10;"/>
                    <v:shape id="AutoShape 80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IWQs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I8f4a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CFkLGAAAA3AAAAA8AAAAAAAAA&#10;AAAAAAAAoQIAAGRycy9kb3ducmV2LnhtbFBLBQYAAAAABAAEAPkAAACUAwAAAAA=&#10;"/>
                    <v:shape id="AutoShape 81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EpAs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EpAsIAAADcAAAADwAAAAAAAAAAAAAA&#10;AAChAgAAZHJzL2Rvd25yZXYueG1sUEsFBgAAAAAEAAQA+QAAAJADAAAAAA==&#10;"/>
                    <v:shape id="AutoShape 82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2MmcYAAADcAAAADwAAAGRycy9kb3ducmV2LnhtbESPQWsCMRSE74X+h/AKvRTNrqVFVqNs&#10;C0IVPGj1/tw8N8HNy3YTdfvvG6HgcZiZb5jpvHeNuFAXrGcF+TADQVx5bblWsPteDMYgQkTW2Hgm&#10;Bb8UYD57fJhiof2VN3TZxlokCIcCFZgY20LKUBlyGIa+JU7e0XcOY5JdLXWH1wR3jRxl2bt0aDkt&#10;GGzp01B12p6dgvUy/ygPxi5Xmx+7fluUzbl+2Sv1/NSXExCR+ngP/7e/tILRaw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tjJnGAAAA3AAAAA8AAAAAAAAA&#10;AAAAAAAAoQIAAGRycy9kb3ducmV2LnhtbFBLBQYAAAAABAAEAPkAAACUAwAAAAA=&#10;"/>
                    <v:shape id="AutoShape 83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8S7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8M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/Eu7GAAAA3AAAAA8AAAAAAAAA&#10;AAAAAAAAoQIAAGRycy9kb3ducmV2LnhtbFBLBQYAAAAABAAEAPkAAACUAwAAAAA=&#10;"/>
                    <v:shape id="AutoShape 84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O3d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O3dcUAAADcAAAADwAAAAAAAAAA&#10;AAAAAAChAgAAZHJzL2Rvd25yZXYueG1sUEsFBgAAAAAEAAQA+QAAAJMDAAAAAA==&#10;"/>
                    <v:shape id="AutoShape 85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ovA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8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aLwHGAAAA3AAAAA8AAAAAAAAA&#10;AAAAAAAAoQIAAGRycy9kb3ducmV2LnhtbFBLBQYAAAAABAAEAPkAAACUAwAAAAA=&#10;"/>
                    <v:shape id="AutoShape 86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aKms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WiprGAAAA3AAAAA8AAAAAAAAA&#10;AAAAAAAAoQIAAGRycy9kb3ducmV2LnhtbFBLBQYAAAAABAAEAPkAAACUAwAAAAA=&#10;"/>
                    <v:shape id="AutoShape 87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oVB8YAAADcAAAADwAAAGRycy9kb3ducmV2LnhtbESPQWvCQBSE7wX/w/KE3upGLVaiqxSx&#10;oHipGkVvj+wzCWbfhuw2Sf99VxB6HGbmG2a+7EwpGqpdYVnBcBCBIE6tLjhTkBy/3qYgnEfWWFom&#10;Bb/kYLnovcwx1rblPTUHn4kAYRejgtz7KpbSpTkZdANbEQfvZmuDPsg6k7rGNsBNKUdRNJEGCw4L&#10;OVa0yim9H36MgnNzHQ/bVfFx2tn19j25ry/f+0Sp1373OQPhqfP/4Wd7oxWMxhN4nA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KFQfGAAAA3AAAAA8AAAAAAAAA&#10;AAAAAAAAoQIAAGRycy9kb3ducmV2LnhtbFBLBQYAAAAABAAEAPkAAACUAwAAAAA=&#10;" strokeweight="2.25pt">
                      <v:stroke startarrow="block" endarrow="block"/>
                    </v:shape>
                    <v:shape id="AutoShape 88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xd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IsXbGAAAA3AAAAA8AAAAAAAAA&#10;AAAAAAAAoQIAAGRycy9kb3ducmV2LnhtbFBLBQYAAAAABAAEAPkAAACUAwAAAAA=&#10;"/>
                    <v:shape id="AutoShape 89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clB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clBMIAAADcAAAADwAAAAAAAAAAAAAA&#10;AAChAgAAZHJzL2Rvd25yZXYueG1sUEsFBgAAAAAEAAQA+QAAAJADAAAAAA==&#10;"/>
                    <v:shape id="AutoShape 90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uAn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bgJ/GAAAA3AAAAA8AAAAAAAAA&#10;AAAAAAAAoQIAAGRycy9kb3ducmV2LnhtbFBLBQYAAAAABAAEAPkAAACUAwAAAAA=&#10;"/>
                    <v:shape id="AutoShape 91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daf8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Uze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daf8IAAADcAAAADwAAAAAAAAAAAAAA&#10;AAChAgAAZHJzL2Rvd25yZXYueG1sUEsFBgAAAAAEAAQA+QAAAJADAAAAAA==&#10;"/>
                    <v:shape id="AutoShape 92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v/5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Raw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r/+TGAAAA3AAAAA8AAAAAAAAA&#10;AAAAAAAAoQIAAGRycy9kb3ducmV2LnhtbFBLBQYAAAAABAAEAPkAAACUAwAAAAA=&#10;"/>
                    <v:shape id="AutoShape 93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lhk8YAAADcAAAADwAAAGRycy9kb3ducmV2LnhtbESPQWsCMRSE74L/ITyhF9GsSytla5S1&#10;INSCB7XeXzevm9DNy7qJuv33TaHgcZiZb5jFqneNuFIXrGcFs2kGgrjy2nKt4OO4mTyDCBFZY+OZ&#10;FPxQgNVyOFhgof2N93Q9xFokCIcCFZgY20LKUBlyGKa+JU7el+8cxiS7WuoObwnuGpln2Vw6tJwW&#10;DLb0aqj6Plycgt12ti4/jd2+789297Qpm0s9Pin1MOrLFxCR+ngP/7fftIL8M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5YZPGAAAA3AAAAA8AAAAAAAAA&#10;AAAAAAAAoQIAAGRycy9kb3ducmV2LnhtbFBLBQYAAAAABAAEAPkAAACUAwAAAAA=&#10;"/>
                    <v:shape id="AutoShape 94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XEC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l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1xAjGAAAA3AAAAA8AAAAAAAAA&#10;AAAAAAAAoQIAAGRycy9kb3ducmV2LnhtbFBLBQYAAAAABAAEAPkAAACUAwAAAAA=&#10;"/>
                    <v:shape id="AutoShape 95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xcf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xcfMUAAADcAAAADwAAAAAAAAAA&#10;AAAAAAChAgAAZHJzL2Rvd25yZXYueG1sUEsFBgAAAAAEAAQA+QAAAJMDAAAAAA==&#10;"/>
                    <v:shape id="AutoShape 96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D558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Q+efGAAAA3AAAAA8AAAAAAAAA&#10;AAAAAAAAoQIAAGRycy9kb3ducmV2LnhtbFBLBQYAAAAABAAEAPkAAACUAwAAAAA=&#10;"/>
                    <v:shape id="AutoShape 97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Jnk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0N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JnkMUAAADcAAAADwAAAAAAAAAA&#10;AAAAAAChAgAAZHJzL2Rvd25yZXYueG1sUEsFBgAAAAAEAAQA+QAAAJMDAAAAAA==&#10;"/>
                  </v:group>
                </v:group>
                <v:group id="Group 98" o:spid="_x0000_s1072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shape id="AutoShape 99" o:spid="_x0000_s1073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9QH70AAADcAAAADwAAAGRycy9kb3ducmV2LnhtbERPuwrCMBTdBf8hXMFNUx+IVKOoILg4&#10;+FjcLs21KTY3tYm1/r0ZBMfDeS/XrS1FQ7UvHCsYDRMQxJnTBecKrpf9YA7CB2SNpWNS8CEP61W3&#10;s8RUuzefqDmHXMQQ9ikqMCFUqZQ+M2TRD11FHLm7qy2GCOtc6hrfMdyWcpwkM2mx4NhgsKKdoexx&#10;flkFttL2eXRG3x7FpNzS4b7ZJo1S/V67WYAI1Ia/+Oc+aAXjaVwbz8QjIF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BvUB+9AAAA3AAAAA8AAAAAAAAAAAAAAAAAoQIA&#10;AGRycy9kb3ducmV2LnhtbFBLBQYAAAAABAAEAPkAAACLAwAAAAA=&#10;" strokeweight="1.5pt"/>
                  <v:shape id="AutoShape 100" o:spid="_x0000_s1074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P1hMMAAADcAAAADwAAAGRycy9kb3ducmV2LnhtbESPT4vCMBTE74LfITxhb5r6h0Vro6gg&#10;eNmD7l68PZpnU9q81CbW7rffCMIeh5n5DZNte1uLjlpfOlYwnSQgiHOnSy4U/Hwfx0sQPiBrrB2T&#10;gl/ysN0MBxmm2j35TN0lFCJC2KeowITQpFL63JBFP3ENcfRurrUYomwLqVt8Rrit5SxJPqXFkuOC&#10;wYYOhvLq8rAKbKPt/csZfa3Keb2n0223TzqlPkb9bg0iUB/+w+/2SSuYLVbwOh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j9YTDAAAA3AAAAA8AAAAAAAAAAAAA&#10;AAAAoQIAAGRycy9kb3ducmV2LnhtbFBLBQYAAAAABAAEAPkAAACRAwAAAAA=&#10;" strokeweight="1.5pt"/>
                  <v:shape id="AutoShape 101" o:spid="_x0000_s1075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DKxL0AAADcAAAADwAAAGRycy9kb3ducmV2LnhtbERPuwrCMBTdBf8hXMFNUxVFqlFUEFwc&#10;fCxul+baFJub2sRa/94MguPhvJfr1paiodoXjhWMhgkI4szpgnMF18t+MAfhA7LG0jEp+JCH9arb&#10;WWKq3ZtP1JxDLmII+xQVmBCqVEqfGbLoh64ijtzd1RZDhHUudY3vGG5LOU6SmbRYcGwwWNHOUPY4&#10;v6wCW2n7PDqjb49iUm7pcN9sk0apfq/dLEAEasNf/HMftILxNM6P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vAysS9AAAA3AAAAA8AAAAAAAAAAAAAAAAAoQIA&#10;AGRycy9kb3ducmV2LnhtbFBLBQYAAAAABAAEAPkAAACLAwAAAAA=&#10;" strokeweight="1.5pt"/>
                </v:group>
              </v:group>
            </w:pict>
          </mc:Fallback>
        </mc:AlternateContent>
      </w:r>
      <w:r>
        <w:t xml:space="preserve">Suppose G(x)’s equation is:   </w:t>
      </w:r>
      <w:r w:rsidRPr="00811AB2">
        <w:rPr>
          <w:b/>
        </w:rPr>
        <w:t>y = F(x – 3)</w:t>
      </w:r>
      <w:r>
        <w:t>.  Complete the table below for this new function and then graph G(x)</w:t>
      </w:r>
      <w:r w:rsidR="00D216EA">
        <w:t xml:space="preserve"> </w:t>
      </w:r>
      <w:r>
        <w:t>on the coordinate plane above.</w:t>
      </w:r>
    </w:p>
    <w:p w:rsidR="00D81930" w:rsidRDefault="00D81930" w:rsidP="00D81930">
      <w:pPr>
        <w:pStyle w:val="ListParagraph"/>
        <w:spacing w:after="0"/>
        <w:ind w:left="0"/>
      </w:pPr>
    </w:p>
    <w:p w:rsidR="00D81930" w:rsidRDefault="00D81930" w:rsidP="001A6841">
      <w:pPr>
        <w:pStyle w:val="ListParagraph"/>
        <w:numPr>
          <w:ilvl w:val="0"/>
          <w:numId w:val="17"/>
        </w:numPr>
        <w:spacing w:after="0"/>
        <w:ind w:left="360"/>
      </w:pPr>
      <w:r>
        <w:t xml:space="preserve">Complete the table.  </w:t>
      </w:r>
    </w:p>
    <w:p w:rsidR="00D81930" w:rsidRDefault="00D81930" w:rsidP="00D81930">
      <w:pPr>
        <w:pStyle w:val="ListParagraph"/>
        <w:spacing w:after="0"/>
        <w:ind w:left="360"/>
      </w:pPr>
    </w:p>
    <w:p w:rsidR="00D81930" w:rsidRDefault="00D81930" w:rsidP="00D81930">
      <w:pPr>
        <w:pStyle w:val="ListParagraph"/>
        <w:spacing w:after="0"/>
        <w:rPr>
          <w:b/>
        </w:rPr>
      </w:pPr>
      <w:r w:rsidRPr="00811AB2">
        <w:rPr>
          <w:b/>
        </w:rPr>
        <w:t>y = F(x – 3)</w:t>
      </w:r>
    </w:p>
    <w:p w:rsidR="00D216EA" w:rsidRDefault="00D216EA" w:rsidP="00D81930">
      <w:pPr>
        <w:pStyle w:val="ListParagraph"/>
        <w:spacing w:after="0"/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Tr="00D81930">
        <w:tc>
          <w:tcPr>
            <w:tcW w:w="648" w:type="dxa"/>
          </w:tcPr>
          <w:p w:rsidR="00D81930" w:rsidRPr="00811AB2" w:rsidRDefault="00D216EA" w:rsidP="00D216EA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27305</wp:posOffset>
                      </wp:positionV>
                      <wp:extent cx="0" cy="1187164"/>
                      <wp:effectExtent l="0" t="0" r="19050" b="32385"/>
                      <wp:wrapNone/>
                      <wp:docPr id="8547" name="Straight Connector 85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18716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8F9ADAF" id="Straight Connector 8547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.6pt,2.15pt" to="21.6pt,9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b/>
              </w:rPr>
              <w:t xml:space="preserve">x   </w:t>
            </w:r>
          </w:p>
        </w:tc>
        <w:tc>
          <w:tcPr>
            <w:tcW w:w="648" w:type="dxa"/>
            <w:vAlign w:val="center"/>
          </w:tcPr>
          <w:p w:rsidR="00D81930" w:rsidRPr="005E1276" w:rsidRDefault="00D216EA" w:rsidP="00D216EA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340360</wp:posOffset>
                      </wp:positionH>
                      <wp:positionV relativeFrom="paragraph">
                        <wp:posOffset>22860</wp:posOffset>
                      </wp:positionV>
                      <wp:extent cx="0" cy="1186815"/>
                      <wp:effectExtent l="0" t="0" r="19050" b="32385"/>
                      <wp:wrapNone/>
                      <wp:docPr id="8548" name="Straight Connector 85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0" cy="118716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1F5B3C" id="Straight Connector 8548" o:spid="_x0000_s1026" style="position:absolute;flip:x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8pt,1.8pt" to="26.8pt,9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811AB2">
              <w:rPr>
                <w:b/>
              </w:rPr>
              <w:t>x – 3</w:t>
            </w:r>
            <w:r>
              <w:rPr>
                <w:b/>
              </w:rPr>
              <w:t xml:space="preserve">    </w:t>
            </w:r>
          </w:p>
        </w:tc>
        <w:tc>
          <w:tcPr>
            <w:tcW w:w="900" w:type="dxa"/>
            <w:vAlign w:val="center"/>
          </w:tcPr>
          <w:p w:rsidR="00D81930" w:rsidRPr="005E1276" w:rsidRDefault="00D81930" w:rsidP="00D216EA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y</w:t>
            </w:r>
          </w:p>
        </w:tc>
      </w:tr>
      <w:tr w:rsidR="00D81930" w:rsidTr="00D81930">
        <w:trPr>
          <w:trHeight w:val="432"/>
        </w:trPr>
        <w:tc>
          <w:tcPr>
            <w:tcW w:w="648" w:type="dxa"/>
          </w:tcPr>
          <w:p w:rsidR="00D81930" w:rsidRDefault="00D216EA" w:rsidP="00D216EA">
            <w:pPr>
              <w:spacing w:after="0" w:line="24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66675</wp:posOffset>
                      </wp:positionV>
                      <wp:extent cx="1143000" cy="0"/>
                      <wp:effectExtent l="0" t="0" r="19050" b="19050"/>
                      <wp:wrapNone/>
                      <wp:docPr id="8546" name="Straight Connector 85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835C0F" id="Straight Connector 8546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.1pt,5.25pt" to="98.1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216EA" w:rsidRDefault="00D216EA" w:rsidP="00D216EA">
            <w:pPr>
              <w:spacing w:after="0" w:line="240" w:lineRule="auto"/>
              <w:jc w:val="center"/>
            </w:pPr>
          </w:p>
        </w:tc>
        <w:tc>
          <w:tcPr>
            <w:tcW w:w="648" w:type="dxa"/>
            <w:vAlign w:val="center"/>
          </w:tcPr>
          <w:p w:rsidR="00D216EA" w:rsidRDefault="00D216EA" w:rsidP="00D216EA">
            <w:pPr>
              <w:spacing w:after="0" w:line="240" w:lineRule="auto"/>
              <w:jc w:val="center"/>
            </w:pPr>
          </w:p>
          <w:p w:rsidR="00D81930" w:rsidRDefault="00D81930" w:rsidP="00D216EA">
            <w:pPr>
              <w:spacing w:after="0" w:line="240" w:lineRule="auto"/>
              <w:jc w:val="center"/>
            </w:pPr>
            <w:r>
              <w:t>–1</w:t>
            </w:r>
          </w:p>
        </w:tc>
        <w:tc>
          <w:tcPr>
            <w:tcW w:w="900" w:type="dxa"/>
          </w:tcPr>
          <w:p w:rsidR="00D81930" w:rsidRDefault="00D81930" w:rsidP="00D216EA">
            <w:pPr>
              <w:spacing w:after="0" w:line="240" w:lineRule="auto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</w:tcPr>
          <w:p w:rsidR="00D81930" w:rsidRDefault="00D81930" w:rsidP="00D216EA">
            <w:pPr>
              <w:spacing w:after="0" w:line="240" w:lineRule="auto"/>
              <w:jc w:val="center"/>
            </w:pPr>
          </w:p>
        </w:tc>
        <w:tc>
          <w:tcPr>
            <w:tcW w:w="648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  <w:r>
              <w:t>1</w:t>
            </w:r>
          </w:p>
        </w:tc>
        <w:tc>
          <w:tcPr>
            <w:tcW w:w="900" w:type="dxa"/>
          </w:tcPr>
          <w:p w:rsidR="00D81930" w:rsidRDefault="00D81930" w:rsidP="00D216EA">
            <w:pPr>
              <w:spacing w:after="0" w:line="240" w:lineRule="auto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</w:tcPr>
          <w:p w:rsidR="00D81930" w:rsidRDefault="00D81930" w:rsidP="00D216EA">
            <w:pPr>
              <w:spacing w:after="0" w:line="240" w:lineRule="auto"/>
              <w:jc w:val="center"/>
            </w:pPr>
          </w:p>
        </w:tc>
        <w:tc>
          <w:tcPr>
            <w:tcW w:w="648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D81930" w:rsidRDefault="00D81930" w:rsidP="00D216EA">
            <w:pPr>
              <w:spacing w:after="0" w:line="240" w:lineRule="auto"/>
            </w:pPr>
          </w:p>
        </w:tc>
      </w:tr>
      <w:tr w:rsidR="00D81930" w:rsidTr="00D81930">
        <w:trPr>
          <w:trHeight w:val="432"/>
        </w:trPr>
        <w:tc>
          <w:tcPr>
            <w:tcW w:w="648" w:type="dxa"/>
          </w:tcPr>
          <w:p w:rsidR="00D81930" w:rsidRDefault="00D81930" w:rsidP="00D216EA">
            <w:pPr>
              <w:spacing w:after="0" w:line="240" w:lineRule="auto"/>
              <w:jc w:val="center"/>
            </w:pPr>
          </w:p>
        </w:tc>
        <w:tc>
          <w:tcPr>
            <w:tcW w:w="648" w:type="dxa"/>
            <w:vAlign w:val="center"/>
          </w:tcPr>
          <w:p w:rsidR="00D81930" w:rsidRDefault="00D81930" w:rsidP="00D216EA">
            <w:pPr>
              <w:spacing w:after="0" w:line="240" w:lineRule="auto"/>
              <w:jc w:val="center"/>
            </w:pPr>
            <w:r>
              <w:t>4</w:t>
            </w:r>
          </w:p>
        </w:tc>
        <w:tc>
          <w:tcPr>
            <w:tcW w:w="900" w:type="dxa"/>
          </w:tcPr>
          <w:p w:rsidR="00D81930" w:rsidRDefault="00D81930" w:rsidP="00D216EA">
            <w:pPr>
              <w:spacing w:after="0" w:line="240" w:lineRule="auto"/>
            </w:pPr>
          </w:p>
        </w:tc>
      </w:tr>
    </w:tbl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7"/>
        </w:numPr>
        <w:spacing w:after="0"/>
        <w:ind w:left="360"/>
      </w:pPr>
      <w:r>
        <w:t>On the coordinate plane above, graph the 4 ordered pairs (x, y).  [</w:t>
      </w:r>
      <w:r w:rsidRPr="00811AB2">
        <w:rPr>
          <w:i/>
        </w:rPr>
        <w:t>Hint: The 1</w:t>
      </w:r>
      <w:r w:rsidRPr="00811AB2">
        <w:rPr>
          <w:i/>
          <w:vertAlign w:val="superscript"/>
        </w:rPr>
        <w:t>st</w:t>
      </w:r>
      <w:r w:rsidRPr="00811AB2">
        <w:rPr>
          <w:i/>
        </w:rPr>
        <w:t xml:space="preserve"> </w:t>
      </w:r>
      <w:r>
        <w:rPr>
          <w:i/>
        </w:rPr>
        <w:t>point</w:t>
      </w:r>
      <w:r w:rsidRPr="00811AB2">
        <w:rPr>
          <w:i/>
        </w:rPr>
        <w:t xml:space="preserve"> should be (2, 1).</w:t>
      </w:r>
      <w:r>
        <w:t>]</w:t>
      </w:r>
    </w:p>
    <w:p w:rsidR="00D216EA" w:rsidRDefault="00D216EA" w:rsidP="00D216EA">
      <w:pPr>
        <w:pStyle w:val="ListParagraph"/>
        <w:spacing w:after="0"/>
        <w:ind w:left="360"/>
      </w:pPr>
    </w:p>
    <w:p w:rsidR="00D81930" w:rsidRDefault="00D81930" w:rsidP="00D81930">
      <w:pPr>
        <w:pStyle w:val="ListParagraph"/>
        <w:spacing w:after="0"/>
        <w:ind w:left="-1080"/>
      </w:pPr>
    </w:p>
    <w:p w:rsidR="00D81930" w:rsidRDefault="00D81930" w:rsidP="001A6841">
      <w:pPr>
        <w:pStyle w:val="ListParagraph"/>
        <w:numPr>
          <w:ilvl w:val="0"/>
          <w:numId w:val="17"/>
        </w:numPr>
        <w:spacing w:after="0"/>
        <w:ind w:left="360"/>
      </w:pPr>
      <w:r>
        <w:t>What type of</w:t>
      </w:r>
      <w:r w:rsidR="00D216EA">
        <w:t xml:space="preserve"> transformation maps F(x),</w:t>
      </w:r>
      <w:r>
        <w:t xml:space="preserve"> to G(x), F(x – 3)?  (Be specific.)</w:t>
      </w: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spacing w:after="0"/>
      </w:pPr>
    </w:p>
    <w:p w:rsidR="00D81930" w:rsidRDefault="00D81930" w:rsidP="001A6841">
      <w:pPr>
        <w:pStyle w:val="ListParagraph"/>
        <w:numPr>
          <w:ilvl w:val="0"/>
          <w:numId w:val="17"/>
        </w:numPr>
        <w:spacing w:after="0"/>
        <w:ind w:left="360"/>
        <w:rPr>
          <w:i/>
        </w:rPr>
      </w:pPr>
      <w:r>
        <w:t xml:space="preserve">How did this transformation affect the x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  <w:rPr>
          <w:i/>
        </w:rPr>
      </w:pPr>
    </w:p>
    <w:p w:rsidR="00D81930" w:rsidRPr="003E20C3" w:rsidRDefault="00D81930" w:rsidP="00D81930">
      <w:pPr>
        <w:spacing w:after="0"/>
        <w:rPr>
          <w:i/>
        </w:rPr>
      </w:pPr>
    </w:p>
    <w:p w:rsidR="00D81930" w:rsidRPr="003E20C3" w:rsidRDefault="00D81930" w:rsidP="001A6841">
      <w:pPr>
        <w:pStyle w:val="ListParagraph"/>
        <w:numPr>
          <w:ilvl w:val="0"/>
          <w:numId w:val="17"/>
        </w:numPr>
        <w:spacing w:after="0"/>
        <w:ind w:left="360"/>
        <w:rPr>
          <w:i/>
        </w:rPr>
      </w:pPr>
      <w:r>
        <w:t xml:space="preserve">How did this transformation affect the y-values?    </w:t>
      </w:r>
      <w:r w:rsidRPr="003E20C3">
        <w:rPr>
          <w:i/>
        </w:rPr>
        <w:t xml:space="preserve">(Hint:  Compare the characteristic points of </w:t>
      </w:r>
      <w:r>
        <w:rPr>
          <w:i/>
        </w:rPr>
        <w:t>F(x)</w:t>
      </w:r>
      <w:r w:rsidRPr="003E20C3">
        <w:rPr>
          <w:i/>
        </w:rPr>
        <w:t xml:space="preserve"> and </w:t>
      </w:r>
      <w:r>
        <w:rPr>
          <w:i/>
        </w:rPr>
        <w:t>G(x)</w:t>
      </w:r>
      <w:r w:rsidRPr="003E20C3">
        <w:rPr>
          <w:i/>
        </w:rPr>
        <w:t>)</w:t>
      </w: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17"/>
        </w:numPr>
        <w:spacing w:after="0"/>
        <w:ind w:left="360"/>
      </w:pPr>
      <w:r>
        <w:t>In  y = F(x – 3), how did the “ –3” affect the graph of F(x)?  Did it affect the domain or the range?</w:t>
      </w:r>
    </w:p>
    <w:p w:rsidR="00D81930" w:rsidRDefault="00D81930" w:rsidP="00D81930">
      <w:r>
        <w:br w:type="page"/>
      </w:r>
    </w:p>
    <w:p w:rsidR="00D81930" w:rsidRDefault="00D81930" w:rsidP="001A6841">
      <w:pPr>
        <w:pStyle w:val="ListParagraph"/>
        <w:numPr>
          <w:ilvl w:val="0"/>
          <w:numId w:val="13"/>
        </w:numPr>
        <w:ind w:left="720"/>
      </w:pPr>
      <w:r>
        <w:lastRenderedPageBreak/>
        <w:t>Checkpoint:  Using the understanding you have gained so far, describe the effect to F(x) for the following functions.</w:t>
      </w:r>
    </w:p>
    <w:p w:rsidR="00D81930" w:rsidRDefault="00D81930" w:rsidP="00D81930">
      <w:pPr>
        <w:pStyle w:val="ListParagraph"/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2439"/>
        <w:gridCol w:w="6180"/>
      </w:tblGrid>
      <w:tr w:rsidR="00D81930" w:rsidTr="00D81930">
        <w:tc>
          <w:tcPr>
            <w:tcW w:w="0" w:type="auto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>Equation</w:t>
            </w:r>
          </w:p>
        </w:tc>
        <w:tc>
          <w:tcPr>
            <w:tcW w:w="6180" w:type="dxa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 xml:space="preserve">Effect to </w:t>
            </w:r>
            <w:r>
              <w:rPr>
                <w:b/>
              </w:rPr>
              <w:t>F(x)</w:t>
            </w:r>
            <w:r w:rsidRPr="00D82440">
              <w:rPr>
                <w:b/>
              </w:rPr>
              <w:t>’s graph</w:t>
            </w: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D81930">
            <w:pPr>
              <w:jc w:val="center"/>
            </w:pPr>
            <w:r>
              <w:t>Example:     y=F(x + 18)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  <w:r>
              <w:t>Translate left 18 units</w:t>
            </w: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 – 10)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) + 7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 + 48)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) – 22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 + 30) + 18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</w:tbl>
    <w:p w:rsidR="00D81930" w:rsidRDefault="00D81930" w:rsidP="00D81930">
      <w:pPr>
        <w:pStyle w:val="ListParagraph"/>
      </w:pPr>
    </w:p>
    <w:p w:rsidR="00D81930" w:rsidRDefault="00D81930" w:rsidP="00D81930">
      <w:pPr>
        <w:pStyle w:val="ListParagraph"/>
      </w:pPr>
    </w:p>
    <w:p w:rsidR="00D81930" w:rsidRDefault="00D81930" w:rsidP="00D81930">
      <w:pPr>
        <w:pStyle w:val="ListParagraph"/>
      </w:pPr>
    </w:p>
    <w:p w:rsidR="00D81930" w:rsidRDefault="00D81930" w:rsidP="00D81930">
      <w:pPr>
        <w:pStyle w:val="ListParagraph"/>
      </w:pPr>
    </w:p>
    <w:p w:rsidR="00D81930" w:rsidRDefault="00D81930" w:rsidP="001A6841">
      <w:pPr>
        <w:pStyle w:val="ListParagraph"/>
        <w:numPr>
          <w:ilvl w:val="0"/>
          <w:numId w:val="13"/>
        </w:numPr>
        <w:ind w:left="720"/>
      </w:pPr>
      <w:r>
        <w:t>Checkpoint:  Using the understanding you have gained so far, write the equation that would have the following effect on F(x)’s graph.</w:t>
      </w:r>
    </w:p>
    <w:p w:rsidR="00D81930" w:rsidRDefault="00D81930" w:rsidP="00D81930">
      <w:pPr>
        <w:pStyle w:val="ListParagraph"/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740"/>
        <w:gridCol w:w="3587"/>
      </w:tblGrid>
      <w:tr w:rsidR="00D81930" w:rsidTr="00D81930">
        <w:tc>
          <w:tcPr>
            <w:tcW w:w="4698" w:type="dxa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>Equation</w:t>
            </w:r>
          </w:p>
        </w:tc>
        <w:tc>
          <w:tcPr>
            <w:tcW w:w="3587" w:type="dxa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 xml:space="preserve">Effect to </w:t>
            </w:r>
            <w:r>
              <w:rPr>
                <w:b/>
              </w:rPr>
              <w:t>F(x)</w:t>
            </w:r>
            <w:r w:rsidRPr="00D82440">
              <w:rPr>
                <w:b/>
              </w:rPr>
              <w:t>’s graph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D81930" w:rsidP="00D81930">
            <w:r>
              <w:t>Example:                    y=F(x + 8)</w:t>
            </w:r>
          </w:p>
        </w:tc>
        <w:tc>
          <w:tcPr>
            <w:tcW w:w="3587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  <w:r>
              <w:t>Translate left 8 units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22458B" w:rsidP="0022458B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</w:t>
            </w:r>
          </w:p>
        </w:tc>
        <w:tc>
          <w:tcPr>
            <w:tcW w:w="3587" w:type="dxa"/>
            <w:vAlign w:val="center"/>
          </w:tcPr>
          <w:p w:rsidR="0022458B" w:rsidRDefault="0022458B" w:rsidP="0022458B">
            <w:pPr>
              <w:pStyle w:val="ListParagraph"/>
              <w:spacing w:after="0" w:line="240" w:lineRule="auto"/>
              <w:ind w:left="0"/>
            </w:pPr>
          </w:p>
          <w:p w:rsidR="00D81930" w:rsidRDefault="00D81930" w:rsidP="0022458B">
            <w:pPr>
              <w:pStyle w:val="ListParagraph"/>
              <w:spacing w:after="0" w:line="240" w:lineRule="auto"/>
              <w:ind w:left="0"/>
            </w:pPr>
            <w:r>
              <w:t>Translate up 29 units</w:t>
            </w:r>
          </w:p>
          <w:p w:rsidR="0022458B" w:rsidRDefault="0022458B" w:rsidP="0022458B">
            <w:pPr>
              <w:pStyle w:val="ListParagraph"/>
              <w:spacing w:after="0" w:line="240" w:lineRule="auto"/>
              <w:ind w:left="0"/>
            </w:pP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22458B" w:rsidP="0022458B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</w:t>
            </w:r>
          </w:p>
        </w:tc>
        <w:tc>
          <w:tcPr>
            <w:tcW w:w="3587" w:type="dxa"/>
            <w:vAlign w:val="center"/>
          </w:tcPr>
          <w:p w:rsidR="0022458B" w:rsidRDefault="0022458B" w:rsidP="0022458B">
            <w:pPr>
              <w:spacing w:after="0" w:line="240" w:lineRule="auto"/>
            </w:pPr>
          </w:p>
          <w:p w:rsidR="00D81930" w:rsidRDefault="00D81930" w:rsidP="0022458B">
            <w:pPr>
              <w:spacing w:after="0" w:line="240" w:lineRule="auto"/>
            </w:pPr>
            <w:r w:rsidRPr="00344F67">
              <w:t>Translate</w:t>
            </w:r>
            <w:r>
              <w:t xml:space="preserve"> right 7</w:t>
            </w:r>
          </w:p>
          <w:p w:rsidR="0022458B" w:rsidRDefault="0022458B" w:rsidP="0022458B">
            <w:pPr>
              <w:spacing w:after="0" w:line="240" w:lineRule="auto"/>
            </w:pP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22458B" w:rsidP="0022458B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</w:t>
            </w:r>
          </w:p>
        </w:tc>
        <w:tc>
          <w:tcPr>
            <w:tcW w:w="3587" w:type="dxa"/>
            <w:vAlign w:val="center"/>
          </w:tcPr>
          <w:p w:rsidR="0022458B" w:rsidRDefault="0022458B" w:rsidP="0022458B">
            <w:pPr>
              <w:spacing w:after="0" w:line="240" w:lineRule="auto"/>
            </w:pPr>
          </w:p>
          <w:p w:rsidR="00D81930" w:rsidRDefault="00D81930" w:rsidP="0022458B">
            <w:pPr>
              <w:spacing w:after="0" w:line="240" w:lineRule="auto"/>
            </w:pPr>
            <w:r w:rsidRPr="00344F67">
              <w:t>Translate</w:t>
            </w:r>
            <w:r>
              <w:t xml:space="preserve"> left 45</w:t>
            </w:r>
          </w:p>
          <w:p w:rsidR="0022458B" w:rsidRDefault="0022458B" w:rsidP="0022458B">
            <w:pPr>
              <w:spacing w:after="0" w:line="240" w:lineRule="auto"/>
            </w:pP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22458B" w:rsidP="0022458B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</w:t>
            </w:r>
          </w:p>
        </w:tc>
        <w:tc>
          <w:tcPr>
            <w:tcW w:w="3587" w:type="dxa"/>
            <w:vAlign w:val="center"/>
          </w:tcPr>
          <w:p w:rsidR="0022458B" w:rsidRDefault="0022458B" w:rsidP="0022458B">
            <w:pPr>
              <w:spacing w:after="0" w:line="240" w:lineRule="auto"/>
            </w:pPr>
          </w:p>
          <w:p w:rsidR="0022458B" w:rsidRDefault="00D81930" w:rsidP="0022458B">
            <w:pPr>
              <w:spacing w:after="0" w:line="240" w:lineRule="auto"/>
            </w:pPr>
            <w:r w:rsidRPr="00344F67">
              <w:t>Translate</w:t>
            </w:r>
            <w:r>
              <w:t xml:space="preserve"> left 5 and up 14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22458B" w:rsidP="0022458B">
            <w:pPr>
              <w:pStyle w:val="ListParagraph"/>
              <w:numPr>
                <w:ilvl w:val="0"/>
                <w:numId w:val="18"/>
              </w:numPr>
              <w:spacing w:after="0"/>
            </w:pPr>
            <w:r>
              <w:t>______________________________________</w:t>
            </w:r>
          </w:p>
        </w:tc>
        <w:tc>
          <w:tcPr>
            <w:tcW w:w="3587" w:type="dxa"/>
            <w:vAlign w:val="center"/>
          </w:tcPr>
          <w:p w:rsidR="0022458B" w:rsidRDefault="0022458B" w:rsidP="0022458B"/>
          <w:p w:rsidR="00D81930" w:rsidRDefault="00D81930" w:rsidP="0022458B">
            <w:r w:rsidRPr="00344F67">
              <w:t>Translate</w:t>
            </w:r>
            <w:r>
              <w:t xml:space="preserve"> down 2 and right 6</w:t>
            </w:r>
          </w:p>
        </w:tc>
      </w:tr>
      <w:tr w:rsidR="0022458B" w:rsidTr="00D81930">
        <w:trPr>
          <w:trHeight w:val="576"/>
        </w:trPr>
        <w:tc>
          <w:tcPr>
            <w:tcW w:w="4698" w:type="dxa"/>
            <w:vAlign w:val="center"/>
          </w:tcPr>
          <w:p w:rsidR="0022458B" w:rsidRDefault="0022458B" w:rsidP="0022458B">
            <w:pPr>
              <w:pStyle w:val="ListParagraph"/>
              <w:spacing w:after="0"/>
              <w:ind w:left="360"/>
            </w:pPr>
          </w:p>
        </w:tc>
        <w:tc>
          <w:tcPr>
            <w:tcW w:w="3587" w:type="dxa"/>
            <w:vAlign w:val="center"/>
          </w:tcPr>
          <w:p w:rsidR="0022458B" w:rsidRPr="00344F67" w:rsidRDefault="0022458B" w:rsidP="0022458B"/>
        </w:tc>
      </w:tr>
    </w:tbl>
    <w:p w:rsidR="00D81930" w:rsidRDefault="00D81930" w:rsidP="00D81930"/>
    <w:p w:rsidR="00D81930" w:rsidRDefault="00D81930" w:rsidP="00D81930">
      <w:r>
        <w:br w:type="page"/>
      </w:r>
    </w:p>
    <w:p w:rsidR="00D81930" w:rsidRDefault="00D81930" w:rsidP="001A6841">
      <w:pPr>
        <w:pStyle w:val="ListParagraph"/>
        <w:numPr>
          <w:ilvl w:val="0"/>
          <w:numId w:val="13"/>
        </w:numPr>
        <w:ind w:left="720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54DA3D3D" wp14:editId="536C23A0">
                <wp:simplePos x="0" y="0"/>
                <wp:positionH relativeFrom="column">
                  <wp:posOffset>3898900</wp:posOffset>
                </wp:positionH>
                <wp:positionV relativeFrom="paragraph">
                  <wp:posOffset>-177800</wp:posOffset>
                </wp:positionV>
                <wp:extent cx="2406650" cy="2406650"/>
                <wp:effectExtent l="29845" t="31750" r="30480" b="28575"/>
                <wp:wrapNone/>
                <wp:docPr id="151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152" name="Group 103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153" name="Group 104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54" name="AutoShape 10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AutoShape 10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AutoShape 10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" name="AutoShape 10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" name="AutoShape 1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" name="AutoShape 1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" name="AutoShape 1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" name="AutoShape 1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" name="AutoShape 1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" name="AutoShape 1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" name="AutoShape 1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" name="AutoShape 1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" name="AutoShape 1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" name="AutoShape 1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" name="AutoShape 1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AutoShape 1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AutoShape 1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AutoShape 1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" name="AutoShape 1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" name="AutoShape 1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" name="AutoShape 1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5" name="Group 126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76" name="AutoShape 1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" name="AutoShape 1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" name="AutoShape 1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AutoShap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AutoShape 1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" name="AutoShape 1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" name="AutoShape 1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" name="AutoShape 1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" name="AutoShape 1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" name="AutoShape 1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" name="AutoShap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" name="AutoShape 1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" name="AutoShape 1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" name="AutoShape 1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" name="AutoShape 1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" name="AutoShap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" name="AutoShape 1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" name="AutoShape 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AutoShape 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AutoShape 1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AutoShape 1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97" name="Group 148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198" name="AutoShape 1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" name="AutoShap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" name="AutoShap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FCB3E0" id="Group 151" o:spid="_x0000_s1026" style="position:absolute;margin-left:307pt;margin-top:-14pt;width:189.5pt;height:189.5pt;z-index:251676672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">
                <v:group id="Group 103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group id="Group 104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<v:shape id="AutoShape 105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2UQsIAAADcAAAADwAAAGRycy9kb3ducmV2LnhtbERPTWvCQBC9F/wPywje6sZii0RXEYuS&#10;Q3toFM9DdtwEs7Mxu5ror+8WCt7m8T5nseptLW7U+sqxgsk4AUFcOF2xUXDYb19nIHxA1lg7JgV3&#10;8rBaDl4WmGrX8Q/d8mBEDGGfooIyhCaV0hclWfRj1xBH7uRaiyHC1kjdYhfDbS3fkuRDWqw4NpTY&#10;0Kak4pxfrQJDdnvZzU4mf3TZ1+f+OP32u0yp0bBfz0EE6sNT/O/OdJz/PoW/Z+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g2UQsIAAADcAAAADwAAAAAAAAAAAAAA&#10;AAChAgAAZHJzL2Rvd25yZXYueG1sUEsFBgAAAAAEAAQA+QAAAJADAAAAAA==&#10;"/>
                    <v:shape id="AutoShape 106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Ex2cMAAADcAAAADwAAAGRycy9kb3ducmV2LnhtbERPTWvCQBC9F/wPywje6kapRVI3IhUl&#10;B3toLD0P2ckmNDubZrcm+uu7hYK3ebzP2WxH24oL9b5xrGAxT0AQl043bBR8nA+PaxA+IGtsHZOC&#10;K3nYZpOHDabaDfxOlyIYEUPYp6igDqFLpfRlTRb93HXEkatcbzFE2BupexxiuG3lMkmepcWGY0ON&#10;Hb3WVH4VP1aBIXv4Pq4rU9yG/LQ/fz69+WOu1Gw67l5ABBrDXfzvznWcv1rB3zPx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BMdnDAAAA3AAAAA8AAAAAAAAAAAAA&#10;AAAAoQIAAGRycy9kb3ducmV2LnhtbFBLBQYAAAAABAAEAPkAAACRAwAAAAA=&#10;"/>
                    <v:shape id="AutoShape 107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OvrsMAAADcAAAADwAAAGRycy9kb3ducmV2LnhtbERPTWvCQBC9F/wPywje6kZpRVI3IhUl&#10;B3toLD0P2ckmNDubZrcm+uu7hYK3ebzP2WxH24oL9b5xrGAxT0AQl043bBR8nA+PaxA+IGtsHZOC&#10;K3nYZpOHDabaDfxOlyIYEUPYp6igDqFLpfRlTRb93HXEkatcbzFE2BupexxiuG3lMklW0mLDsaHG&#10;jl5rKr+KH6vAkD18H9eVKW5DftqfP5/e/DFXajYddy8gAo3hLv535zrOf17B3zPx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Tr67DAAAA3AAAAA8AAAAAAAAAAAAA&#10;AAAAoQIAAGRycy9kb3ducmV2LnhtbFBLBQYAAAAABAAEAPkAAACRAwAAAAA=&#10;"/>
                    <v:shape id="AutoShape 108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8KNcMAAADcAAAADwAAAGRycy9kb3ducmV2LnhtbERPTWvCQBC9F/wPywje6sZiq0RXkYqS&#10;Q3swiuchO26C2dmYXU3aX98tFHqbx/uc5bq3tXhQ6yvHCibjBARx4XTFRsHpuHueg/ABWWPtmBR8&#10;kYf1avC0xFS7jg/0yIMRMYR9igrKEJpUSl+UZNGPXUMcuYtrLYYIWyN1i10Mt7V8SZI3abHi2FBi&#10;Q+8lFdf8bhUYsrvbfn4x+XeXfWyP5+mn32dKjYb9ZgEiUB/+xX/uTMf5rzP4fSZe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fCjXDAAAA3AAAAA8AAAAAAAAAAAAA&#10;AAAAoQIAAGRycy9kb3ducmV2LnhtbFBLBQYAAAAABAAEAPkAAACRAwAAAAA=&#10;"/>
                    <v:shape id="AutoShape 109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CeR8YAAADcAAAADwAAAGRycy9kb3ducmV2LnhtbESPQW/CMAyF75P2HyJP2m2km7YJdQQ0&#10;DYF6GIcVtLPVmLRa45Qmo4Vfjw9I3Gy95/c+zxajb9WR+tgENvA8yUARV8E27AzstqunKaiYkC22&#10;gcnAiSIs5vd3M8xtGPiHjmVySkI45migTqnLtY5VTR7jJHTEou1D7zHJ2jttexwk3Lf6JcvetceG&#10;paHGjr5qqv7Kf2/AkV8d1tO9K89D8b3c/r5u4row5vFh/PwAlWhMN/P1urCC/ya08oxMo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AnkfGAAAA3AAAAA8AAAAAAAAA&#10;AAAAAAAAoQIAAGRycy9kb3ducmV2LnhtbFBLBQYAAAAABAAEAPkAAACUAwAAAAA=&#10;"/>
                    <v:shape id="AutoShape 110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w73MMAAADcAAAADwAAAGRycy9kb3ducmV2LnhtbERPTWvCQBC9F/wPywi91Y3FFo2uIi1K&#10;DvZgFM9DdtwEs7NpdjVpf71bKHibx/ucxaq3tbhR6yvHCsajBARx4XTFRsHxsHmZgvABWWPtmBT8&#10;kIfVcvC0wFS7jvd0y4MRMYR9igrKEJpUSl+UZNGPXEMcubNrLYYIWyN1i10Mt7V8TZJ3abHi2FBi&#10;Qx8lFZf8ahUYspvv7fRs8t8u230eTpMvv82Ueh726zmIQH14iP/dmY7z32bw90y8QC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MO9zDAAAA3AAAAA8AAAAAAAAAAAAA&#10;AAAAoQIAAGRycy9kb3ducmV2LnhtbFBLBQYAAAAABAAEAPkAAACRAwAAAAA=&#10;"/>
                    <v:shape id="AutoShape 111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pY/MUAAADcAAAADwAAAGRycy9kb3ducmV2LnhtbESPQWvCQBCF70L/wzKF3nRjKSKpq4hF&#10;yaE9NErPQ3bcBLOzaXZrUn+9cyj0NsN78943q83oW3WlPjaBDcxnGSjiKtiGnYHTcT9dgooJ2WIb&#10;mAz8UoTN+mGywtyGgT/pWianJIRjjgbqlLpc61jV5DHOQkcs2jn0HpOsvdO2x0HCfaufs2yhPTYs&#10;DTV2tKupupQ/3oAjv/8+LM+uvA3F+9vx6+UjHgpjnh7H7SuoRGP6N/9dF1bwF4Ivz8gE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pY/MUAAADcAAAADwAAAAAAAAAA&#10;AAAAAAChAgAAZHJzL2Rvd25yZXYueG1sUEsFBgAAAAAEAAQA+QAAAJMDAAAAAA==&#10;"/>
                    <v:shape id="AutoShape 112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b9Z8MAAADcAAAADwAAAGRycy9kb3ducmV2LnhtbERPTWvCQBC9F/oflhG81Y1FRFI3IhYl&#10;B3tolJ6H7GQTzM6m2dVEf323UOhtHu9z1pvRtuJGvW8cK5jPEhDEpdMNGwXn0/5lBcIHZI2tY1Jw&#10;Jw+b7Plpjal2A3/SrQhGxBD2KSqoQ+hSKX1Zk0U/cx1x5CrXWwwR9kbqHocYblv5miRLabHh2FBj&#10;R7uayktxtQoM2f33YVWZ4jHkx/fT1+LDH3KlppNx+wYi0Bj+xX/uXMf5yzn8PhMvkNk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W/WfDAAAA3AAAAA8AAAAAAAAAAAAA&#10;AAAAoQIAAGRycy9kb3ducmV2LnhtbFBLBQYAAAAABAAEAPkAAACRAwAAAAA=&#10;"/>
                    <v:shape id="AutoShape 113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RjEMIAAADcAAAADwAAAGRycy9kb3ducmV2LnhtbERPTYvCMBC9L+x/CLOwtzVdEZFqlGVF&#10;6UEPVvE8NGNatpnUJtquv94Igrd5vM+ZLXpbiyu1vnKs4HuQgCAunK7YKDjsV18TED4ga6wdk4J/&#10;8rCYv7/NMNWu4x1d82BEDGGfooIyhCaV0hclWfQD1xBH7uRaiyHC1kjdYhfDbS2HSTKWFiuODSU2&#10;9FtS8ZdfrAJDdnVeT04mv3XZZrk/jrZ+nSn1+dH/TEEE6sNL/HRnOs4fD+HxTLxAz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MRjEMIAAADcAAAADwAAAAAAAAAAAAAA&#10;AAChAgAAZHJzL2Rvd25yZXYueG1sUEsFBgAAAAAEAAQA+QAAAJADAAAAAA==&#10;"/>
                    <v:shape id="AutoShape 114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jGi8MAAADcAAAADwAAAGRycy9kb3ducmV2LnhtbERPTWvCQBC9F/wPywje6kZbRFI3IhUl&#10;B3toLD0P2ckmNDubZrcm+uu7hYK3ebzP2WxH24oL9b5xrGAxT0AQl043bBR8nA+PaxA+IGtsHZOC&#10;K3nYZpOHDabaDfxOlyIYEUPYp6igDqFLpfRlTRb93HXEkatcbzFE2BupexxiuG3lMklW0mLDsaHG&#10;jl5rKr+KH6vAkD18H9eVKW5DftqfP5/f/DFXajYddy8gAo3hLv535zrOXz3B3zPx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IxovDAAAA3AAAAA8AAAAAAAAAAAAA&#10;AAAAoQIAAGRycy9kb3ducmV2LnhtbFBLBQYAAAAABAAEAPkAAACRAwAAAAA=&#10;"/>
                    <v:shape id="AutoShape 115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ZWSMIAAADcAAAADwAAAGRycy9kb3ducmV2LnhtbERPTWvCQBC9F/wPywjedKMUkegaNCB6&#10;s422eBx2p0lodjZktzH213cLhd7m8T5nkw22ET11vnasYD5LQBBrZ2ouFVwvh+kKhA/IBhvHpOBB&#10;HrLt6GmDqXF3fqW+CKWIIexTVFCF0KZSel2RRT9zLXHkPlxnMUTYldJ0eI/htpGLJFlKizXHhgpb&#10;yivSn8WXVXDzw9v7+VieT6T7l+/jIUe9L5SajIfdGkSgIfyL/9wnE+cvn+H3mXiB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ZWSMIAAADcAAAADwAAAAAAAAAAAAAA&#10;AAChAgAAZHJzL2Rvd25yZXYueG1sUEsFBgAAAAAEAAQA+QAAAJADAAAAAA==&#10;" strokeweight="2.25pt">
                      <v:stroke startarrow="block" endarrow="block"/>
                    </v:shape>
                    <v:shape id="AutoShape 116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37ZMMAAADcAAAADwAAAGRycy9kb3ducmV2LnhtbERPTWvCQBC9F/wPywje6kZpRVI3IhUl&#10;B3toLD0P2ckmNDubZrcm+uu7hYK3ebzP2WxH24oL9b5xrGAxT0AQl043bBR8nA+PaxA+IGtsHZOC&#10;K3nYZpOHDabaDfxOlyIYEUPYp6igDqFLpfRlTRb93HXEkatcbzFE2BupexxiuG3lMklW0mLDsaHG&#10;jl5rKr+KH6vAkD18H9eVKW5DftqfP5/e/DFXajYddy8gAo3hLv535zrOXz3D3zPx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t+2TDAAAA3AAAAA8AAAAAAAAAAAAA&#10;AAAAoQIAAGRycy9kb3ducmV2LnhtbFBLBQYAAAAABAAEAPkAAACRAwAAAAA=&#10;"/>
                    <v:shape id="AutoShape 117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9lE8IAAADcAAAADwAAAGRycy9kb3ducmV2LnhtbERPTWvCQBC9F/wPywje6sZSgkRXEYuS&#10;Q3swiuchO26C2dmY3ZrYX98VCr3N433Ocj3YRtyp87VjBbNpAoK4dLpmo+B03L3OQfiArLFxTAoe&#10;5GG9Gr0sMdOu5wPdi2BEDGGfoYIqhDaT0pcVWfRT1xJH7uI6iyHCzkjdYR/DbSPfkiSVFmuODRW2&#10;tK2ovBbfVoEhu7vt5xdT/PT558fx/P7l97lSk/GwWYAINIR/8Z8713F+msLzmXiBX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/9lE8IAAADcAAAADwAAAAAAAAAAAAAA&#10;AAChAgAAZHJzL2Rvd25yZXYueG1sUEsFBgAAAAAEAAQA+QAAAJADAAAAAA==&#10;"/>
                    <v:shape id="AutoShape 118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PAiMMAAADcAAAADwAAAGRycy9kb3ducmV2LnhtbERPTWvCQBC9F/wPywje6kYpVlI3IhUl&#10;B3toLD0P2ckmNDubZrcm+uu7hYK3ebzP2WxH24oL9b5xrGAxT0AQl043bBR8nA+PaxA+IGtsHZOC&#10;K3nYZpOHDabaDfxOlyIYEUPYp6igDqFLpfRlTRb93HXEkatcbzFE2BupexxiuG3lMklW0mLDsaHG&#10;jl5rKr+KH6vAkD18H9eVKW5DftqfP5/e/DFXajYddy8gAo3hLv535zrOXz3D3zPxApn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zwIjDAAAA3AAAAA8AAAAAAAAAAAAA&#10;AAAAoQIAAGRycy9kb3ducmV2LnhtbFBLBQYAAAAABAAEAPkAAACRAwAAAAA=&#10;"/>
                    <v:shape id="AutoShape 119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xU+sUAAADcAAAADwAAAGRycy9kb3ducmV2LnhtbESPQWvCQBCF70L/wzKF3nRjKSKpq4hF&#10;yaE9NErPQ3bcBLOzaXZrUn+9cyj0NsN78943q83oW3WlPjaBDcxnGSjiKtiGnYHTcT9dgooJ2WIb&#10;mAz8UoTN+mGywtyGgT/pWianJIRjjgbqlLpc61jV5DHOQkcs2jn0HpOsvdO2x0HCfaufs2yhPTYs&#10;DTV2tKupupQ/3oAjv/8+LM+uvA3F+9vx6+UjHgpjnh7H7SuoRGP6N/9dF1bwF0Irz8gE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xU+sUAAADcAAAADwAAAAAAAAAA&#10;AAAAAAChAgAAZHJzL2Rvd25yZXYueG1sUEsFBgAAAAAEAAQA+QAAAJMDAAAAAA==&#10;"/>
                    <v:shape id="AutoShape 120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DxYcIAAADcAAAADwAAAGRycy9kb3ducmV2LnhtbERPTWvCQBC9F/wPywje6kYR0egqYlFy&#10;aA+N4nnIjptgdjbNribtr+8WCt7m8T5nve1tLR7U+sqxgsk4AUFcOF2xUXA+HV4XIHxA1lg7JgXf&#10;5GG7GbysMdWu40965MGIGMI+RQVlCE0qpS9KsujHriGO3NW1FkOErZG6xS6G21pOk2QuLVYcG0ps&#10;aF9SccvvVoEhe/g6Lq4m/+my97fTZfbhj5lSo2G/W4EI1Ien+N+d6Th/voS/Z+IF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mDxYcIAAADcAAAADwAAAAAAAAAAAAAA&#10;AAChAgAAZHJzL2Rvd25yZXYueG1sUEsFBgAAAAAEAAQA+QAAAJADAAAAAA==&#10;"/>
                    <v:shape id="AutoShape 121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POIcYAAADcAAAADwAAAGRycy9kb3ducmV2LnhtbESPQW/CMAyF75P2HyJP2m2km6YNdQQ0&#10;DYF6GIcVtLPVmLRa45Qmo4Vfjw9I3Gy95/c+zxajb9WR+tgENvA8yUARV8E27AzstqunKaiYkC22&#10;gcnAiSIs5vd3M8xtGPiHjmVySkI45migTqnLtY5VTR7jJHTEou1D7zHJ2jttexwk3Lf6JcvetMeG&#10;paHGjr5qqv7Kf2/AkV8d1tO9K89D8b3c/r5u4row5vFh/PwAlWhMN/P1urCC/y748oxMo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DziHGAAAA3AAAAA8AAAAAAAAA&#10;AAAAAAAAoQIAAGRycy9kb3ducmV2LnhtbFBLBQYAAAAABAAEAPkAAACUAwAAAAA=&#10;"/>
                    <v:shape id="AutoShape 122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9rusIAAADcAAAADwAAAGRycy9kb3ducmV2LnhtbERPTWvCQBC9F/wPywje6sYirURXEYuS&#10;Q3toFM9DdtwEs7Npdmuiv74rCN7m8T5nseptLS7U+sqxgsk4AUFcOF2xUXDYb19nIHxA1lg7JgVX&#10;8rBaDl4WmGrX8Q9d8mBEDGGfooIyhCaV0hclWfRj1xBH7uRaiyHC1kjdYhfDbS3fkuRdWqw4NpTY&#10;0Kak4pz/WQWG7PZ3NzuZ/NZlX5/74/Tb7zKlRsN+PQcRqA9P8cOd6Tj/YwL3Z+IF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9rusIAAADcAAAADwAAAAAAAAAAAAAA&#10;AAChAgAAZHJzL2Rvd25yZXYueG1sUEsFBgAAAAAEAAQA+QAAAJADAAAAAA==&#10;"/>
                    <v:shape id="AutoShape 123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31zcMAAADcAAAADwAAAGRycy9kb3ducmV2LnhtbERPTWvCQBC9F/wPywi91Y1SWkndiChK&#10;Du2hsfQ8ZCeb0OxszK4m7a/vCoK3ebzPWa1H24oL9b5xrGA+S0AQl043bBR8HfdPSxA+IGtsHZOC&#10;X/KwziYPK0y1G/iTLkUwIoawT1FBHUKXSunLmiz6meuII1e53mKIsDdS9zjEcNvKRZK8SIsNx4Ya&#10;O9rWVP4UZ6vAkN2fDsvKFH9D/r47fj9/+EOu1ON03LyBCDSGu/jmznWc/7qA6zPxAp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d9c3DAAAA3AAAAA8AAAAAAAAAAAAA&#10;AAAAoQIAAGRycy9kb3ducmV2LnhtbFBLBQYAAAAABAAEAPkAAACRAwAAAAA=&#10;"/>
                    <v:shape id="AutoShape 124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FQVsMAAADcAAAADwAAAGRycy9kb3ducmV2LnhtbERPTWvCQBC9F/wPywje6sZaqkRXkYqS&#10;Q3swiuchO26C2dmYXU3aX98tFHqbx/uc5bq3tXhQ6yvHCibjBARx4XTFRsHpuHueg/ABWWPtmBR8&#10;kYf1avC0xFS7jg/0yIMRMYR9igrKEJpUSl+UZNGPXUMcuYtrLYYIWyN1i10Mt7V8SZI3abHi2FBi&#10;Q+8lFdf8bhUYsrvbfn4x+XeXfWyP59dPv8+UGg37zQJEoD78i//cmY7zZ1P4fSZe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RUFbDAAAA3AAAAA8AAAAAAAAAAAAA&#10;AAAAoQIAAGRycy9kb3ducmV2LnhtbFBLBQYAAAAABAAEAPkAAACRAwAAAAA=&#10;"/>
                    <v:shape id="AutoShape 125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jIIsIAAADcAAAADwAAAGRycy9kb3ducmV2LnhtbERPTWvCQBC9F/wPywje6sYirURXEYuS&#10;Q3toFM9DdtwEs7Mxu5ror+8WCt7m8T5nseptLW7U+sqxgsk4AUFcOF2xUXDYb19nIHxA1lg7JgV3&#10;8rBaDl4WmGrX8Q/d8mBEDGGfooIyhCaV0hclWfRj1xBH7uRaiyHC1kjdYhfDbS3fkuRdWqw4NpTY&#10;0Kak4pxfrQJDdnvZzU4mf3TZ1+f+OP32u0yp0bBfz0EE6sNT/O/OdJz/MYW/Z+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bjIIsIAAADcAAAADwAAAAAAAAAAAAAA&#10;AAChAgAAZHJzL2Rvd25yZXYueG1sUEsFBgAAAAAEAAQA+QAAAJADAAAAAA==&#10;"/>
                  </v:group>
                  <v:group id="Group 126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shape id="AutoShape 127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vMUc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u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LzFHDAAAA3AAAAA8AAAAAAAAAAAAA&#10;AAAAoQIAAGRycy9kb3ducmV2LnhtbFBLBQYAAAAABAAEAPkAAACRAwAAAAA=&#10;"/>
                    <v:shape id="AutoShape 128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pysMAAADc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8/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HacrDAAAA3AAAAA8AAAAAAAAAAAAA&#10;AAAAoQIAAGRycy9kb3ducmV2LnhtbFBLBQYAAAAABAAEAPkAAACRAwAAAAA=&#10;"/>
                    <v:shape id="AutoShape 129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9uM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+F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/bjGAAAA3AAAAA8AAAAAAAAA&#10;AAAAAAAAoQIAAGRycy9kb3ducmV2LnhtbFBLBQYAAAAABAAEAPkAAACUAwAAAAA=&#10;"/>
                    <v:shape id="AutoShape 130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RYI8MAAADc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f/o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UWCPDAAAA3AAAAA8AAAAAAAAAAAAA&#10;AAAAoQIAAGRycy9kb3ducmV2LnhtbFBLBQYAAAAABAAEAPkAAACRAwAAAAA=&#10;"/>
                    <v:shape id="AutoShape 131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uBmc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gyz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7gZnGAAAA3AAAAA8AAAAAAAAA&#10;AAAAAAAAoQIAAGRycy9kb3ducmV2LnhtbFBLBQYAAAAABAAEAPkAAACUAwAAAAA=&#10;"/>
                    <v:shape id="AutoShape 132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ckAsMAAADcAAAADwAAAGRycy9kb3ducmV2LnhtbERPTWsCMRC9C/6HMEIvUrMrVGRrlFUQ&#10;tOBB296nm+kmuJmsm6jbf98UhN7m8T5nsepdI27UBetZQT7JQBBXXluuFXy8b5/nIEJE1th4JgU/&#10;FGC1HA4WWGh/5yPdTrEWKYRDgQpMjG0hZagMOQwT3xIn7tt3DmOCXS11h/cU7ho5zbKZdGg5NRhs&#10;aWOoOp+uTsFhn6/LL2P3b8eLPbxsy+Zajz+Vehr15SuISH38Fz/cO53mz3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JALDAAAA3AAAAA8AAAAAAAAAAAAA&#10;AAAAoQIAAGRycy9kb3ducmV2LnhtbFBLBQYAAAAABAAEAPkAAACRAwAAAAA=&#10;"/>
                    <v:shape id="AutoShape 133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W6dcIAAADcAAAADwAAAGRycy9kb3ducmV2LnhtbERPS2sCMRC+F/wPYYReimYVWmQ1yloQ&#10;asGDr/u4mW5CN5N1E3X7741Q8DYf33Nmi87V4kptsJ4VjIYZCOLSa8uVgsN+NZiACBFZY+2ZFPxR&#10;gMW89zLDXPsbb+m6i5VIIRxyVGBibHIpQ2nIYRj6hjhxP751GBNsK6lbvKVwV8txln1Ih5ZTg8GG&#10;Pg2Vv7uLU7BZj5bFydj19/ZsN++ror5Ub0elXvtdMQURqYtP8b/7S6f5kzE8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CW6dcIAAADcAAAADwAAAAAAAAAAAAAA&#10;AAChAgAAZHJzL2Rvd25yZXYueG1sUEsFBgAAAAAEAAQA+QAAAJADAAAAAA==&#10;"/>
                    <v:shape id="AutoShape 134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kf7sMAAADcAAAADwAAAGRycy9kb3ducmV2LnhtbERPTWsCMRC9F/wPYQq9lJq1xS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H+7DAAAA3AAAAA8AAAAAAAAAAAAA&#10;AAAAoQIAAGRycy9kb3ducmV2LnhtbFBLBQYAAAAABAAEAPkAAACRAwAAAAA=&#10;"/>
                    <v:shape id="AutoShape 135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/>
                    <v:shape id="AutoShape 136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wiAcIAAADc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zHcn0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wiAcIAAADcAAAADwAAAAAAAAAAAAAA&#10;AAChAgAAZHJzL2Rvd25yZXYueG1sUEsFBgAAAAAEAAQA+QAAAJADAAAAAA==&#10;"/>
                    <v:shape id="AutoShape 137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C9nMQAAADcAAAADwAAAGRycy9kb3ducmV2LnhtbERPTWvCQBC9C/0PyxS86cYqqaSuUkRB&#10;6aWxaWlvQ3aaBLOzIbsm8d93C4K3ebzPWW0GU4uOWldZVjCbRiCIc6srLhRkH/vJEoTzyBpry6Tg&#10;Sg4264fRChNte06pO/lChBB2CSoovW8SKV1ekkE3tQ1x4H5ta9AH2BZSt9iHcFPLpyiKpcGKQ0OJ&#10;DW1Lys+ni1Hw1f3MZ/22ev58s7vjIjvvvt/TTKnx4/D6AsLT4O/im/ugw/xlDP/PhAv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kL2cxAAAANwAAAAPAAAAAAAAAAAA&#10;AAAAAKECAABkcnMvZG93bnJldi54bWxQSwUGAAAAAAQABAD5AAAAkgMAAAAA&#10;" strokeweight="2.25pt">
                      <v:stroke startarrow="block" endarrow="block"/>
                    </v:shape>
                    <v:shape id="AutoShape 138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/>
                    <v:shape id="AutoShape 139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2Nn8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Qyj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NjZ/GAAAA3AAAAA8AAAAAAAAA&#10;AAAAAAAAoQIAAGRycy9kb3ducmV2LnhtbFBLBQYAAAAABAAEAPkAAACUAwAAAAA=&#10;"/>
                    <v:shape id="AutoShape 140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EoBMMAAADcAAAADwAAAGRycy9kb3ducmV2LnhtbERPTWsCMRC9C/6HMIIXqVkFi90aZSsI&#10;KnjQtvfpZroJ3Uy2m6jrvzcFobd5vM9ZrDpXiwu1wXpWMBlnIIhLry1XCj7eN09zECEia6w9k4Ib&#10;BVgt+70F5tpf+UiXU6xECuGQowITY5NLGUpDDsPYN8SJ+/atw5hgW0nd4jWFu1pOs+xZOrScGgw2&#10;tDZU/pzOTsFhN3krvozd7Y+/9jDbFPW5Gn0qNRx0xSuISF38Fz/cW53mz1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BKATDAAAA3AAAAA8AAAAAAAAAAAAA&#10;AAAAoQIAAGRycy9kb3ducmV2LnhtbFBLBQYAAAAABAAEAPkAAACRAwAAAAA=&#10;"/>
                    <v:shape id="AutoShape 141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IXRMYAAADc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iF0TGAAAA3AAAAA8AAAAAAAAA&#10;AAAAAAAAoQIAAGRycy9kb3ducmV2LnhtbFBLBQYAAAAABAAEAPkAAACUAwAAAAA=&#10;"/>
                    <v:shape id="AutoShape 142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6y3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b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LrLfxAAAANwAAAAPAAAAAAAAAAAA&#10;AAAAAKECAABkcnMvZG93bnJldi54bWxQSwUGAAAAAAQABAD5AAAAkgMAAAAA&#10;"/>
                    <v:shape id="AutoShape 143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wsqMMAAADc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X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38LKjDAAAA3AAAAA8AAAAAAAAAAAAA&#10;AAAAoQIAAGRycy9kb3ducmV2LnhtbFBLBQYAAAAABAAEAPkAAACRAwAAAAA=&#10;"/>
                    <v:shape id="AutoShape 144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CJM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wiTPDAAAA3AAAAA8AAAAAAAAAAAAA&#10;AAAAoQIAAGRycy9kb3ducmV2LnhtbFBLBQYAAAAABAAEAPkAAACRAwAAAAA=&#10;"/>
                    <v:shape id="AutoShape 145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kRR8MAAADc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/o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1ZEUfDAAAA3AAAAA8AAAAAAAAAAAAA&#10;AAAAoQIAAGRycy9kb3ducmV2LnhtbFBLBQYAAAAABAAEAPkAAACRAwAAAAA=&#10;"/>
                    <v:shape id="AutoShape 146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W03MMAAADc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f53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VtNzDAAAA3AAAAA8AAAAAAAAAAAAA&#10;AAAAoQIAAGRycy9kb3ducmV2LnhtbFBLBQYAAAAABAAEAPkAAACRAwAAAAA=&#10;"/>
                    <v:shape id="AutoShape 147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qq8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t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HKqvDAAAA3AAAAA8AAAAAAAAAAAAA&#10;AAAAoQIAAGRycy9kb3ducmV2LnhtbFBLBQYAAAAABAAEAPkAAACRAwAAAAA=&#10;"/>
                  </v:group>
                </v:group>
                <v:group id="Group 148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<v:shape id="AutoShape 149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BwWcMAAADcAAAADwAAAGRycy9kb3ducmV2LnhtbESPQW/CMAyF70j7D5En7QYpTBpQCGhC&#10;GuK6gsTVakxT1jhtE6D79/NhEjdb7/m9z+vt4Bt1pz7WgQ1MJxko4jLYmisDp+PXeAEqJmSLTWAy&#10;8EsRtpuX0RpzGx78TfciVUpCOOZowKXU5lrH0pHHOAktsWiX0HtMsvaVtj0+JNw3epZlH9pjzdLg&#10;sKWdo/KnuHkD76drd8zO8+l537luj7d4KLqFMW+vw+cKVKIhPc3/1wcr+EuhlWdkAr3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wcFnDAAAA3AAAAA8AAAAAAAAAAAAA&#10;AAAAoQIAAGRycy9kb3ducmV2LnhtbFBLBQYAAAAABAAEAPkAAACRAwAAAAA=&#10;" strokeweight="1.5pt"/>
                  <v:shape id="AutoShape 150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a4v8AAAADcAAAADwAAAGRycy9kb3ducmV2LnhtbERPTYvCMBC9L/gfwgjetqkKi9ZGUUHw&#10;sodVL96GZmxKm0ltYu3++82C4G0e73PyzWAb0VPnK8cKpkkKgrhwuuJSweV8+FyA8AFZY+OYFPyS&#10;h8169JFjpt2Tf6g/hVLEEPYZKjAhtJmUvjBk0SeuJY7czXUWQ4RdKXWHzxhuGzlL0y9pseLYYLCl&#10;vaGiPj2sAttqe/92Rl/rat7s6Hjb7tJeqcl42K5ABBrCW/xyH3Wcv1zC/zPxArn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pmuL/AAAAA3AAAAA8AAAAAAAAAAAAAAAAA&#10;oQIAAGRycy9kb3ducmV2LnhtbFBLBQYAAAAABAAEAPkAAACOAwAAAAA=&#10;" strokeweight="1.5pt"/>
                  <v:shape id="AutoShape 151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mIpMAAAADcAAAADwAAAGRycy9kb3ducmV2LnhtbESPQYvCMBSE7wv+h/AEb2uqgko1igiK&#10;162C10fzbKrNS9tErf/eLAgeh5n5hlmuO1uJB7W+dKxgNExAEOdOl1woOB13v3MQPiBrrByTghd5&#10;WK96P0tMtXvyHz2yUIgIYZ+iAhNCnUrpc0MW/dDVxNG7uNZiiLItpG7xGeG2kuMkmUqLJccFgzVt&#10;DeW37G4VTE7X5picZ6PzvjHNHu/+kDVzpQb9brMAEagL3/CnfdAKIhH+z8QjIF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piKTAAAAA3AAAAA8AAAAAAAAAAAAAAAAA&#10;oQIAAGRycy9kb3ducmV2LnhtbFBLBQYAAAAABAAEAPkAAACOAwAAAAA=&#10;" strokeweight="1.5pt"/>
                </v:group>
              </v:group>
            </w:pict>
          </mc:Fallback>
        </mc:AlternateContent>
      </w:r>
      <w:r>
        <w:t xml:space="preserve">Now let’s look at a new function.  </w:t>
      </w:r>
    </w:p>
    <w:p w:rsidR="00D81930" w:rsidRDefault="00D81930" w:rsidP="00D81930">
      <w:pPr>
        <w:pStyle w:val="ListParagraph"/>
      </w:pPr>
      <w:r>
        <w:t xml:space="preserve">Its notation is </w:t>
      </w:r>
      <w:r w:rsidRPr="00937096">
        <w:rPr>
          <w:b/>
        </w:rPr>
        <w:t>H(x)</w:t>
      </w:r>
      <w:r>
        <w:t>.</w:t>
      </w:r>
    </w:p>
    <w:p w:rsidR="00D81930" w:rsidRDefault="00D81930" w:rsidP="00D81930">
      <w:pPr>
        <w:pStyle w:val="ListParagraph"/>
        <w:ind w:left="0" w:firstLine="720"/>
      </w:pPr>
      <w:r>
        <w:t xml:space="preserve">Use H(x) to demonstrate what you have learned </w:t>
      </w:r>
    </w:p>
    <w:p w:rsidR="00D81930" w:rsidRDefault="00D81930" w:rsidP="00D81930">
      <w:pPr>
        <w:pStyle w:val="ListParagraph"/>
        <w:ind w:left="0" w:firstLine="720"/>
      </w:pPr>
      <w:r>
        <w:t xml:space="preserve">so far about the transformations of functions.  </w:t>
      </w:r>
    </w:p>
    <w:p w:rsidR="00D81930" w:rsidRDefault="00D81930" w:rsidP="00D81930">
      <w:pPr>
        <w:pStyle w:val="ListParagraph"/>
      </w:pPr>
    </w:p>
    <w:p w:rsidR="00D81930" w:rsidRDefault="00D81930" w:rsidP="001A6841">
      <w:pPr>
        <w:pStyle w:val="ListParagraph"/>
        <w:numPr>
          <w:ilvl w:val="0"/>
          <w:numId w:val="19"/>
        </w:numPr>
        <w:ind w:left="360"/>
      </w:pPr>
      <w:r>
        <w:t>What are H(x)’s characteristic points?</w:t>
      </w: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  <w:r>
        <w:t>__________________________________________</w:t>
      </w: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</w:p>
    <w:p w:rsidR="00D81930" w:rsidRDefault="00D81930" w:rsidP="001A6841">
      <w:pPr>
        <w:pStyle w:val="ListParagraph"/>
        <w:numPr>
          <w:ilvl w:val="0"/>
          <w:numId w:val="19"/>
        </w:numPr>
        <w:ind w:left="360"/>
      </w:pPr>
      <w:r>
        <w:t xml:space="preserve">Describe the effect on H(x)’s graph for each </w:t>
      </w:r>
    </w:p>
    <w:p w:rsidR="00D81930" w:rsidRDefault="00D81930" w:rsidP="00D81930">
      <w:pPr>
        <w:pStyle w:val="ListParagraph"/>
        <w:ind w:left="360"/>
      </w:pPr>
      <w:r>
        <w:t>of the following.</w:t>
      </w:r>
    </w:p>
    <w:p w:rsidR="00D81930" w:rsidRDefault="00D81930" w:rsidP="001A6841">
      <w:pPr>
        <w:pStyle w:val="ListParagraph"/>
        <w:numPr>
          <w:ilvl w:val="0"/>
          <w:numId w:val="20"/>
        </w:numPr>
        <w:spacing w:line="360" w:lineRule="auto"/>
        <w:ind w:left="720"/>
      </w:pPr>
      <w:r>
        <w:t xml:space="preserve">H(x – 2) </w:t>
      </w:r>
      <w:r>
        <w:tab/>
        <w:t>_______________________________________________</w:t>
      </w:r>
    </w:p>
    <w:p w:rsidR="00D81930" w:rsidRDefault="00D81930" w:rsidP="001A6841">
      <w:pPr>
        <w:pStyle w:val="ListParagraph"/>
        <w:numPr>
          <w:ilvl w:val="0"/>
          <w:numId w:val="20"/>
        </w:numPr>
        <w:spacing w:line="360" w:lineRule="auto"/>
        <w:ind w:left="720"/>
      </w:pPr>
      <w:r>
        <w:t xml:space="preserve">H(x) + 7 </w:t>
      </w:r>
      <w:r>
        <w:tab/>
        <w:t xml:space="preserve"> _______________________________________________</w:t>
      </w:r>
    </w:p>
    <w:p w:rsidR="00D81930" w:rsidRDefault="00D81930" w:rsidP="001A6841">
      <w:pPr>
        <w:pStyle w:val="ListParagraph"/>
        <w:numPr>
          <w:ilvl w:val="0"/>
          <w:numId w:val="20"/>
        </w:numPr>
        <w:spacing w:line="360" w:lineRule="auto"/>
        <w:ind w:left="720"/>
      </w:pPr>
      <w:r>
        <w:t xml:space="preserve">H(x+2) – 3  </w:t>
      </w:r>
      <w:r>
        <w:tab/>
        <w:t>_______________________________________________</w:t>
      </w:r>
    </w:p>
    <w:p w:rsidR="00D81930" w:rsidRDefault="00D81930" w:rsidP="00D81930">
      <w:pPr>
        <w:pStyle w:val="ListParagraph"/>
        <w:spacing w:line="360" w:lineRule="auto"/>
      </w:pPr>
    </w:p>
    <w:p w:rsidR="00D81930" w:rsidRDefault="00D81930" w:rsidP="001A6841">
      <w:pPr>
        <w:pStyle w:val="ListParagraph"/>
        <w:numPr>
          <w:ilvl w:val="0"/>
          <w:numId w:val="19"/>
        </w:numPr>
        <w:ind w:left="360"/>
      </w:pPr>
      <w:r>
        <w:t xml:space="preserve">Use your answers to questions 1 and 2 to help you sketch each graph </w:t>
      </w:r>
      <w:r w:rsidRPr="00D11A4D">
        <w:rPr>
          <w:i/>
          <w:u w:val="single"/>
        </w:rPr>
        <w:t>without using a table</w:t>
      </w:r>
      <w:r>
        <w:t>.</w:t>
      </w:r>
    </w:p>
    <w:p w:rsidR="00D81930" w:rsidRDefault="00D81930" w:rsidP="00D81930">
      <w:pPr>
        <w:pStyle w:val="ListParagraph"/>
        <w:ind w:left="360"/>
      </w:pPr>
    </w:p>
    <w:p w:rsidR="00D81930" w:rsidRDefault="00D81930" w:rsidP="001A6841">
      <w:pPr>
        <w:pStyle w:val="ListParagraph"/>
        <w:numPr>
          <w:ilvl w:val="0"/>
          <w:numId w:val="21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69FA27D" wp14:editId="65298ECB">
                <wp:simplePos x="0" y="0"/>
                <wp:positionH relativeFrom="column">
                  <wp:posOffset>3709035</wp:posOffset>
                </wp:positionH>
                <wp:positionV relativeFrom="paragraph">
                  <wp:posOffset>217170</wp:posOffset>
                </wp:positionV>
                <wp:extent cx="2406650" cy="2406650"/>
                <wp:effectExtent l="30480" t="33020" r="29845" b="27305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102" name="Group 253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103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04" name="AutoShape 25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AutoShape 25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AutoShape 2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AutoShape 2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AutoShape 2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AutoShape 2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AutoShape 2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AutoShape 2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AutoShape 2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AutoShape 2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AutoShape 2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AutoShape 2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AutoShape 2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AutoShape 2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AutoShape 2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AutoShape 2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AutoShape 2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AutoShape 2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AutoShape 2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AutoShape 2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AutoShape 2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5" name="Group 276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26" name="AutoShape 2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AutoShape 2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AutoShape 2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" name="AutoShape 2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0" name="AutoShape 2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AutoShape 2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" name="AutoShape 2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" name="AutoShape 2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AutoShape 2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AutoShape 2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" name="AutoShape 2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" name="AutoShape 2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" name="AutoShape 2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" name="AutoShape 2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0" name="AutoShape 2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" name="AutoShape 2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AutoShape 2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3" name="AutoShape 2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4" name="AutoShape 2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" name="AutoShap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" name="AutoShap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47" name="Group 298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148" name="AutoShape 2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AutoShape 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AutoShape 3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5C716C" id="Group 101" o:spid="_x0000_s1026" style="position:absolute;margin-left:292.05pt;margin-top:17.1pt;width:189.5pt;height:189.5pt;z-index:251679744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">
                <v:group id="Group 253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Group 254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shape id="AutoShape 255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67X8MAAADcAAAADwAAAGRycy9kb3ducmV2LnhtbERPTWvCQBC9F/oflin0VjcVEUndSKko&#10;OdSDiXgespNNaHY2zW5N2l/fFQRv83ifs95MthMXGnzrWMHrLAFBXDndslFwKncvKxA+IGvsHJOC&#10;X/KwyR4f1phqN/KRLkUwIoawT1FBE0KfSumrhiz6meuJI1e7wWKIcDBSDzjGcNvJeZIspcWWY0OD&#10;PX00VH0VP1aBIbv73q9qU/yN+ee2PC8Ofp8r9fw0vb+BCDSFu/jmznWcnyzg+ky8QG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+u1/DAAAA3AAAAA8AAAAAAAAAAAAA&#10;AAAAoQIAAGRycy9kb3ducmV2LnhtbFBLBQYAAAAABAAEAPkAAACRAwAAAAA=&#10;"/>
                    <v:shape id="AutoShape 256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IexMIAAADcAAAADwAAAGRycy9kb3ducmV2LnhtbERPTWvCQBC9C/0PyxR6001LFUldpVSU&#10;HPRglJ6H7LgJzc7G7NZEf70rCN7m8T5ntuhtLc7U+sqxgvdRAoK4cLpio+CwXw2nIHxA1lg7JgUX&#10;8rCYvwxmmGrX8Y7OeTAihrBPUUEZQpNK6YuSLPqRa4gjd3StxRBha6RusYvhtpYfSTKRFiuODSU2&#10;9FNS8Zf/WwWG7Oq0nh5Nfu2yzXL/+7n160ypt9f++wtEoD48xQ93puP8ZAz3Z+IFcn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vIexMIAAADcAAAADwAAAAAAAAAAAAAA&#10;AAChAgAAZHJzL2Rvd25yZXYueG1sUEsFBgAAAAAEAAQA+QAAAJADAAAAAA==&#10;"/>
                    <v:shape id="AutoShape 257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CAs8IAAADcAAAADwAAAGRycy9kb3ducmV2LnhtbERPTWvCQBC9F/oflin0VjctRSS6iliU&#10;HPRgIp6H7LgJZmfT7Nak/npXELzN433ObDHYRlyo87VjBZ+jBARx6XTNRsGhWH9MQPiArLFxTAr+&#10;ycNi/voyw1S7nvd0yYMRMYR9igqqENpUSl9WZNGPXEscuZPrLIYIOyN1h30Mt438SpKxtFhzbKiw&#10;pVVF5Tn/swoM2fXvZnIy+bXPtj/F8XvnN5lS72/Dcgoi0BCe4oc703F+Mob7M/ECOb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iCAs8IAAADcAAAADwAAAAAAAAAAAAAA&#10;AAChAgAAZHJzL2Rvd25yZXYueG1sUEsFBgAAAAAEAAQA+QAAAJADAAAAAA==&#10;"/>
                    <v:shape id="AutoShape 258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wlKMIAAADcAAAADwAAAGRycy9kb3ducmV2LnhtbERPTWvCQBC9C/0PyxR6001LUUldpVSU&#10;HPRglJ6H7LgJzc7G7NZEf70rCN7m8T5ntuhtLc7U+sqxgvdRAoK4cLpio+CwXw2nIHxA1lg7JgUX&#10;8rCYvwxmmGrX8Y7OeTAihrBPUUEZQpNK6YuSLPqRa4gjd3StxRBha6RusYvhtpYfSTKWFiuODSU2&#10;9FNS8Zf/WwWG7Oq0nh5Nfu2yzXL/+7n160ypt9f++wtEoD48xQ93puP8ZAL3Z+IFcn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wlKMIAAADcAAAADwAAAAAAAAAAAAAA&#10;AAChAgAAZHJzL2Rvd25yZXYueG1sUEsFBgAAAAAEAAQA+QAAAJADAAAAAA==&#10;"/>
                    <v:shape id="AutoShape 259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OxWsUAAADcAAAADwAAAGRycy9kb3ducmV2LnhtbESPQWvCQBCF7wX/wzKCt7qxlCLRVcSi&#10;5NAeGkvPQ3bcBLOzMbs1sb++cyj0NsN789436+3oW3WjPjaBDSzmGSjiKtiGnYHP0+FxCSomZItt&#10;YDJwpwjbzeRhjbkNA3/QrUxOSQjHHA3UKXW51rGqyWOch45YtHPoPSZZe6dtj4OE+1Y/ZdmL9tiw&#10;NNTY0b6m6lJ+ewOO/OF6XJ5d+TMUb6+nr+f3eCyMmU3H3QpUojH9m/+uCyv4mdDKMzKB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OxWsUAAADcAAAADwAAAAAAAAAA&#10;AAAAAAChAgAAZHJzL2Rvd25yZXYueG1sUEsFBgAAAAAEAAQA+QAAAJMDAAAAAA==&#10;"/>
                    <v:shape id="AutoShape 260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8UwcIAAADcAAAADwAAAGRycy9kb3ducmV2LnhtbERPTWvCQBC9F/oflil4qxtFRKOrSEXJ&#10;oR4aS89DdtwEs7NpdjWxv94VCt7m8T5nue5tLa7U+sqxgtEwAUFcOF2xUfB93L3PQPiArLF2TApu&#10;5GG9en1ZYqpdx190zYMRMYR9igrKEJpUSl+UZNEPXUMcuZNrLYYIWyN1i10Mt7UcJ8lUWqw4NpTY&#10;0EdJxTm/WAWG7O53PzuZ/K/LPrfHn8nB7zOlBm/9ZgEiUB+e4n93puP8ZA6PZ+IF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8UwcIAAADcAAAADwAAAAAAAAAAAAAA&#10;AAChAgAAZHJzL2Rvd25yZXYueG1sUEsFBgAAAAAEAAQA+QAAAJADAAAAAA==&#10;"/>
                    <v:shape id="AutoShape 261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wrgcUAAADcAAAADwAAAGRycy9kb3ducmV2LnhtbESPQWvCQBCF74X+h2UKvdWNpRSJriIt&#10;Sg71YBTPQ3bcBLOzaXZr0v5651DwNsN78943i9XoW3WlPjaBDUwnGSjiKtiGnYHjYfMyAxUTssU2&#10;MBn4pQir5ePDAnMbBt7TtUxOSQjHHA3UKXW51rGqyWOchI5YtHPoPSZZe6dtj4OE+1a/Ztm79tiw&#10;NNTY0UdN1aX88QYc+c33dnZ25d9QfH0eTm+7uC2MeX4a13NQicZ0N/9fF1bwp4Ivz8gEe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wrgcUAAADcAAAADwAAAAAAAAAA&#10;AAAAAAChAgAAZHJzL2Rvd25yZXYueG1sUEsFBgAAAAAEAAQA+QAAAJMDAAAAAA==&#10;"/>
                    <v:shape id="AutoShape 262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COGsIAAADcAAAADwAAAGRycy9kb3ducmV2LnhtbERPTWvCQBC9F/wPywje6iZFRKKriKLk&#10;UA+N4nnIjptgdjZmtybtr+8WCr3N433OajPYRjyp87VjBek0AUFcOl2zUXA5H14XIHxA1tg4JgVf&#10;5GGzHr2sMNOu5w96FsGIGMI+QwVVCG0mpS8rsuinriWO3M11FkOEnZG6wz6G20a+JclcWqw5NlTY&#10;0q6i8l58WgWG7OFxXNxM8d3n7/vzdXbyx1ypyXjYLkEEGsK/+M+d6zg/TeH3mXiB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COGsIAAADcAAAADwAAAAAAAAAAAAAA&#10;AAChAgAAZHJzL2Rvd25yZXYueG1sUEsFBgAAAAAEAAQA+QAAAJADAAAAAA==&#10;"/>
                    <v:shape id="AutoShape 263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IQbcIAAADcAAAADwAAAGRycy9kb3ducmV2LnhtbERPTYvCMBC9L/gfwgje1lSRRapRxEXp&#10;YfdgFc9DM6bFZlKbrO3ur98Igrd5vM9Zrntbizu1vnKsYDJOQBAXTldsFJyOu/c5CB+QNdaOScEv&#10;eVivBm9LTLXr+ED3PBgRQ9inqKAMoUml9EVJFv3YNcSRu7jWYoiwNVK32MVwW8tpknxIixXHhhIb&#10;2pZUXPMfq8CQ3d3284vJ/7rs6/N4nn37fabUaNhvFiAC9eElfrozHedPpvB4Jl4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MIQbcIAAADcAAAADwAAAAAAAAAAAAAA&#10;AAChAgAAZHJzL2Rvd25yZXYueG1sUEsFBgAAAAAEAAQA+QAAAJADAAAAAA==&#10;"/>
                    <v:shape id="AutoShape 264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619sIAAADcAAAADwAAAGRycy9kb3ducmV2LnhtbERPTWvCQBC9F/wPywje6sZaikRXEYuS&#10;Q3toFM9DdtwEs7Npdmuiv74rCN7m8T5nseptLS7U+sqxgsk4AUFcOF2xUXDYb19nIHxA1lg7JgVX&#10;8rBaDl4WmGrX8Q9d8mBEDGGfooIyhCaV0hclWfRj1xBH7uRaiyHC1kjdYhfDbS3fkuRDWqw4NpTY&#10;0Kak4pz/WQWG7PZ3NzuZ/NZlX5/74/u332VKjYb9eg4iUB+e4oc703H+ZAr3Z+IF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4619sIAAADcAAAADwAAAAAAAAAAAAAA&#10;AAChAgAAZHJzL2Rvd25yZXYueG1sUEsFBgAAAAAEAAQA+QAAAJADAAAAAA==&#10;"/>
                    <v:shape id="AutoShape 265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AlNcIAAADcAAAADwAAAGRycy9kb3ducmV2LnhtbERPS2vCQBC+F/wPywi9NRulSImuooLo&#10;TY0PPA670yQ0Oxuya0z7691Cobf5+J4zW/S2Fh21vnKsYJSkIIi1MxUXCs6nzdsHCB+QDdaOScE3&#10;eVjMBy8zzIx78JG6PBQihrDPUEEZQpNJ6XVJFn3iGuLIfbrWYoiwLaRp8RHDbS3HaTqRFiuODSU2&#10;tC5Jf+V3q+Dm+8t1vy32O9Ld4We7WaNe5Uq9DvvlFESgPvyL/9w7E+eP3uH3mXiBn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bAlNcIAAADcAAAADwAAAAAAAAAAAAAA&#10;AAChAgAAZHJzL2Rvd25yZXYueG1sUEsFBgAAAAAEAAQA+QAAAJADAAAAAA==&#10;" strokeweight="2.25pt">
                      <v:stroke startarrow="block" endarrow="block"/>
                    </v:shape>
                    <v:shape id="AutoShape 266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uIGcIAAADcAAAADwAAAGRycy9kb3ducmV2LnhtbERPTWvCQBC9F/wPywje6sZii0RXEYuS&#10;Q3toFM9DdtwEs7Npdmuiv74rCN7m8T5nseptLS7U+sqxgsk4AUFcOF2xUXDYb19nIHxA1lg7JgVX&#10;8rBaDl4WmGrX8Q9d8mBEDGGfooIyhCaV0hclWfRj1xBH7uRaiyHC1kjdYhfDbS3fkuRDWqw4NpTY&#10;0Kak4pz/WQWG7PZ3NzuZ/NZlX5/74/Tb7zKlRsN+PQcRqA9P8cOd6Th/8g73Z+IF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uIGcIAAADcAAAADwAAAAAAAAAAAAAA&#10;AAChAgAAZHJzL2Rvd25yZXYueG1sUEsFBgAAAAAEAAQA+QAAAJADAAAAAA==&#10;"/>
                    <v:shape id="AutoShape 267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kWbsMAAADcAAAADwAAAGRycy9kb3ducmV2LnhtbERPTWvCQBC9F/oflhG81Y1FRFI3IhYl&#10;B3tolJ6H7GQTzM6m2dVEf323UOhtHu9z1pvRtuJGvW8cK5jPEhDEpdMNGwXn0/5lBcIHZI2tY1Jw&#10;Jw+b7Plpjal2A3/SrQhGxBD2KSqoQ+hSKX1Zk0U/cx1x5CrXWwwR9kbqHocYblv5miRLabHh2FBj&#10;R7uayktxtQoM2f33YVWZ4jHkx/fT1+LDH3KlppNx+wYi0Bj+xX/uXMf58yX8PhMvkNk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5Fm7DAAAA3AAAAA8AAAAAAAAAAAAA&#10;AAAAoQIAAGRycy9kb3ducmV2LnhtbFBLBQYAAAAABAAEAPkAAACRAwAAAAA=&#10;"/>
                    <v:shape id="AutoShape 268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Wz9cIAAADcAAAADwAAAGRycy9kb3ducmV2LnhtbERPTWvCQBC9F/wPywje6sYirURXEYuS&#10;Q3toFM9DdtwEs7Npdmuiv74rCN7m8T5nseptLS7U+sqxgsk4AUFcOF2xUXDYb19nIHxA1lg7JgVX&#10;8rBaDl4WmGrX8Q9d8mBEDGGfooIyhCaV0hclWfRj1xBH7uRaiyHC1kjdYhfDbS3fkuRdWqw4NpTY&#10;0Kak4pz/WQWG7PZ3NzuZ/NZlX5/74/Tb7zKlRsN+PQcRqA9P8cOd6Th/8gH3Z+IF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LWz9cIAAADcAAAADwAAAAAAAAAAAAAA&#10;AAChAgAAZHJzL2Rvd25yZXYueG1sUEsFBgAAAAAEAAQA+QAAAJADAAAAAA==&#10;"/>
                    <v:shape id="AutoShape 269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onh8UAAADcAAAADwAAAGRycy9kb3ducmV2LnhtbESPQWvCQBCF74X+h2UKvdWNpRSJriIt&#10;Sg71YBTPQ3bcBLOzaXZr0v5651DwNsN78943i9XoW3WlPjaBDUwnGSjiKtiGnYHjYfMyAxUTssU2&#10;MBn4pQir5ePDAnMbBt7TtUxOSQjHHA3UKXW51rGqyWOchI5YtHPoPSZZe6dtj4OE+1a/Ztm79tiw&#10;NNTY0UdN1aX88QYc+c33dnZ25d9QfH0eTm+7uC2MeX4a13NQicZ0N/9fF1bwp0Irz8gEe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onh8UAAADcAAAADwAAAAAAAAAA&#10;AAAAAAChAgAAZHJzL2Rvd25yZXYueG1sUEsFBgAAAAAEAAQA+QAAAJMDAAAAAA==&#10;"/>
                    <v:shape id="AutoShape 270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aCHMIAAADcAAAADwAAAGRycy9kb3ducmV2LnhtbERPTWvCQBC9C/6HZYTedGMpYlNXkRYl&#10;Bz0YS89DdtwEs7NpdmtSf70rCN7m8T5nseptLS7U+sqxgukkAUFcOF2xUfB93IznIHxA1lg7JgX/&#10;5GG1HA4WmGrX8YEueTAihrBPUUEZQpNK6YuSLPqJa4gjd3KtxRBha6RusYvhtpavSTKTFiuODSU2&#10;9FlScc7/rAJDdvO7nZ9Mfu2y3dfx523vt5lSL6N+/QEiUB+e4oc703H+9B3uz8QL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maCHMIAAADcAAAADwAAAAAAAAAAAAAA&#10;AAChAgAAZHJzL2Rvd25yZXYueG1sUEsFBgAAAAAEAAQA+QAAAJADAAAAAA==&#10;"/>
                    <v:shape id="AutoShape 271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DhPMUAAADcAAAADwAAAGRycy9kb3ducmV2LnhtbESPQWvCQBCF7wX/wzJCb3VTKUWiq5SK&#10;koM9NIrnITtuQrOzMbs1qb++cyj0NsN78943q83oW3WjPjaBDTzPMlDEVbANOwOn4+5pASomZItt&#10;YDLwQxE268nDCnMbBv6kW5mckhCOORqoU+pyrWNVk8c4Cx2xaJfQe0yy9k7bHgcJ962eZ9mr9tiw&#10;NNTY0XtN1Vf57Q048rvrfnFx5X0oDtvj+eUj7gtjHqfj2xJUojH9m/+uCyv4c8GXZ2QCv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DhPMUAAADcAAAADwAAAAAAAAAA&#10;AAAAAAChAgAAZHJzL2Rvd25yZXYueG1sUEsFBgAAAAAEAAQA+QAAAJMDAAAAAA==&#10;"/>
                    <v:shape id="AutoShape 272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xEp8IAAADcAAAADwAAAGRycy9kb3ducmV2LnhtbERPTYvCMBC9L/gfwgje1lSRRapRxEXp&#10;YfdgFc9DM6bFZlKbrO3ur98Igrd5vM9Zrntbizu1vnKsYDJOQBAXTldsFJyOu/c5CB+QNdaOScEv&#10;eVivBm9LTLXr+ED3PBgRQ9inqKAMoUml9EVJFv3YNcSRu7jWYoiwNVK32MVwW8tpknxIixXHhhIb&#10;2pZUXPMfq8CQ3d3284vJ/7rs6/N4nn37fabUaNhvFiAC9eElfrozHedPJ/B4Jl4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xEp8IAAADcAAAADwAAAAAAAAAAAAAA&#10;AAChAgAAZHJzL2Rvd25yZXYueG1sUEsFBgAAAAAEAAQA+QAAAJADAAAAAA==&#10;"/>
                    <v:shape id="AutoShape 273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7a0MIAAADcAAAADwAAAGRycy9kb3ducmV2LnhtbERPTWvCQBC9F/wPywje6sYgItFVxKLk&#10;UA/G0vOQHTfB7GzMbk3aX98VCr3N433OejvYRjyo87VjBbNpAoK4dLpmo+DjcnhdgvABWWPjmBR8&#10;k4ftZvSyxky7ns/0KIIRMYR9hgqqENpMSl9WZNFPXUscuavrLIYIOyN1h30Mt41Mk2QhLdYcGyps&#10;aV9ReSu+rAJD9nA/Lq+m+Onz97fL5/zkj7lSk/GwW4EINIR/8Z8713F+msLzmXi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q7a0MIAAADcAAAADwAAAAAAAAAAAAAA&#10;AAChAgAAZHJzL2Rvd25yZXYueG1sUEsFBgAAAAAEAAQA+QAAAJADAAAAAA==&#10;"/>
                    <v:shape id="AutoShape 274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J/S8MAAADcAAAADwAAAGRycy9kb3ducmV2LnhtbERPTWvCQBC9F/wPywi91Y22FEndiChK&#10;Du2hsfQ8ZCeb0OxszK4m7a/vCoK3ebzPWa1H24oL9b5xrGA+S0AQl043bBR8HfdPSxA+IGtsHZOC&#10;X/KwziYPK0y1G/iTLkUwIoawT1FBHUKXSunLmiz6meuII1e53mKIsDdS9zjEcNvKRZK8SosNx4Ya&#10;O9rWVP4UZ6vAkN2fDsvKFH9D/r47fr98+EOu1ON03LyBCDSGu/jmznWcv3iG6zPxAp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if0vDAAAA3AAAAA8AAAAAAAAAAAAA&#10;AAAAoQIAAGRycy9kb3ducmV2LnhtbFBLBQYAAAAABAAEAPkAAACRAwAAAAA=&#10;"/>
                    <v:shape id="AutoShape 275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nP8IAAADcAAAADwAAAGRycy9kb3ducmV2LnhtbERPTYvCMBC9L/gfwgje1lSRRapRRFF6&#10;cA9bxfPQjGmxmdQm2rq/frOwsLd5vM9Zrntbiye1vnKsYDJOQBAXTldsFJxP+/c5CB+QNdaOScGL&#10;PKxXg7clptp1/EXPPBgRQ9inqKAMoUml9EVJFv3YNcSRu7rWYoiwNVK32MVwW8tpknxIixXHhhIb&#10;2pZU3PKHVWDI7u+H+dXk31123J0us09/yJQaDfvNAkSgPvyL/9yZjvOnM/h9Jl4gV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vnP8IAAADcAAAADwAAAAAAAAAAAAAA&#10;AAChAgAAZHJzL2Rvd25yZXYueG1sUEsFBgAAAAAEAAQA+QAAAJADAAAAAA==&#10;"/>
                  </v:group>
                  <v:group id="Group 276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shape id="AutoShape 277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jjTMIAAADc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jjTMIAAADcAAAADwAAAAAAAAAAAAAA&#10;AAChAgAAZHJzL2Rvd25yZXYueG1sUEsFBgAAAAAEAAQA+QAAAJADAAAAAA==&#10;"/>
                    <v:shape id="AutoShape 278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G18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8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0RtfDAAAA3AAAAA8AAAAAAAAAAAAA&#10;AAAAoQIAAGRycy9kb3ducmV2LnhtbFBLBQYAAAAABAAEAPkAAACRAwAAAAA=&#10;"/>
                    <v:shape id="AutoShape 279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Spc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r0qXGAAAA3AAAAA8AAAAAAAAA&#10;AAAAAAAAoQIAAGRycy9kb3ducmV2LnhtbFBLBQYAAAAABAAEAPkAAACUAwAAAAA=&#10;"/>
                    <v:shape id="AutoShape 280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3PsMAAADc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y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ndz7DAAAA3AAAAA8AAAAAAAAAAAAA&#10;AAAAoQIAAGRycy9kb3ducmV2LnhtbFBLBQYAAAAABAAEAPkAAACRAwAAAAA=&#10;"/>
                    <v:shape id="AutoShape 281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RIfs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ESH7GAAAA3AAAAA8AAAAAAAAA&#10;AAAAAAAAoQIAAGRycy9kb3ducmV2LnhtbFBLBQYAAAAABAAEAPkAAACUAwAAAAA=&#10;"/>
                    <v:shape id="AutoShape 282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jt5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O3lxAAAANwAAAAPAAAAAAAAAAAA&#10;AAAAAKECAABkcnMvZG93bnJldi54bWxQSwUGAAAAAAQABAD5AAAAkgMAAAAA&#10;"/>
                    <v:shape id="AutoShape 283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pzks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ac5LDAAAA3AAAAA8AAAAAAAAAAAAA&#10;AAAAoQIAAGRycy9kb3ducmV2LnhtbFBLBQYAAAAABAAEAPkAAACRAwAAAAA=&#10;"/>
                    <v:shape id="AutoShape 284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bWCcMAAADcAAAADwAAAGRycy9kb3ducmV2LnhtbERPTWsCMRC9C/6HMIIXqVmV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W1gnDAAAA3AAAAA8AAAAAAAAAAAAA&#10;AAAAoQIAAGRycy9kb3ducmV2LnhtbFBLBQYAAAAABAAEAPkAAACRAwAAAAA=&#10;"/>
                    <v:shape id="AutoShape 285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9Ofc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/3k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/Tn3DAAAA3AAAAA8AAAAAAAAAAAAA&#10;AAAAoQIAAGRycy9kb3ducmV2LnhtbFBLBQYAAAAABAAEAPkAAACRAwAAAAA=&#10;"/>
                    <v:shape id="AutoShape 286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r5s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z6+bDAAAA3AAAAA8AAAAAAAAAAAAA&#10;AAAAoQIAAGRycy9kb3ducmV2LnhtbFBLBQYAAAAABAAEAPkAAACRAwAAAAA=&#10;"/>
                    <v:shape id="AutoShape 287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90e8UAAADcAAAADwAAAGRycy9kb3ducmV2LnhtbERPyWrDMBC9F/oPYgK9NXIWkuJGMSUk&#10;0NJLFre0t8Ga2MbWyFiq7fx9VAjkNo+3zioZTC06al1pWcFkHIEgzqwuOVeQnnbPLyCcR9ZYWyYF&#10;F3KQrB8fVhhr2/OBuqPPRQhhF6OCwvsmltJlBRl0Y9sQB+5sW4M+wDaXusU+hJtaTqNoIQ2WHBoK&#10;bGhTUFYd/4yC7+53Nuk35fLr024/5mm1/dkfUqWeRsPbKwhPg7+Lb+53HebPFvD/TLhAr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90e8UAAADcAAAADwAAAAAAAAAA&#10;AAAAAAChAgAAZHJzL2Rvd25yZXYueG1sUEsFBgAAAAAEAAQA+QAAAJMDAAAAAA==&#10;" strokeweight="2.25pt">
                      <v:stroke startarrow="block" endarrow="block"/>
                    </v:shape>
                    <v:shape id="AutoShape 288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3QCs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t0ArDAAAA3AAAAA8AAAAAAAAAAAAA&#10;AAAAoQIAAGRycy9kb3ducmV2LnhtbFBLBQYAAAAABAAEAPkAAACRAwAAAAA=&#10;"/>
                    <v:shape id="AutoShape 289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JEeMYAAADc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+E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yRHjGAAAA3AAAAA8AAAAAAAAA&#10;AAAAAAAAoQIAAGRycy9kb3ducmV2LnhtbFBLBQYAAAAABAAEAPkAAACUAwAAAAA=&#10;"/>
                    <v:shape id="AutoShape 290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7h48MAAADc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/wK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+4ePDAAAA3AAAAA8AAAAAAAAAAAAA&#10;AAAAoQIAAGRycy9kb3ducmV2LnhtbFBLBQYAAAAABAAEAPkAAACRAwAAAAA=&#10;"/>
                    <v:shape id="AutoShape 291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7A8YAAADc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COwPGAAAA3AAAAA8AAAAAAAAA&#10;AAAAAAAAoQIAAGRycy9kb3ducmV2LnhtbFBLBQYAAAAABAAEAPkAAACUAwAAAAA=&#10;"/>
                    <v:shape id="AutoShape 292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6emM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Tp6YxAAAANwAAAAPAAAAAAAAAAAA&#10;AAAAAKECAABkcnMvZG93bnJldi54bWxQSwUGAAAAAAQABAD5AAAAkgMAAAAA&#10;"/>
                    <v:shape id="AutoShape 293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wA78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cAO/DAAAA3AAAAA8AAAAAAAAAAAAA&#10;AAAAoQIAAGRycy9kb3ducmV2LnhtbFBLBQYAAAAABAAEAPkAAACRAwAAAAA=&#10;"/>
                    <v:shape id="AutoShape 294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ldM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QpXTDAAAA3AAAAA8AAAAAAAAAAAAA&#10;AAAAoQIAAGRycy9kb3ducmV2LnhtbFBLBQYAAAAABAAEAPkAAACRAwAAAAA=&#10;"/>
                    <v:shape id="AutoShape 295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        <v:shape id="AutoShape 296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WYm8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1mJvDAAAA3AAAAA8AAAAAAAAAAAAA&#10;AAAAoQIAAGRycy9kb3ducmV2LnhtbFBLBQYAAAAABAAEAPkAAACRAwAAAAA=&#10;"/>
                    <v:shape id="AutoShape 297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nBuzDAAAA3AAAAA8AAAAAAAAAAAAA&#10;AAAAoQIAAGRycy9kb3ducmV2LnhtbFBLBQYAAAAABAAEAPkAAACRAwAAAAA=&#10;"/>
                  </v:group>
                </v:group>
                <v:group id="Group 298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shape id="AutoShape 299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BcHsMAAADcAAAADwAAAGRycy9kb3ducmV2LnhtbESPQW/CMAyF70j7D5En7QYpbAJUCGhC&#10;GuK6gsTVakxT1jhtE6D79/NhEjdb7/m9z+vt4Bt1pz7WgQ1MJxko4jLYmisDp+PXeAkqJmSLTWAy&#10;8EsRtpuX0RpzGx78TfciVUpCOOZowKXU5lrH0pHHOAktsWiX0HtMsvaVtj0+JNw3epZlc+2xZmlw&#10;2NLOUflT3LyB99O1O2bnxfS871y3x1s8FN3SmLfX4XMFKtGQnub/64MV/A+hlWdkAr3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QXB7DAAAA3AAAAA8AAAAAAAAAAAAA&#10;AAAAoQIAAGRycy9kb3ducmV2LnhtbFBLBQYAAAAABAAEAPkAAACRAwAAAAA=&#10;" strokeweight="1.5pt"/>
                  <v:shape id="AutoShape 300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aU+MAAAADcAAAADwAAAGRycy9kb3ducmV2LnhtbERPTYvCMBC9L/gfwgje1lRdRGuj6ILg&#10;xcOqF29DMzalzaQ22Vr/vVlY8DaP9znZpre16Kj1pWMFk3ECgjh3uuRCweW8/1yA8AFZY+2YFDzJ&#10;w2Y9+Mgw1e7BP9SdQiFiCPsUFZgQmlRKnxuy6MeuIY7czbUWQ4RtIXWLjxhuazlNkrm0WHJsMNjQ&#10;t6G8Ov1aBbbR9n50Rl+rclbv6HDb7pJOqdGw365ABOrDW/zvPug4/2sJf8/EC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QGlPjAAAAA3AAAAA8AAAAAAAAAAAAAAAAA&#10;oQIAAGRycy9kb3ducmV2LnhtbFBLBQYAAAAABAAEAPkAAACOAwAAAAA=&#10;" strokeweight="1.5pt"/>
                  <v:shape id="AutoShape 301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/GxcMAAADcAAAADwAAAGRycy9kb3ducmV2LnhtbESPQW/CMAyF70j7D5En7QYpTANUCGhC&#10;GuK6gsTVakxT1jhtE6D79/NhEjdb7/m9z+vt4Bt1pz7WgQ1MJxko4jLYmisDp+PXeAkqJmSLTWAy&#10;8EsRtpuX0RpzGx78TfciVUpCOOZowKXU5lrH0pHHOAktsWiX0HtMsvaVtj0+JNw3epZlc+2xZmlw&#10;2NLOUflT3LyB99O1O2bnxfS871y3x1s8FN3SmLfX4XMFKtGQnub/64MV/A/Bl2dkAr3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/xsXDAAAA3AAAAA8AAAAAAAAAAAAA&#10;AAAAoQIAAGRycy9kb3ducmV2LnhtbFBLBQYAAAAABAAEAPkAAACRAwAAAAA=&#10;" strokeweight="1.5pt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0657E57B" wp14:editId="750B4A17">
                <wp:simplePos x="0" y="0"/>
                <wp:positionH relativeFrom="column">
                  <wp:posOffset>194945</wp:posOffset>
                </wp:positionH>
                <wp:positionV relativeFrom="paragraph">
                  <wp:posOffset>217805</wp:posOffset>
                </wp:positionV>
                <wp:extent cx="2406650" cy="2406650"/>
                <wp:effectExtent l="31115" t="24130" r="29210" b="2667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10" name="Group 203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11" name="Group 204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2" name="AutoShape 20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AutoShape 20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AutoShape 20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AutoShape 20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AutoShape 2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2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AutoShape 2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AutoShape 2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AutoShape 2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AutoShape 2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AutoShape 2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AutoShape 2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AutoShape 2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AutoShape 2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2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AutoShape 2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AutoShape 2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AutoShape 2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AutoShape 2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AutoShape 2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AutoShape 2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9" name="Group 226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70" name="AutoShape 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AutoShap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AutoShape 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AutoShape 2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AutoShape 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AutoShape 2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AutoShape 2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AutoShape 2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AutoShape 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AutoShape 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AutoShape 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AutoShape 2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AutoShap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AutoShap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AutoShape 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AutoShape 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AutoShape 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AutoShape 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AutoShape 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AutoShape 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AutoShape 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92" name="Group 248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93" name="AutoShape 2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AutoShap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AutoShape 2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E5454F" id="Group 9" o:spid="_x0000_s1026" style="position:absolute;margin-left:15.35pt;margin-top:17.15pt;width:189.5pt;height:189.5pt;z-index:251678720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">
                <v:group id="Group 203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204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shape id="AutoShape 205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q40cIAAADbAAAADwAAAGRycy9kb3ducmV2LnhtbERPTWvCQBC9F/oflin0VjeVUiS6EVGU&#10;HNqDSel5yE42wexsml1N2l/fFQRv83ifs1pPthMXGnzrWMHrLAFBXDndslHwVe5fFiB8QNbYOSYF&#10;v+RhnT0+rDDVbuQjXYpgRAxhn6KCJoQ+ldJXDVn0M9cTR652g8UQ4WCkHnCM4baT8yR5lxZbjg0N&#10;9rRtqDoVZ6vAkN3/HBa1Kf7G/GNXfr99+kOu1PPTtFmCCDSFu/jmznWcP4frL/EAmf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hq40cIAAADbAAAADwAAAAAAAAAAAAAA&#10;AAChAgAAZHJzL2Rvd25yZXYueG1sUEsFBgAAAAAEAAQA+QAAAJADAAAAAA==&#10;"/>
                    <v:shape id="AutoShape 206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YdSsIAAADbAAAADwAAAGRycy9kb3ducmV2LnhtbERPS2vCQBC+C/6HZQRvuvFBkdRViqLk&#10;YA+NpechO25Cs7Mxu5ror+8WCr3Nx/ec9ba3tbhT6yvHCmbTBARx4XTFRsHn+TBZgfABWWPtmBQ8&#10;yMN2MxysMdWu4w+658GIGMI+RQVlCE0qpS9KsuinriGO3MW1FkOErZG6xS6G21rOk+RFWqw4NpTY&#10;0K6k4ju/WQWG7OF6XF1M/uyy0/78tXz3x0yp8ah/ewURqA//4j93puP8Bfz+Eg+Qm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VYdSsIAAADbAAAADwAAAAAAAAAAAAAA&#10;AAChAgAAZHJzL2Rvd25yZXYueG1sUEsFBgAAAAAEAAQA+QAAAJADAAAAAA==&#10;"/>
                    <v:shape id="AutoShape 207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+FPsEAAADbAAAADwAAAGRycy9kb3ducmV2LnhtbERPTYvCMBC9C/6HMII3TV1kkWoUcVF6&#10;cA9blz0PzZgWm0ltoq3+erOwsLd5vM9ZbXpbizu1vnKsYDZNQBAXTldsFHyf9pMFCB+QNdaOScGD&#10;PGzWw8EKU+06/qJ7HoyIIexTVFCG0KRS+qIki37qGuLInV1rMUTYGqlb7GK4reVbkrxLixXHhhIb&#10;2pVUXPKbVWDI7q+Hxdnkzy47fpx+5p/+kCk1HvXbJYhAffgX/7kzHefP4feXeI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v4U+wQAAANsAAAAPAAAAAAAAAAAAAAAA&#10;AKECAABkcnMvZG93bnJldi54bWxQSwUGAAAAAAQABAD5AAAAjwMAAAAA&#10;"/>
                    <v:shape id="AutoShape 208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MgpcEAAADbAAAADwAAAGRycy9kb3ducmV2LnhtbERPTWvCQBC9C/6HZQRvulG0SOoqRVFy&#10;sIfG0vOQHTeh2dmYXU3013cLhd7m8T5nve1tLe7U+sqxgtk0AUFcOF2xUfB5PkxWIHxA1lg7JgUP&#10;8rDdDAdrTLXr+IPueTAihrBPUUEZQpNK6YuSLPqpa4gjd3GtxRBha6RusYvhtpbzJHmRFiuODSU2&#10;tCup+M5vVoEhe7geVxeTP7vstD9/Ld79MVNqPOrfXkEE6sO/+M+d6Th/Cb+/xAP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8yClwQAAANsAAAAPAAAAAAAAAAAAAAAA&#10;AKECAABkcnMvZG93bnJldi54bWxQSwUGAAAAAAQABAD5AAAAjwMAAAAA&#10;"/>
                    <v:shape id="AutoShape 209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+0sEAAADbAAAADwAAAGRycy9kb3ducmV2LnhtbERPTYvCMBC9L/gfwgje1tRFRLpGWXZR&#10;etCDddnz0Ixp2WZSm2irv94Igrd5vM9ZrHpbiwu1vnKsYDJOQBAXTldsFPwe1u9zED4ga6wdk4Ir&#10;eVgtB28LTLXreE+XPBgRQ9inqKAMoUml9EVJFv3YNcSRO7rWYoiwNVK32MVwW8uPJJlJixXHhhIb&#10;+i6p+M/PVoEhuz5t5keT37ps+3P4m+78JlNqNOy/PkEE6sNL/HRnOs6fweOXeIBc3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Ib7SwQAAANsAAAAPAAAAAAAAAAAAAAAA&#10;AKECAABkcnMvZG93bnJldi54bWxQSwUGAAAAAAQABAD5AAAAjwMAAAAA&#10;"/>
                    <v:shape id="AutoShape 210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sG8MAAADbAAAADwAAAGRycy9kb3ducmV2LnhtbESPQWvCQBSE7wX/w/IEb3WjSJHoKmJR&#10;cmgPRvH8yD43wezbmN2atL++Kwgeh5n5hlmue1uLO7W+cqxgMk5AEBdOV2wUnI679zkIH5A11o5J&#10;wS95WK8Gb0tMtev4QPc8GBEh7FNUUIbQpFL6oiSLfuwa4uhdXGsxRNkaqVvsItzWcpokH9JixXGh&#10;xIa2JRXX/McqMGR3t/38YvK/Lvv6PJ5n336fKTUa9psFiEB9eIWf7UwrmE7g8SX+AL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k7BvDAAAA2wAAAA8AAAAAAAAAAAAA&#10;AAAAoQIAAGRycy9kb3ducmV2LnhtbFBLBQYAAAAABAAEAPkAAACRAwAAAAA=&#10;"/>
                    <v:shape id="AutoShape 211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ZybMMAAADbAAAADwAAAGRycy9kb3ducmV2LnhtbESPQWvCQBSE7wX/w/IEb3VjEJHoKmJR&#10;cqgHY+n5kX1ugtm3Mbs1aX99Vyj0OMzMN8x6O9hGPKjztWMFs2kCgrh0umaj4ONyeF2C8AFZY+OY&#10;FHyTh+1m9LLGTLuez/QoghERwj5DBVUIbSalLyuy6KeuJY7e1XUWQ5SdkbrDPsJtI9MkWUiLNceF&#10;ClvaV1Teii+rwJA93I/Lqyl++vz97fI5P/ljrtRkPOxWIAIN4T/81861gjSF55f4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2cmzDAAAA2wAAAA8AAAAAAAAAAAAA&#10;AAAAoQIAAGRycy9kb3ducmV2LnhtbFBLBQYAAAAABAAEAPkAAACRAwAAAAA=&#10;"/>
                    <v:shape id="AutoShape 212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rX98QAAADbAAAADwAAAGRycy9kb3ducmV2LnhtbESPQWvCQBSE7wX/w/KE3upGW4qkbkQU&#10;JYf20Fh6fmRfNqHZtzG7mrS/visIHoeZ+YZZrUfbigv1vnGsYD5LQBCXTjdsFHwd909LED4ga2wd&#10;k4Jf8rDOJg8rTLUb+JMuRTAiQtinqKAOoUul9GVNFv3MdcTRq1xvMUTZG6l7HCLctnKRJK/SYsNx&#10;ocaOtjWVP8XZKjBk96fDsjLF35C/747fLx/+kCv1OB03byACjeEevrVzrWDxDN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tf3xAAAANsAAAAPAAAAAAAAAAAA&#10;AAAAAKECAABkcnMvZG93bnJldi54bWxQSwUGAAAAAAQABAD5AAAAkgMAAAAA&#10;"/>
                    <v:shape id="AutoShape 213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NPg8QAAADbAAAADwAAAGRycy9kb3ducmV2LnhtbESPQWvCQBSE70L/w/IK3nRTkSLRVUpF&#10;yaE9NBHPj+xzE5p9G7OrSf31bkHwOMzMN8xqM9hGXKnztWMFb9MEBHHpdM1GwaHYTRYgfEDW2Dgm&#10;BX/kYbN+Ga0w1a7nH7rmwYgIYZ+igiqENpXSlxVZ9FPXEkfv5DqLIcrOSN1hH+G2kbMkeZcWa44L&#10;Fbb0WVH5m1+sAkN2d94vTia/9dnXtjjOv/0+U2r8OnwsQQQawjP8aGdawWwO/1/iD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0+DxAAAANsAAAAPAAAAAAAAAAAA&#10;AAAAAKECAABkcnMvZG93bnJldi54bWxQSwUGAAAAAAQABAD5AAAAkgMAAAAA&#10;"/>
                    <v:shape id="AutoShape 214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/qGMQAAADbAAAADwAAAGRycy9kb3ducmV2LnhtbESPQWvCQBSE7wX/w/KE3upGaYukbkQU&#10;JYf20Fh6fmRfNqHZtzG7mrS/visIHoeZ+YZZrUfbigv1vnGsYD5LQBCXTjdsFHwd909LED4ga2wd&#10;k4Jf8rDOJg8rTLUb+JMuRTAiQtinqKAOoUul9GVNFv3MdcTRq1xvMUTZG6l7HCLctnKRJK/SYsNx&#10;ocaOtjWVP8XZKjBk96fDsjLF35C/747fzx/+kCv1OB03byACjeEevrVzrWDxA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n+oYxAAAANsAAAAPAAAAAAAAAAAA&#10;AAAAAKECAABkcnMvZG93bnJldi54bWxQSwUGAAAAAAQABAD5AAAAkgMAAAAA&#10;"/>
                    <v:shape id="AutoShape 215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//2sMAAADbAAAADwAAAGRycy9kb3ducmV2LnhtbESPT4vCMBTE7wt+h/AEb2uqB1mqUVQQ&#10;vblb/+DxkTzbYvNSmli7++k3guBxmJnfMLNFZyvRUuNLxwpGwwQEsXam5FzB8bD5/ALhA7LByjEp&#10;+CUPi3nvY4apcQ/+oTYLuYgQ9ikqKEKoUym9LsiiH7qaOHpX11gMUTa5NA0+ItxWcpwkE2mx5LhQ&#10;YE3rgvQtu1sFF9+dzvttvt+Rbr//tps16lWm1KDfLacgAnXhHX61d0bBeALPL/EH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//9rDAAAA2wAAAA8AAAAAAAAAAAAA&#10;AAAAoQIAAGRycy9kb3ducmV2LnhtbFBLBQYAAAAABAAEAPkAAACRAwAAAAA=&#10;" strokeweight="2.25pt">
                      <v:stroke startarrow="block" endarrow="block"/>
                    </v:shape>
                    <v:shape id="AutoShape 216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HR9MQAAADbAAAADwAAAGRycy9kb3ducmV2LnhtbESPQWvCQBSE7wX/w/KE3upGKa2kbkQU&#10;JYf20Fh6fmRfNqHZtzG7mrS/visIHoeZ+YZZrUfbigv1vnGsYD5LQBCXTjdsFHwd909LED4ga2wd&#10;k4Jf8rDOJg8rTLUb+JMuRTAiQtinqKAOoUul9GVNFv3MdcTRq1xvMUTZG6l7HCLctnKRJC/SYsNx&#10;ocaOtjWVP8XZKjBk96fDsjLF35C/747fzx/+kCv1OB03byACjeEevrVzrWDxCtcv8QfI7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AdH0xAAAANsAAAAPAAAAAAAAAAAA&#10;AAAAAKECAABkcnMvZG93bnJldi54bWxQSwUGAAAAAAQABAD5AAAAkgMAAAAA&#10;"/>
                    <v:shape id="AutoShape 217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5FhsAAAADbAAAADwAAAGRycy9kb3ducmV2LnhtbERPTYvCMBC9L/gfwgje1nRFRKpRlhWl&#10;B/dgFc9DM6Zlm0ltoq3++s1B8Ph438t1b2txp9ZXjhV8jRMQxIXTFRsFp+P2cw7CB2SNtWNS8CAP&#10;69XgY4mpdh0f6J4HI2II+xQVlCE0qZS+KMmiH7uGOHIX11oMEbZG6ha7GG5rOUmSmbRYcWwosaGf&#10;koq//GYVGLLb625+Mfmzy/ab43n663eZUqNh/70AEagPb/HLnWkFkzg2fok/QK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2eRYbAAAAA2wAAAA8AAAAAAAAAAAAAAAAA&#10;oQIAAGRycy9kb3ducmV2LnhtbFBLBQYAAAAABAAEAPkAAACOAwAAAAA=&#10;"/>
                    <v:shape id="AutoShape 218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LgHcQAAADbAAAADwAAAGRycy9kb3ducmV2LnhtbESPQWvCQBSE74L/YXlCb7pRitjUVcSi&#10;5KCHxtLzI/vcBLNv0+zWpP56Vyh4HGbmG2a57m0trtT6yrGC6SQBQVw4XbFR8HXajRcgfEDWWDsm&#10;BX/kYb0aDpaYatfxJ13zYESEsE9RQRlCk0rpi5Is+olriKN3dq3FEGVrpG6xi3Bby1mSzKXFiuNC&#10;iQ1tSyou+a9VYMjufvaLs8lvXXb4OH2/Hv0+U+pl1G/eQQTqwzP83860gtkbPL7EH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0uAdxAAAANsAAAAPAAAAAAAAAAAA&#10;AAAAAKECAABkcnMvZG93bnJldi54bWxQSwUGAAAAAAQABAD5AAAAkgMAAAAA&#10;"/>
                    <v:shape id="AutoShape 219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HfXcEAAADbAAAADwAAAGRycy9kb3ducmV2LnhtbERPz2vCMBS+D/wfwhO8zVQdQ6ppEYfS&#10;w3ZYFc+P5pkWm5euibbbX78cBjt+fL+3+Whb8aDeN44VLOYJCOLK6YaNgvPp8LwG4QOyxtYxKfgm&#10;D3k2edpiqt3An/QogxExhH2KCuoQulRKX9Vk0c9dRxy5q+sthgh7I3WPQwy3rVwmyau02HBsqLGj&#10;fU3VrbxbBYbs4eu4vpryZyje306Xlw9/LJSaTcfdBkSgMfyL/9yFVrCK6+OX+ANk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Md9dwQAAANsAAAAPAAAAAAAAAAAAAAAA&#10;AKECAABkcnMvZG93bnJldi54bWxQSwUGAAAAAAQABAD5AAAAjwMAAAAA&#10;"/>
                    <v:shape id="AutoShape 220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16xsQAAADbAAAADwAAAGRycy9kb3ducmV2LnhtbESPQWvCQBSE74X+h+UJ3upGLUVSNyIV&#10;JYf20CieH9mXTWj2bcyuJu2v7xYKHoeZ+YZZb0bbihv1vnGsYD5LQBCXTjdsFJyO+6cVCB+QNbaO&#10;ScE3edhkjw9rTLUb+JNuRTAiQtinqKAOoUul9GVNFv3MdcTRq1xvMUTZG6l7HCLctnKRJC/SYsNx&#10;ocaO3moqv4qrVWDI7i+HVWWKnyF/3x3Pzx/+kCs1nYzbVxCBxnAP/7dzrWA5h7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fXrGxAAAANsAAAAPAAAAAAAAAAAA&#10;AAAAAKECAABkcnMvZG93bnJldi54bWxQSwUGAAAAAAQABAD5AAAAkgMAAAAA&#10;"/>
                    <v:shape id="AutoShape 221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n2Q8MAAADbAAAADwAAAGRycy9kb3ducmV2LnhtbESPQWvCQBSE74X+h+UVvNVNRUSiq5SK&#10;koMejOL5kX1uQrNvY3Y10V/vCoUeh5n5hpkve1uLG7W+cqzga5iAIC6crtgoOB7Wn1MQPiBrrB2T&#10;gjt5WC7e3+aYatfxnm55MCJC2KeooAyhSaX0RUkW/dA1xNE7u9ZiiLI1UrfYRbit5ShJJtJixXGh&#10;xIZ+Sip+86tVYMiuL5vp2eSPLtuuDqfxzm8ypQYf/fcMRKA+/If/2plWMBnD60v8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59kPDAAAA2wAAAA8AAAAAAAAAAAAA&#10;AAAAoQIAAGRycy9kb3ducmV2LnhtbFBLBQYAAAAABAAEAPkAAACRAwAAAAA=&#10;"/>
                    <v:shape id="AutoShape 222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VT2MQAAADbAAAADwAAAGRycy9kb3ducmV2LnhtbESPQWvCQBSE7wX/w/IEb3WjtCKpG5GK&#10;koM9NJaeH9mXTWj2bZrdmuiv7xYKHoeZ+YbZbEfbigv1vnGsYDFPQBCXTjdsFHycD49rED4ga2wd&#10;k4Iredhmk4cNptoN/E6XIhgRIexTVFCH0KVS+rImi37uOuLoVa63GKLsjdQ9DhFuW7lMkpW02HBc&#10;qLGj15rKr+LHKjBkD9/HdWWK25Cf9ufPpzd/zJWaTcfdC4hAY7iH/9u5VrB6hr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9VPYxAAAANsAAAAPAAAAAAAAAAAA&#10;AAAAAKECAABkcnMvZG93bnJldi54bWxQSwUGAAAAAAQABAD5AAAAkgMAAAAA&#10;"/>
                    <v:shape id="AutoShape 223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fNr8MAAADbAAAADwAAAGRycy9kb3ducmV2LnhtbESPQWvCQBSE7wX/w/IEb3VjKUGiq4hF&#10;yaE9GMXzI/vcBLNvY3ZrYn99Vyj0OMzMN8xyPdhG3KnztWMFs2kCgrh0umaj4HTcvc5B+ICssXFM&#10;Ch7kYb0avSwx067nA92LYESEsM9QQRVCm0npy4os+qlriaN3cZ3FEGVnpO6wj3DbyLckSaXFmuNC&#10;hS1tKyqvxbdVYMjubvv5xRQ/ff75cTy/f/l9rtRkPGwWIAIN4T/81861gjSF55f4A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nza/DAAAA2wAAAA8AAAAAAAAAAAAA&#10;AAAAoQIAAGRycy9kb3ducmV2LnhtbFBLBQYAAAAABAAEAPkAAACRAwAAAAA=&#10;"/>
                    <v:shape id="AutoShape 224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toNMQAAADbAAAADwAAAGRycy9kb3ducmV2LnhtbESPQWvCQBSE7wX/w/IEb3WjFCupG5GK&#10;koM9NJaeH9mXTWj2bZrdmuiv7xYKHoeZ+YbZbEfbigv1vnGsYDFPQBCXTjdsFHycD49rED4ga2wd&#10;k4Iredhmk4cNptoN/E6XIhgRIexTVFCH0KVS+rImi37uOuLoVa63GKLsjdQ9DhFuW7lMkpW02HBc&#10;qLGj15rKr+LHKjBkD9/HdWWK25Cf9ufPpzd/zJWaTcfdC4hAY7iH/9u5VrB6hr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a2g0xAAAANsAAAAPAAAAAAAAAAAA&#10;AAAAAKECAABkcnMvZG93bnJldi54bWxQSwUGAAAAAAQABAD5AAAAkgMAAAAA&#10;"/>
                    <v:shape id="AutoShape 225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T8RsIAAADbAAAADwAAAGRycy9kb3ducmV2LnhtbERPPWvDMBDdC/kP4gLZGrklmOBECaXB&#10;xkM71AmZD+sim1onx1Jtt7++GgodH+97f5xtJ0YafOtYwdM6AUFcO92yUXA5549bED4ga+wck4Jv&#10;8nA8LB72mGk38QeNVTAihrDPUEETQp9J6euGLPq164kjd3ODxRDhYKQecIrhtpPPSZJKiy3HhgZ7&#10;em2o/qy+rAJDNr8X25upfqby7XS+bt59USq1Ws4vOxCB5vAv/nOXWkEax8Yv8QfIw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/T8RsIAAADbAAAADwAAAAAAAAAAAAAA&#10;AAChAgAAZHJzL2Rvd25yZXYueG1sUEsFBgAAAAAEAAQA+QAAAJADAAAAAA==&#10;"/>
                  </v:group>
                  <v:group id="Group 226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shape id="AutoShape 227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      <v:shape id="AutoShape 228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rKhsUAAADbAAAADwAAAGRycy9kb3ducmV2LnhtbESPT2sCMRTE7wW/Q3gFL0WzK9jKapS1&#10;IGjBg396f908N6Gbl+0m6vbbN4VCj8PM/IZZrHrXiBt1wXpWkI8zEMSV15ZrBefTZjQDESKyxsYz&#10;KfimAKvl4GGBhfZ3PtDtGGuRIBwKVGBibAspQ2XIYRj7ljh5F985jEl2tdQd3hPcNXKSZc/SoeW0&#10;YLClV0PV5/HqFOx3+br8MHb3dviy++mmbK7107tSw8e+nIOI1Mf/8F97qxW85P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rKhsUAAADbAAAADwAAAAAAAAAA&#10;AAAAAAChAgAAZHJzL2Rvd25yZXYueG1sUEsFBgAAAAAEAAQA+QAAAJMDAAAAAA==&#10;"/>
                    <v:shape id="AutoShape 229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        <v:shape id="AutoShape 230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        <v:shape id="AutoShape 231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pHs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1pHsUAAADbAAAADwAAAAAAAAAA&#10;AAAAAAChAgAAZHJzL2Rvd25yZXYueG1sUEsFBgAAAAAEAAQA+QAAAJMDAAAAAA==&#10;"/>
                    <v:shape id="AutoShape 232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MhcQAAADbAAAADwAAAGRycy9kb3ducmV2LnhtbESPQWsCMRSE74L/ITzBi9Ssgm3ZGmUr&#10;CCp40Lb3183rJnTzst1EXf+9EQoeh5n5hpkvO1eLM7XBelYwGWcgiEuvLVcKPj/WT68gQkTWWHsm&#10;BVcKsFz0e3PMtb/wgc7HWIkE4ZCjAhNjk0sZSkMOw9g3xMn78a3DmGRbSd3iJcFdLadZ9iwdWk4L&#10;BhtaGSp/jyenYL+dvBffxm53hz+7n62L+lSNvpQaDrriDUSkLj7C/+2NVvAy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cyFxAAAANsAAAAPAAAAAAAAAAAA&#10;AAAAAKECAABkcnMvZG93bnJldi54bWxQSwUGAAAAAAQABAD5AAAAkgMAAAAA&#10;"/>
                    <v:shape id="AutoShape 233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        <v:shape id="AutoShape 234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/3acQAAADbAAAADwAAAGRycy9kb3ducmV2LnhtbESPQWsCMRSE74L/ITzBi9SsgrVsjbIV&#10;BBU8aNv76+Z1E7p52W6irv/eFIQeh5n5hlmsOleLC7XBelYwGWcgiEuvLVcKPt43Ty8gQkTWWHsm&#10;BTcKsFr2ewvMtb/ykS6nWIkE4ZCjAhNjk0sZSkMOw9g3xMn79q3DmGRbSd3iNcFdLadZ9iwdWk4L&#10;BhtaGyp/Tmen4LCbvBVfxu72x197mG2K+lyNPpUaDrriFUSkLv6HH+2tVjCf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P/dpxAAAANsAAAAPAAAAAAAAAAAA&#10;AAAAAKECAABkcnMvZG93bnJldi54bWxQSwUGAAAAAAQABAD5AAAAkgMAAAAA&#10;"/>
                    <v:shape id="AutoShape 235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BjG8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oGMbwQAAANsAAAAPAAAAAAAAAAAAAAAA&#10;AKECAABkcnMvZG93bnJldi54bWxQSwUGAAAAAAQABAD5AAAAjwMAAAAA&#10;"/>
                    <v:shape id="AutoShape 236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        <v:shape id="AutoShape 237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3W7sMAAADbAAAADwAAAGRycy9kb3ducmV2LnhtbERPTWvCQBC9F/wPyxS81Y1aqsRsRESh&#10;pZeapqK3ITtNgtnZkN0m6b/vHgoeH+872Y6mET11rrasYD6LQBAXVtdcKsg/j09rEM4ja2wsk4Jf&#10;crBNJw8JxtoOfKI+86UIIexiVFB538ZSuqIig25mW+LAfdvOoA+wK6XucAjhppGLKHqRBmsODRW2&#10;tK+ouGU/RsG5vy7nw75efb3bw9tzfjtcPk65UtPHcbcB4Wn0d/G/+1UrWIf14Uv4AT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t1u7DAAAA2wAAAA8AAAAAAAAAAAAA&#10;AAAAoQIAAGRycy9kb3ducmV2LnhtbFBLBQYAAAAABAAEAPkAAACRAwAAAAA=&#10;" strokeweight="2.25pt">
                      <v:stroke startarrow="block" endarrow="block"/>
                    </v:shape>
                    <v:shape id="AutoShape 238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    <v:shape id="AutoShape 239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0k1sQAAADbAAAADwAAAGRycy9kb3ducmV2LnhtbESPT2sCMRTE7wW/Q3hCL0WzCi2yGmUt&#10;CLXgwX/35+Z1E7p5WTdRt9/eCAWPw8z8hpktOleLK7XBelYwGmYgiEuvLVcKDvvVYAIiRGSNtWdS&#10;8EcBFvPeywxz7W+8pesuViJBOOSowMTY5FKG0pDDMPQNcfJ+fOswJtlWUrd4S3BXy3GWfUiHltOC&#10;wYY+DZW/u4tTsFmPlsXJ2PX39mw376uivlRvR6Ve+10xBRGpi8/wf/tLK5iM4fEl/QA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nSTWxAAAANsAAAAPAAAAAAAAAAAA&#10;AAAAAKECAABkcnMvZG93bnJldi54bWxQSwUGAAAAAAQABAD5AAAAkgMAAAAA&#10;"/>
                    <v:shape id="AutoShape 240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    <v:shape id="AutoShape 241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  <v:shape id="AutoShape 242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    <v:shape id="AutoShape 243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Yi1cQAAADbAAAADwAAAGRycy9kb3ducmV2LnhtbESPT2sCMRTE74V+h/AKvRTNWlBkNcpa&#10;EGrBg//uz83rJnTzsm6ibr+9EQSPw8z8hpnOO1eLC7XBelYw6GcgiEuvLVcK9rtlbwwiRGSNtWdS&#10;8E8B5rPXlynm2l95Q5dtrESCcMhRgYmxyaUMpSGHoe8b4uT9+tZhTLKtpG7xmuCulp9ZNpIOLacF&#10;gw19GSr/tmenYL0aLIqjsaufzcmuh8uiPlcfB6Xe37piAiJSF5/hR/tbKxiP4P4l/Q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iLVxAAAANsAAAAPAAAAAAAAAAAA&#10;AAAAAKECAABkcnMvZG93bnJldi54bWxQSwUGAAAAAAQABAD5AAAAkgMAAAAA&#10;"/>
                    <v:shape id="AutoShape 244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qHTsQAAADbAAAADwAAAGRycy9kb3ducmV2LnhtbESPQWsCMRSE7wX/Q3iFXkrNWqiV1Shr&#10;QaiCB229PzfPTejmZbuJuv57Iwgeh5n5hpnMOleLE7XBelYw6GcgiEuvLVcKfn8WbyMQISJrrD2T&#10;ggsFmE17TxPMtT/zhk7bWIkE4ZCjAhNjk0sZSkMOQ983xMk7+NZhTLKtpG7xnOCulu9ZNpQOLacF&#10;gw19GSr/tkenYL0czIu9scvV5t+uPxZFfaxed0q9PHfFGESkLj7C9/a3VjD6h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6odOxAAAANsAAAAPAAAAAAAAAAAA&#10;AAAAAKECAABkcnMvZG93bnJldi54bWxQSwUGAAAAAAQABAD5AAAAkgMAAAAA&#10;"/>
                    <v:shape id="AutoShape 245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UTPM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M0N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dRM8wQAAANsAAAAPAAAAAAAAAAAAAAAA&#10;AKECAABkcnMvZG93bnJldi54bWxQSwUGAAAAAAQABAD5AAAAjwMAAAAA&#10;"/>
                    <v:shape id="AutoShape 246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m2p8QAAADbAAAADwAAAGRycy9kb3ducmV2LnhtbESPQWsCMRSE74L/ITzBi9SsgsVujbIV&#10;BBU8aNv76+Z1E7p52W6irv/eFIQeh5n5hlmsOleLC7XBelYwGWcgiEuvLVcKPt43T3MQISJrrD2T&#10;ghsFWC37vQXm2l/5SJdTrESCcMhRgYmxyaUMpSGHYewb4uR9+9ZhTLKtpG7xmuCultMse5YOLacF&#10;gw2tDZU/p7NTcNhN3oovY3f74689zDZFfa5Gn0oNB13xCiJSF//Dj/ZWK5i/wN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ObanxAAAANsAAAAPAAAAAAAAAAAA&#10;AAAAAKECAABkcnMvZG93bnJldi54bWxQSwUGAAAAAAQABAD5AAAAkgMAAAAA&#10;"/>
                    <v:shape id="AutoShape 247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  </v:group>
                </v:group>
                <v:group id="Group 248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shape id="AutoShape 249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dW+sEAAADbAAAADwAAAGRycy9kb3ducmV2LnhtbESPQYvCMBSE74L/IbwFb5qqoG7XKCIo&#10;Xq2C10fztulu89I2Ueu/N4LgcZiZb5jlurOVuFHrS8cKxqMEBHHudMmFgvNpN1yA8AFZY+WYFDzI&#10;w3rV7y0x1e7OR7ploRARwj5FBSaEOpXS54Ys+pGriaP361qLIcq2kLrFe4TbSk6SZCYtlhwXDNa0&#10;NZT/Z1erYHr+a07JZT6+7BvT7PHqD1mzUGrw1W1+QATqwif8bh+0gu8pvL7EHy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51b6wQAAANsAAAAPAAAAAAAAAAAAAAAA&#10;AKECAABkcnMvZG93bnJldi54bWxQSwUGAAAAAAQABAD5AAAAjwMAAAAA&#10;" strokeweight="1.5pt"/>
                  <v:shape id="AutoShape 250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KK5MIAAADbAAAADwAAAGRycy9kb3ducmV2LnhtbESPQYvCMBSE7wv+h/AEb2uqLqK1UXRB&#10;8OJh1Yu3R/NsSpuX2mRr/fdmYcHjMDPfMNmmt7XoqPWlYwWTcQKCOHe65ELB5bz/XIDwAVlj7ZgU&#10;PMnDZj34yDDV7sE/1J1CISKEfYoKTAhNKqXPDVn0Y9cQR+/mWoshyraQusVHhNtaTpNkLi2WHBcM&#10;NvRtKK9Ov1aBbbS9H53R16qc1Ts63La7pFNqNOy3KxCB+vAO/7cPWsHy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8KK5MIAAADbAAAADwAAAAAAAAAAAAAA&#10;AAChAgAAZHJzL2Rvd25yZXYueG1sUEsFBgAAAAAEAAQA+QAAAJADAAAAAA==&#10;" strokeweight="1.5pt"/>
                  <v:shape id="AutoShape 251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JrFcIAAADbAAAADwAAAGRycy9kb3ducmV2LnhtbESPT4vCMBTE78J+h/AW9qapu/ivGmUR&#10;FK9WweujeTbV5qVtona//UYQPA4z8xtmsepsJe7U+tKxguEgAUGcO11yoeB42PSnIHxA1lg5JgV/&#10;5GG1/OgtMNXuwXu6Z6EQEcI+RQUmhDqV0ueGLPqBq4mjd3atxRBlW0jd4iPCbSW/k2QsLZYcFwzW&#10;tDaUX7ObVfBzvDSH5DQZnraNabZ487usmSr19dn9zkEE6sI7/GrvtILZCJ5f4g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0JrFcIAAADbAAAADwAAAAAAAAAAAAAA&#10;AAChAgAAZHJzL2Rvd25yZXYueG1sUEsFBgAAAAAEAAQA+QAAAJADAAAAAA==&#10;" strokeweight="1.5pt"/>
                </v:group>
              </v:group>
            </w:pict>
          </mc:Fallback>
        </mc:AlternateContent>
      </w:r>
      <w:r>
        <w:t>y = H(x – 2)</w:t>
      </w:r>
      <w:r>
        <w:tab/>
      </w:r>
      <w:r>
        <w:tab/>
      </w:r>
      <w:r>
        <w:tab/>
      </w:r>
      <w:r>
        <w:tab/>
      </w:r>
      <w:r>
        <w:tab/>
      </w:r>
      <w:r>
        <w:tab/>
        <w:t>b.  y = H(x) + 7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</w:p>
    <w:p w:rsidR="00D81930" w:rsidRDefault="00D81930" w:rsidP="00D81930">
      <w:pPr>
        <w:pStyle w:val="ListParagraph"/>
        <w:ind w:left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4D264D37" wp14:editId="516D105F">
                <wp:simplePos x="0" y="0"/>
                <wp:positionH relativeFrom="column">
                  <wp:posOffset>194945</wp:posOffset>
                </wp:positionH>
                <wp:positionV relativeFrom="paragraph">
                  <wp:posOffset>186690</wp:posOffset>
                </wp:positionV>
                <wp:extent cx="2406650" cy="2406650"/>
                <wp:effectExtent l="31115" t="32385" r="29210" b="27940"/>
                <wp:wrapNone/>
                <wp:docPr id="96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97" name="Group 153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98" name="Group 154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99" name="AutoShape 15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AutoShape 15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0" name="AutoShape 1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1" name="AutoShape 1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2" name="AutoShape 1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3" name="AutoShape 1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4" name="AutoShape 1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5" name="AutoShape 1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6" name="AutoShape 1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7" name="AutoShape 1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8" name="AutoShape 1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9" name="AutoShape 1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0" name="AutoShape 1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1" name="AutoShape 1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2" name="AutoShape 1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3" name="AutoShape 1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4" name="AutoShape 1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5" name="AutoShape 1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6" name="AutoShape 1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7" name="AutoShape 1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98" name="AutoShape 1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500" name="Group 176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8501" name="AutoShape 1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2" name="AutoShape 1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3" name="AutoShap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4" name="AutoShap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5" name="AutoShape 1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6" name="AutoShape 1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7" name="AutoShape 1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8" name="AutoShape 1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09" name="AutoShape 1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0" name="AutoShape 1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1" name="AutoShape 1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2" name="AutoShape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3" name="AutoShap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4" name="AutoShape 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5" name="AutoShape 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6" name="AutoShape 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7" name="AutoShape 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8" name="AutoShape 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19" name="AutoShape 1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20" name="AutoShape 1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21" name="AutoShape 1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8522" name="Group 198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8523" name="AutoShape 1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4" name="AutoShape 2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5" name="AutoShape 2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1CDC68" id="Group 96" o:spid="_x0000_s1026" style="position:absolute;margin-left:15.35pt;margin-top:14.7pt;width:189.5pt;height:189.5pt;z-index:251677696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">
                <v:group id="Group 153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group id="Group 154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<v:shape id="AutoShape 155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p+sQAAADbAAAADwAAAGRycy9kb3ducmV2LnhtbESPQWvCQBSE7wX/w/IEb3WjlKKpG5GK&#10;koM9NJaeH9mXTWj2bZrdmuiv7xYKHoeZ+YbZbEfbigv1vnGsYDFPQBCXTjdsFHycD48rED4ga2wd&#10;k4Iredhmk4cNptoN/E6XIhgRIexTVFCH0KVS+rImi37uOuLoVa63GKLsjdQ9DhFuW7lMkmdpseG4&#10;UGNHrzWVX8WPVWDIHr6Pq8oUtyE/7c+fT2/+mCs1m467FxCBxnAP/7dzrWC9hr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bSn6xAAAANsAAAAPAAAAAAAAAAAA&#10;AAAAAKECAABkcnMvZG93bnJldi54bWxQSwUGAAAAAAQABAD5AAAAkgMAAAAA&#10;"/>
                    <v:shape id="AutoShape 156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W9XMUAAADcAAAADwAAAGRycy9kb3ducmV2LnhtbESPQWvCQBCF7wX/wzKCt7qxlCLRVcSi&#10;5NAeGkvPQ3bcBLOzMbs1sb++cyj0NsN789436+3oW3WjPjaBDSzmGSjiKtiGnYHP0+FxCSomZItt&#10;YDJwpwjbzeRhjbkNA3/QrUxOSQjHHA3UKXW51rGqyWOch45YtHPoPSZZe6dtj4OE+1Y/ZdmL9tiw&#10;NNTY0b6m6lJ+ewOO/OF6XJ5d+TMUb6+nr+f3eCyMmU3H3QpUojH9m/+uCyv4meDLMzKB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oW9XMUAAADcAAAADwAAAAAAAAAA&#10;AAAAAAChAgAAZHJzL2Rvd25yZXYueG1sUEsFBgAAAAAEAAQA+QAAAJMDAAAAAA==&#10;"/>
                    <v:shape id="AutoShape 157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0J5MIAAADdAAAADwAAAGRycy9kb3ducmV2LnhtbERPz2vCMBS+D/wfwhO8zVSRUapRRFF6&#10;2A6r4vnRPNNi81KbaOv++uUw2PHj+73aDLYRT+p87VjBbJqAIC6drtkoOJ8O7ykIH5A1No5JwYs8&#10;bNajtxVm2vX8Tc8iGBFD2GeooAqhzaT0ZUUW/dS1xJG7us5iiLAzUnfYx3DbyHmSfEiLNceGClva&#10;VVTeiodVYMge7sf0aoqfPv/cny6LL3/MlZqMh+0SRKAh/Iv/3LlWkC7SuD++iU9Ar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0J5MIAAADdAAAADwAAAAAAAAAAAAAA&#10;AAChAgAAZHJzL2Rvd25yZXYueG1sUEsFBgAAAAAEAAQA+QAAAJADAAAAAA==&#10;"/>
                    <v:shape id="AutoShape 158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Gsf8UAAADdAAAADwAAAGRycy9kb3ducmV2LnhtbESPQWvCQBSE74L/YXlCb7pRRELqKkVR&#10;cqiHRun5kX1uQrNvY3ZrUn+9Wyj0OMzMN8x6O9hG3KnztWMF81kCgrh0umaj4HI+TFMQPiBrbByT&#10;gh/ysN2MR2vMtOv5g+5FMCJC2GeooAqhzaT0ZUUW/cy1xNG7us5iiLIzUnfYR7ht5CJJVtJizXGh&#10;wpZ2FZVfxbdVYMgebsf0aopHn7/vz5/Lkz/mSr1MhrdXEIGG8B/+a+daQbpM5/D7Jj4BuX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Gsf8UAAADdAAAADwAAAAAAAAAA&#10;AAAAAAChAgAAZHJzL2Rvd25yZXYueG1sUEsFBgAAAAAEAAQA+QAAAJMDAAAAAA==&#10;"/>
                    <v:shape id="AutoShape 159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MyCMUAAADdAAAADwAAAGRycy9kb3ducmV2LnhtbESPQWvCQBSE70L/w/IKvelGkRKiq4ii&#10;5NAeGsXzI/vcBLNvY3ZrUn+9Wyj0OMzMN8xyPdhG3KnztWMF00kCgrh0umaj4HTcj1MQPiBrbByT&#10;gh/ysF69jJaYadfzF92LYESEsM9QQRVCm0npy4os+olriaN3cZ3FEGVnpO6wj3DbyFmSvEuLNceF&#10;ClvaVlRei2+rwJDd3w7pxRSPPv/YHc/zT3/IlXp7HTYLEIGG8B/+a+daQTpPZ/D7Jj4Bu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MyCMUAAADdAAAADwAAAAAAAAAA&#10;AAAAAAChAgAAZHJzL2Rvd25yZXYueG1sUEsFBgAAAAAEAAQA+QAAAJMDAAAAAA==&#10;"/>
                    <v:shape id="AutoShape 160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+Xk8YAAADdAAAADwAAAGRycy9kb3ducmV2LnhtbESPQWvCQBSE7wX/w/IEb3XTKiWkrlIs&#10;Sg720CieH9nnJjT7NmZXE/313ULB4zAz3zCL1WAbcaXO144VvEwTEMSl0zUbBYf95jkF4QOyxsYx&#10;KbiRh9Vy9LTATLuev+laBCMihH2GCqoQ2kxKX1Zk0U9dSxy9k+sshig7I3WHfYTbRr4myZu0WHNc&#10;qLCldUXlT3GxCgzZzXmbnkxx7/Pd5/44//LbXKnJePh4BxFoCI/wfzvXCtJ5OoO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vl5PGAAAA3QAAAA8AAAAAAAAA&#10;AAAAAAAAoQIAAGRycy9kb3ducmV2LnhtbFBLBQYAAAAABAAEAPkAAACUAwAAAAA=&#10;"/>
                    <v:shape id="AutoShape 161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YP58YAAADdAAAADwAAAGRycy9kb3ducmV2LnhtbESPQWvCQBSE74L/YXlCb7qxhBJSVykt&#10;Sg7toUnp+ZF9bkKzb2N2a1J/vVsQPA4z8w2z2U22E2cafOtYwXqVgCCunW7ZKPiq9ssMhA/IGjvH&#10;pOCPPOy289kGc+1G/qRzGYyIEPY5KmhC6HMpfd2QRb9yPXH0jm6wGKIcjNQDjhFuO/mYJE/SYstx&#10;ocGeXhuqf8pfq8CQ3Z8O2dGUl7F4f6u+0w9/KJR6WEwvzyACTeEevrULrSBLsxT+38Qn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GD+fGAAAA3QAAAA8AAAAAAAAA&#10;AAAAAAAAoQIAAGRycy9kb3ducmV2LnhtbFBLBQYAAAAABAAEAPkAAACUAwAAAAA=&#10;"/>
                    <v:shape id="AutoShape 162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qqfMYAAADdAAAADwAAAGRycy9kb3ducmV2LnhtbESPQWvCQBSE7wX/w/IEb3XTYktIXaVY&#10;lBzqoVE8P7LPTWj2bcyuJu2vdwXB4zAz3zDz5WAbcaHO144VvEwTEMSl0zUbBfvd+jkF4QOyxsYx&#10;KfgjD8vF6GmOmXY9/9ClCEZECPsMFVQhtJmUvqzIop+6ljh6R9dZDFF2RuoO+wi3jXxNkndpsea4&#10;UGFLq4rK3+JsFRiy69MmPZriv8+/v3aH2dZvcqUm4+HzA0SgITzC93auFaSz9A1ub+IT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KqnzGAAAA3QAAAA8AAAAAAAAA&#10;AAAAAAAAoQIAAGRycy9kb3ducmV2LnhtbFBLBQYAAAAABAAEAPkAAACUAwAAAAA=&#10;"/>
                    <v:shape id="AutoShape 163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g0C8UAAADdAAAADwAAAGRycy9kb3ducmV2LnhtbESPQWvCQBSE74X+h+UVvNVNRSSkriIt&#10;Sg72YJSeH9nnJph9m2ZXE/31XUHwOMzMN8x8OdhGXKjztWMFH+MEBHHpdM1GwWG/fk9B+ICssXFM&#10;Cq7kYbl4fZljpl3PO7oUwYgIYZ+hgiqENpPSlxVZ9GPXEkfv6DqLIcrOSN1hH+G2kZMkmUmLNceF&#10;Clv6qqg8FWerwJBd/23Soylufb793v9Of/wmV2r0Nqw+QQQawjP8aOdaQTpNZ3B/E5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g0C8UAAADdAAAADwAAAAAAAAAA&#10;AAAAAAChAgAAZHJzL2Rvd25yZXYueG1sUEsFBgAAAAAEAAQA+QAAAJMDAAAAAA==&#10;"/>
                    <v:shape id="AutoShape 164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RkMYAAADdAAAADwAAAGRycy9kb3ducmV2LnhtbESPQWvCQBSE7wX/w/IEb3XTIm1IXaVY&#10;lBzqoVE8P7LPTWj2bcyuJu2vdwXB4zAz3zDz5WAbcaHO144VvEwTEMSl0zUbBfvd+jkF4QOyxsYx&#10;KfgjD8vF6GmOmXY9/9ClCEZECPsMFVQhtJmUvqzIop+6ljh6R9dZDFF2RuoO+wi3jXxNkjdpsea4&#10;UGFLq4rK3+JsFRiy69MmPZriv8+/v3aH2dZvcqUm4+HzA0SgITzC93auFaSz9B1ub+IT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UkZDGAAAA3QAAAA8AAAAAAAAA&#10;AAAAAAAAoQIAAGRycy9kb3ducmV2LnhtbFBLBQYAAAAABAAEAPkAAACUAwAAAAA=&#10;"/>
                    <v:shape id="AutoShape 165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tum8IAAADdAAAADwAAAGRycy9kb3ducmV2LnhtbERPy4rCMBTdD/gP4QruxlSRoVSjjILo&#10;zpn6YJaX5E5bprkpTazVr58sBJeH816seluLjlpfOVYwGScgiLUzFRcKTsftewrCB2SDtWNScCcP&#10;q+XgbYGZcTf+pi4PhYgh7DNUUIbQZFJ6XZJFP3YNceR+XWsxRNgW0rR4i+G2ltMk+ZAWK44NJTa0&#10;KUn/5Ver4Mf358thVxz2pLuvx267Qb3OlRoN+885iEB9eImf7r1RkM7SODe+iU9AL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tum8IAAADdAAAADwAAAAAAAAAAAAAA&#10;AAChAgAAZHJzL2Rvd25yZXYueG1sUEsFBgAAAAAEAAQA+QAAAJADAAAAAA==&#10;" strokeweight="2.25pt">
                      <v:stroke startarrow="block" endarrow="block"/>
                    </v:shape>
                    <v:shape id="AutoShape 166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egecYAAADdAAAADwAAAGRycy9kb3ducmV2LnhtbESPQWvCQBSE7wX/w/IKvdVNi5QYXUUs&#10;Sg7twUQ8P7LPTTD7Ns1uTdpf3y0IHoeZ+YZZrkfbiiv1vnGs4GWagCCunG7YKDiWu+cUhA/IGlvH&#10;pOCHPKxXk4clZtoNfKBrEYyIEPYZKqhD6DIpfVWTRT91HXH0zq63GKLsjdQ9DhFuW/maJG/SYsNx&#10;ocaOtjVVl+LbKjBkd1/79GyK3yH/eC9Ps0+/z5V6ehw3CxCBxnAP39q5VpDO0jn8v4lP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HoHnGAAAA3QAAAA8AAAAAAAAA&#10;AAAAAAAAoQIAAGRycy9kb3ducmV2LnhtbFBLBQYAAAAABAAEAPkAAACUAwAAAAA=&#10;"/>
                    <v:shape id="AutoShape 167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SfOcMAAADdAAAADwAAAGRycy9kb3ducmV2LnhtbERPz2vCMBS+D/wfwhO8zVSR0VWjiEPp&#10;wR1Wh+dH80yLzUvXRFv965fDYMeP7/dqM9hG3KnztWMFs2kCgrh0umaj4Pu0f01B+ICssXFMCh7k&#10;YbMevaww067nL7oXwYgYwj5DBVUIbSalLyuy6KeuJY7cxXUWQ4SdkbrDPobbRs6T5E1arDk2VNjS&#10;rqLyWtysAkN2/3NIL6Z49vnx43RefPpDrtRkPGyXIAIN4V/85861gnTxHvfHN/EJ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knznDAAAA3QAAAA8AAAAAAAAAAAAA&#10;AAAAoQIAAGRycy9kb3ducmV2LnhtbFBLBQYAAAAABAAEAPkAAACRAwAAAAA=&#10;"/>
                    <v:shape id="AutoShape 168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g6osYAAADdAAAADwAAAGRycy9kb3ducmV2LnhtbESPQWvCQBSE7wX/w/IK3urGIiVNXaUo&#10;Sg56aBTPj+xzE5p9G7NbE/31XaHQ4zAz3zDz5WAbcaXO144VTCcJCOLS6ZqNguNh85KC8AFZY+OY&#10;FNzIw3Ixeppjpl3PX3QtghERwj5DBVUIbSalLyuy6CeuJY7e2XUWQ5SdkbrDPsJtI1+T5E1arDku&#10;VNjSqqLyu/ixCgzZzWWbnk1x7/Pd+nCa7f02V2r8PHx+gAg0hP/wXzvXCtLZ+xQeb+IT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oOqLGAAAA3QAAAA8AAAAAAAAA&#10;AAAAAAAAoQIAAGRycy9kb3ducmV2LnhtbFBLBQYAAAAABAAEAPkAAACUAwAAAAA=&#10;"/>
                    <v:shape id="AutoShape 169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qk1cYAAADdAAAADwAAAGRycy9kb3ducmV2LnhtbESPQWvCQBSE74L/YXlCb7qpiKSpqxSL&#10;koMeGkvPj+xzE5p9G7Nbk/rrXaHQ4zAz3zCrzWAbcaXO144VPM8SEMSl0zUbBZ+n3TQF4QOyxsYx&#10;KfglD5v1eLTCTLueP+haBCMihH2GCqoQ2kxKX1Zk0c9cSxy9s+sshig7I3WHfYTbRs6TZCkt1hwX&#10;KmxpW1H5XfxYBYbs7rJPz6a49fnh/fS1OPp9rtTTZHh7BRFoCP/hv3auFaSLlzk83sQnI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6pNXGAAAA3QAAAA8AAAAAAAAA&#10;AAAAAAAAoQIAAGRycy9kb3ducmV2LnhtbFBLBQYAAAAABAAEAPkAAACUAwAAAAA=&#10;"/>
                    <v:shape id="AutoShape 170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YBTsYAAADdAAAADwAAAGRycy9kb3ducmV2LnhtbESPQWvCQBSE7wX/w/KE3uqmViSmriKK&#10;kkN7aJSeH9nnJjT7NmZXk/bXdwtCj8PMfMMs14NtxI06XztW8DxJQBCXTtdsFJyO+6cUhA/IGhvH&#10;pOCbPKxXo4clZtr1/EG3IhgRIewzVFCF0GZS+rIii37iWuLonV1nMUTZGak77CPcNnKaJHNpsea4&#10;UGFL24rKr+JqFRiy+8shPZvip8/fdsfP2bs/5Eo9jofNK4hAQ/gP39u5VpDOFi/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2AU7GAAAA3QAAAA8AAAAAAAAA&#10;AAAAAAAAoQIAAGRycy9kb3ducmV2LnhtbFBLBQYAAAAABAAEAPkAAACUAwAAAAA=&#10;"/>
                    <v:shape id="AutoShape 171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+ZOsYAAADdAAAADwAAAGRycy9kb3ducmV2LnhtbESPQWvCQBSE74X+h+UVequbllBidBWp&#10;KDnYQ6N4fmSfm2D2bcxuTeqv7xYKHoeZ+YaZL0fbiiv1vnGs4HWSgCCunG7YKDjsNy8ZCB+QNbaO&#10;ScEPeVguHh/mmGs38Bddy2BEhLDPUUEdQpdL6auaLPqJ64ijd3K9xRBlb6TucYhw28q3JHmXFhuO&#10;CzV29FFTdS6/rQJDdnPZZidT3oZit94f00+/LZR6fhpXMxCBxnAP/7cLrSBLpyn8vY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fmTrGAAAA3QAAAA8AAAAAAAAA&#10;AAAAAAAAoQIAAGRycy9kb3ducmV2LnhtbFBLBQYAAAAABAAEAPkAAACUAwAAAAA=&#10;"/>
                    <v:shape id="AutoShape 172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M8ocYAAADdAAAADwAAAGRycy9kb3ducmV2LnhtbESPQWvCQBSE74L/YXlCb7qpaElTVxGL&#10;koM9NJaeH9nnJjT7Nma3JvXXu4VCj8PMfMOsNoNtxJU6XztW8DhLQBCXTtdsFHyc9tMUhA/IGhvH&#10;pOCHPGzW49EKM+16fqdrEYyIEPYZKqhCaDMpfVmRRT9zLXH0zq6zGKLsjNQd9hFuGzlPkidpsea4&#10;UGFLu4rKr+LbKjBk95dDejbFrc+Pr6fPxZs/5Eo9TIbtC4hAQ/gP/7VzrSBdPC/h9018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TPKHGAAAA3QAAAA8AAAAAAAAA&#10;AAAAAAAAoQIAAGRycy9kb3ducmV2LnhtbFBLBQYAAAAABAAEAPkAAACUAwAAAAA=&#10;"/>
                    <v:shape id="AutoShape 173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Gi1sYAAADdAAAADwAAAGRycy9kb3ducmV2LnhtbESPQWvCQBSE74L/YXlCb7ppEYmpqxSL&#10;koMeGkvPj+xzE5p9G7Nbk/bXu0LB4zAz3zCrzWAbcaXO144VPM8SEMSl0zUbBZ+n3TQF4QOyxsYx&#10;KfglD5v1eLTCTLueP+haBCMihH2GCqoQ2kxKX1Zk0c9cSxy9s+sshig7I3WHfYTbRr4kyUJarDku&#10;VNjStqLyu/ixCgzZ3WWfnk3x1+eH99PX/Oj3uVJPk+HtFUSgITzC/+1cK0jnywXc38QnI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BotbGAAAA3QAAAA8AAAAAAAAA&#10;AAAAAAAAoQIAAGRycy9kb3ducmV2LnhtbFBLBQYAAAAABAAEAPkAAACUAwAAAAA=&#10;"/>
                    <v:shape id="AutoShape 174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0HTcYAAADdAAAADwAAAGRycy9kb3ducmV2LnhtbESPQWvCQBSE74L/YXlCb7qpiE1TVxGL&#10;koM9NJaeH9nnJjT7Nma3JvXXu4VCj8PMfMOsNoNtxJU6XztW8DhLQBCXTtdsFHyc9tMUhA/IGhvH&#10;pOCHPGzW49EKM+16fqdrEYyIEPYZKqhCaDMpfVmRRT9zLXH0zq6zGKLsjNQd9hFuGzlPkqW0WHNc&#10;qLClXUXlV/FtFRiy+8shPZvi1ufH19Pn4s0fcqUeJsP2BUSgIfyH/9q5VpAunp/g9018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NB03GAAAA3QAAAA8AAAAAAAAA&#10;AAAAAAAAoQIAAGRycy9kb3ducmV2LnhtbFBLBQYAAAAABAAEAPkAAACUAwAAAAA=&#10;"/>
                    <v:shape id="AutoShape 175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KTP8MAAADdAAAADwAAAGRycy9kb3ducmV2LnhtbERPz2vCMBS+D/wfwhO8zVSR0VWjiEPp&#10;wR1Wh+dH80yLzUvXRFv965fDYMeP7/dqM9hG3KnztWMFs2kCgrh0umaj4Pu0f01B+ICssXFMCh7k&#10;YbMevaww067nL7oXwYgYwj5DBVUIbSalLyuy6KeuJY7cxXUWQ4SdkbrDPobbRs6T5E1arDk2VNjS&#10;rqLyWtysAkN2/3NIL6Z49vnx43RefPpDrtRkPGyXIAIN4V/85861gnTxHufGN/EJ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Skz/DAAAA3QAAAA8AAAAAAAAAAAAA&#10;AAAAoQIAAGRycy9kb3ducmV2LnhtbFBLBQYAAAAABAAEAPkAAACRAwAAAAA=&#10;"/>
                  </v:group>
                  <v:group id="Group 176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O4kcMAAADd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RGF/eBOe&#10;gEy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47iRwwAAAN0AAAAP&#10;AAAAAAAAAAAAAAAAAKoCAABkcnMvZG93bnJldi54bWxQSwUGAAAAAAQABAD6AAAAmgMAAAAA&#10;">
                    <v:shape id="AutoShape 177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SKjcYAAADdAAAADwAAAGRycy9kb3ducmV2LnhtbESPQWsCMRSE74X+h/AKvRTNbkGR1Sjb&#10;glAFD9p6f26em+DmZbuJuv77piB4HGbmG2a26F0jLtQF61lBPsxAEFdeW64V/HwvBxMQISJrbDyT&#10;ghsFWMyfn2ZYaH/lLV12sRYJwqFABSbGtpAyVIYchqFviZN39J3DmGRXS93hNcFdI9+zbCwdWk4L&#10;Blv6NFSddmenYLPKP8qDsav19tduRsuyOddve6VeX/pyCiJSHx/he/tLK5iMshz+36Qn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Uio3GAAAA3QAAAA8AAAAAAAAA&#10;AAAAAAAAoQIAAGRycy9kb3ducmV2LnhtbFBLBQYAAAAABAAEAPkAAACUAwAAAAA=&#10;"/>
                    <v:shape id="AutoShape 178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YU+sUAAADd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mbTbALPN+kJ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MYU+sUAAADdAAAADwAAAAAAAAAA&#10;AAAAAAChAgAAZHJzL2Rvd25yZXYueG1sUEsFBgAAAAAEAAQA+QAAAJMDAAAAAA==&#10;"/>
                    <v:shape id="AutoShape 179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qxYcYAAADd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pOHuDvzfpCc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KsWHGAAAA3QAAAA8AAAAAAAAA&#10;AAAAAAAAoQIAAGRycy9kb3ducmV2LnhtbFBLBQYAAAAABAAEAPkAAACUAwAAAAA=&#10;"/>
                    <v:shape id="AutoShape 180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MpFcYAAADd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LpOHuDvzfpCc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jKRXGAAAA3QAAAA8AAAAAAAAA&#10;AAAAAAAAoQIAAGRycy9kb3ducmV2LnhtbFBLBQYAAAAABAAEAPkAAACUAwAAAAA=&#10;"/>
                    <v:shape id="AutoShape 181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+MjsYAAADdAAAADwAAAGRycy9kb3ducmV2LnhtbESPQWsCMRSE74X+h/AKvRTNWliR1Sjb&#10;glAFD9p6f26em+DmZbuJuv77piB4HGbmG2a26F0jLtQF61nBaJiBIK68tlwr+PleDiYgQkTW2Hgm&#10;BTcKsJg/P82w0P7KW7rsYi0ShEOBCkyMbSFlqAw5DEPfEifv6DuHMcmulrrDa4K7Rr5n2Vg6tJwW&#10;DLb0aag67c5OwWY1+igPxq7W21+7yZdlc67f9kq9vvTlFESkPj7C9/aXVjDJsxz+36Qn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vjI7GAAAA3QAAAA8AAAAAAAAA&#10;AAAAAAAAoQIAAGRycy9kb3ducmV2LnhtbFBLBQYAAAAABAAEAPkAAACUAwAAAAA=&#10;"/>
                    <v:shape id="AutoShape 182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0S+cUAAADdAAAADwAAAGRycy9kb3ducmV2LnhtbESPQWsCMRSE74L/ITyhF6lZBUW2RlkF&#10;QQsetHp/3bxugpuXdRN1+++bQqHHYWa+YRarztXiQW2wnhWMRxkI4tJry5WC88f2dQ4iRGSNtWdS&#10;8E0BVst+b4G59k8+0uMUK5EgHHJUYGJscilDachhGPmGOHlfvnUYk2wrqVt8Jrir5STLZtKh5bRg&#10;sKGNofJ6ujsFh/14XXwau38/3uxhui3qezW8KPUy6Io3EJG6+B/+a++0gvk0m8Hvm/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/0S+cUAAADdAAAADwAAAAAAAAAA&#10;AAAAAAChAgAAZHJzL2Rvd25yZXYueG1sUEsFBgAAAAAEAAQA+QAAAJMDAAAAAA==&#10;"/>
                    <v:shape id="AutoShape 183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G3YscAAADdAAAADwAAAGRycy9kb3ducmV2LnhtbESPT2sCMRTE7wW/Q3hCL6VmFfzD1ihb&#10;QaiCB7ft/XXzugndvGw3UbffvhEEj8PM/IZZrnvXiDN1wXpWMB5lIIgrry3XCj7et88LECEia2w8&#10;k4I/CrBeDR6WmGt/4SOdy1iLBOGQowITY5tLGSpDDsPIt8TJ+/adw5hkV0vd4SXBXSMnWTaTDi2n&#10;BYMtbQxVP+XJKTjsxq/Fl7G7/fHXHqbbojnVT59KPQ774gVEpD7ew7f2m1awmGZzuL5JT0C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sbdixwAAAN0AAAAPAAAAAAAA&#10;AAAAAAAAAKECAABkcnMvZG93bnJldi54bWxQSwUGAAAAAAQABAD5AAAAlQMAAAAA&#10;"/>
                    <v:shape id="AutoShape 184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4jEMIAAADd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ZNRluamN+kJ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S4jEMIAAADdAAAADwAAAAAAAAAAAAAA&#10;AAChAgAAZHJzL2Rvd25yZXYueG1sUEsFBgAAAAAEAAQA+QAAAJADAAAAAA==&#10;"/>
                    <v:shape id="AutoShape 185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KGi8YAAADdAAAADwAAAGRycy9kb3ducmV2LnhtbESPT2sCMRTE74LfIbxCL1KzFhS7Ncoq&#10;CFXw4J/eXzevm9DNy7qJuv32Rij0OMzMb5jZonO1uFIbrGcFo2EGgrj02nKl4HRcv0xBhIissfZM&#10;Cn4pwGLe780w1/7Ge7oeYiUShEOOCkyMTS5lKA05DEPfECfv27cOY5JtJXWLtwR3tXzNsol0aDkt&#10;GGxoZaj8OVycgt1mtCy+jN1s92e7G6+L+lINPpV6fuqKdxCRuvgf/mt/aAXTcfYGjzfpCcj5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ihovGAAAA3QAAAA8AAAAAAAAA&#10;AAAAAAAAoQIAAGRycy9kb3ducmV2LnhtbFBLBQYAAAAABAAEAPkAAACUAwAAAAA=&#10;"/>
                    <v:shape id="AutoShape 186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G5y8MAAADdAAAADwAAAGRycy9kb3ducmV2LnhtbERPz2vCMBS+C/4P4QleRNMKDumMUgVB&#10;Bx508/7WvDVhzUttonb//XIY7Pjx/V5teteIB3XBelaQzzIQxJXXlmsFH+/76RJEiMgaG8+k4IcC&#10;bNbDwQoL7Z98pscl1iKFcChQgYmxLaQMlSGHYeZb4sR9+c5hTLCrpe7wmcJdI+dZ9iIdWk4NBlva&#10;Gaq+L3en4HTMt+Wnsce3882eFvuyudeTq1LjUV++gojUx3/xn/ugFSwXedqf3qQn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BucvDAAAA3QAAAA8AAAAAAAAAAAAA&#10;AAAAoQIAAGRycy9kb3ducmV2LnhtbFBLBQYAAAAABAAEAPkAAACRAwAAAAA=&#10;"/>
                    <v:shape id="AutoShape 187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j5pccAAADdAAAADwAAAGRycy9kb3ducmV2LnhtbESPQWvCQBSE74L/YXmF3nQTtVZSVxGx&#10;UOmlair29si+JsHs25DdJvHfu4VCj8PMfMMs172pREuNKy0riMcRCOLM6pJzBenpdbQA4Tyyxsoy&#10;KbiRg/VqOFhiom3HB2qPPhcBwi5BBYX3dSKlywoy6Ma2Jg7et20M+iCbXOoGuwA3lZxE0VwaLDks&#10;FFjTtqDsevwxCs7t1zTutuXz57vd7WfpdXf5OKRKPT70mxcQnnr/H/5rv2kFi6c4ht834QnI1R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CPmlxwAAAN0AAAAPAAAAAAAA&#10;AAAAAAAAAKECAABkcnMvZG93bnJldi54bWxQSwUGAAAAAAQABAD5AAAAlQMAAAAA&#10;" strokeweight="2.25pt">
                      <v:stroke startarrow="block" endarrow="block"/>
                    </v:shape>
                    <v:shape id="AutoShape 188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+CJ8YAAADdAAAADwAAAGRycy9kb3ducmV2LnhtbESPQWsCMRSE74X+h/AKvRTNrmCR1Shb&#10;QagFD1q9PzfPTejmZd1E3f57IxR6HGbmG2a26F0jrtQF61lBPsxAEFdeW64V7L9XgwmIEJE1Np5J&#10;wS8FWMyfn2ZYaH/jLV13sRYJwqFABSbGtpAyVIYchqFviZN38p3DmGRXS93hLcFdI0dZ9i4dWk4L&#10;BltaGqp+dhenYLPOP8qjseuv7dluxquyudRvB6VeX/pyCiJSH//Df+1PrWAyzkfweJOe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fgifGAAAA3QAAAA8AAAAAAAAA&#10;AAAAAAAAoQIAAGRycy9kb3ducmV2LnhtbFBLBQYAAAAABAAEAPkAAACUAwAAAAA=&#10;"/>
                    <v:shape id="AutoShape 189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MnvMYAAADdAAAADwAAAGRycy9kb3ducmV2LnhtbESPQWsCMRSE70L/Q3iFXkSza1Fka5RV&#10;EGrBg7beXzevm9DNy7qJuv33TaHgcZiZb5jFqneNuFIXrGcF+TgDQVx5bblW8PG+Hc1BhIissfFM&#10;Cn4owGr5MFhgof2ND3Q9xlokCIcCFZgY20LKUBlyGMa+JU7el+8cxiS7WuoObwnuGjnJspl0aDkt&#10;GGxpY6j6Pl6cgv0uX5efxu7eDme7n27L5lIPT0o9PfblC4hIfbyH/9uvWsF8mj/D35v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TJ7zGAAAA3QAAAA8AAAAAAAAA&#10;AAAAAAAAoQIAAGRycy9kb3ducmV2LnhtbFBLBQYAAAAABAAEAPkAAACUAwAAAAA=&#10;"/>
                    <v:shape id="AutoShape 190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q/yMYAAADdAAAADwAAAGRycy9kb3ducmV2LnhtbESPQWsCMRSE70L/Q3iFXkSzK1Vka5RV&#10;EGrBg7beXzevm9DNy7qJuv33TaHgcZiZb5jFqneNuFIXrGcF+TgDQVx5bblW8PG+Hc1BhIissfFM&#10;Cn4owGr5MFhgof2ND3Q9xlokCIcCFZgY20LKUBlyGMa+JU7el+8cxiS7WuoObwnuGjnJspl0aDkt&#10;GGxpY6j6Pl6cgv0uX5efxu7eDme7n27L5lIPT0o9PfblC4hIfbyH/9uvWsF8mj/D35v0BOTy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6v8jGAAAA3QAAAA8AAAAAAAAA&#10;AAAAAAAAoQIAAGRycy9kb3ducmV2LnhtbFBLBQYAAAAABAAEAPkAAACUAwAAAAA=&#10;"/>
                    <v:shape id="AutoShape 191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YaU8YAAADdAAAADwAAAGRycy9kb3ducmV2LnhtbESPQWsCMRSE70L/Q3gFL1KzK6zI1ijb&#10;glALHrTt/XXzugndvGw3Ubf/3giCx2FmvmGW68G14kR9sJ4V5NMMBHHtteVGwefH5mkBIkRkja1n&#10;UvBPAdarh9ESS+3PvKfTITYiQTiUqMDE2JVShtqQwzD1HXHyfnzvMCbZN1L3eE5w18pZls2lQ8tp&#10;wWBHr4bq38PRKdht85fq29jt+/7P7opN1R6byZdS48ehegYRaYj38K39phUsiryA65v0BOTq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2GlPGAAAA3QAAAA8AAAAAAAAA&#10;AAAAAAAAoQIAAGRycy9kb3ducmV2LnhtbFBLBQYAAAAABAAEAPkAAACUAwAAAAA=&#10;"/>
                    <v:shape id="AutoShape 192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SEJMYAAADdAAAADwAAAGRycy9kb3ducmV2LnhtbESPQWsCMRSE74X+h/AKvRTNbkFZtkbZ&#10;FoQqeFDb+3PzugndvGw3Ubf/3giCx2FmvmFmi8G14kR9sJ4V5OMMBHHtteVGwdd+OSpAhIissfVM&#10;Cv4pwGL++DDDUvszb+m0i41IEA4lKjAxdqWUoTbkMIx9R5y8H987jEn2jdQ9nhPctfI1y6bSoeW0&#10;YLCjD0P17+7oFGxW+Xt1MHa13v7ZzWRZtcfm5Vup56ehegMRaYj38K39qRUUk3wK1zfpCc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khCTGAAAA3QAAAA8AAAAAAAAA&#10;AAAAAAAAoQIAAGRycy9kb3ducmV2LnhtbFBLBQYAAAAABAAEAPkAAACUAwAAAAA=&#10;"/>
                    <v:shape id="AutoShape 193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ghv8cAAADdAAAADwAAAGRycy9kb3ducmV2LnhtbESPT2sCMRTE74V+h/AKXopmV7CV1Shb&#10;QdCCB//dn5vXTejmZbuJuv32TaHQ4zAzv2Hmy9414kZdsJ4V5KMMBHHlteVawem4Hk5BhIissfFM&#10;Cr4pwHLx+DDHQvs77+l2iLVIEA4FKjAxtoWUoTLkMIx8S5y8D985jEl2tdQd3hPcNXKcZS/SoeW0&#10;YLCllaHq83B1Cnbb/K28GLt933/Z3WRdNtf6+azU4KkvZyAi9fE//NfeaAXTSf4K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aCG/xwAAAN0AAAAPAAAAAAAA&#10;AAAAAAAAAKECAABkcnMvZG93bnJldi54bWxQSwUGAAAAAAQABAD5AAAAlQMAAAAA&#10;"/>
                    <v:shape id="AutoShape 194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e1zcMAAADdAAAADwAAAGRycy9kb3ducmV2LnhtbERPz2vCMBS+C/4P4QleRNMKDumMUgVB&#10;Bx508/7WvDVhzUttonb//XIY7Pjx/V5teteIB3XBelaQzzIQxJXXlmsFH+/76RJEiMgaG8+k4IcC&#10;bNbDwQoL7Z98pscl1iKFcChQgYmxLaQMlSGHYeZb4sR9+c5hTLCrpe7wmcJdI+dZ9iIdWk4NBlva&#10;Gaq+L3en4HTMt+Wnsce3882eFvuyudeTq1LjUV++gojUx3/xn/ugFSwXeZqb3qQn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3tc3DAAAA3QAAAA8AAAAAAAAAAAAA&#10;AAAAoQIAAGRycy9kb3ducmV2LnhtbFBLBQYAAAAABAAEAPkAAACRAwAAAAA=&#10;"/>
                    <v:shape id="AutoShape 195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sQVsYAAADdAAAADwAAAGRycy9kb3ducmV2LnhtbESPQWsCMRSE7wX/Q3gFL0WzK1h0a5S1&#10;IKjgQdveXzevm9DNy3YTdf33plDocZiZb5jFqneNuFAXrGcF+TgDQVx5bblW8P62Gc1AhIissfFM&#10;Cm4UYLUcPCyw0P7KR7qcYi0ShEOBCkyMbSFlqAw5DGPfEifvy3cOY5JdLXWH1wR3jZxk2bN0aDkt&#10;GGzp1VD1fTo7BYddvi4/jd3tjz/2MN2Uzbl++lBq+NiXLyAi9fE//NfeagWzaT6H3zfp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7EFbGAAAA3QAAAA8AAAAAAAAA&#10;AAAAAAAAoQIAAGRycy9kb3ducmV2LnhtbFBLBQYAAAAABAAEAPkAAACUAwAAAAA=&#10;"/>
                    <v:shape id="AutoShape 196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1zdsMAAADdAAAADwAAAGRycy9kb3ducmV2LnhtbERPW2vCMBR+H+w/hDPwZWiq4JDaVLqB&#10;oAMfvL0fm2MT1px0TdTu3y8Pgz1+fPdiNbhW3KkP1rOC6SQDQVx7bblRcDquxwsQISJrbD2Tgh8K&#10;sCqfnwrMtX/wnu6H2IgUwiFHBSbGLpcy1IYchonviBN39b3DmGDfSN3jI4W7Vs6y7E06tJwaDHb0&#10;Yaj+Otycgt12+l5djN1+7r/tbr6u2lvzelZq9DJUSxCRhvgv/nNvtILFfJb2pzfpCcj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tc3bDAAAA3QAAAA8AAAAAAAAAAAAA&#10;AAAAoQIAAGRycy9kb3ducmV2LnhtbFBLBQYAAAAABAAEAPkAAACRAwAAAAA=&#10;"/>
                    <v:shape id="AutoShape 197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HW7cYAAADdAAAADwAAAGRycy9kb3ducmV2LnhtbESPQWsCMRSE74X+h/AKvRTNrmCR1Shb&#10;QagFD1q9PzfPTejmZd1E3f57IxR6HGbmG2a26F0jrtQF61lBPsxAEFdeW64V7L9XgwmIEJE1Np5J&#10;wS8FWMyfn2ZYaH/jLV13sRYJwqFABSbGtpAyVIYchqFviZN38p3DmGRXS93hLcFdI0dZ9i4dWk4L&#10;BltaGqp+dhenYLPOP8qjseuv7dluxquyudRvB6VeX/pyCiJSH//Df+1PrWAyHuXweJOe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h1u3GAAAA3QAAAA8AAAAAAAAA&#10;AAAAAAAAoQIAAGRycy9kb3ducmV2LnhtbFBLBQYAAAAABAAEAPkAAACUAwAAAAA=&#10;"/>
                  </v:group>
                </v:group>
                <v:group id="Group 198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yN8dxgAAAN0A&#10;AAAPAAAAAAAAAAAAAAAAAKoCAABkcnMvZG93bnJldi54bWxQSwUGAAAAAAQABAD6AAAAnQMAAAAA&#10;">
                  <v:shape id="AutoShape 199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OU9sMAAADdAAAADwAAAGRycy9kb3ducmV2LnhtbESPQYvCMBSE7wv+h/CEva2pymqpRhFh&#10;xetWweujeTbdbV7aJmr990YQPA4z8w2zXPe2FlfqfOVYwXiUgCAunK64VHA8/HylIHxA1lg7JgV3&#10;8rBeDT6WmGl341+65qEUEcI+QwUmhCaT0heGLPqRa4ijd3adxRBlV0rd4S3CbS0nSTKTFiuOCwYb&#10;2hoq/vOLVTA9/rWH5DQfn3ataXd48fu8TZX6HPabBYhAfXiHX+29VpB+T6bwfBOfgF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DlPbDAAAA3QAAAA8AAAAAAAAAAAAA&#10;AAAAoQIAAGRycy9kb3ducmV2LnhtbFBLBQYAAAAABAAEAPkAAACRAwAAAAA=&#10;" strokeweight="1.5pt"/>
                  <v:shape id="AutoShape 200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rFrMUAAADdAAAADwAAAGRycy9kb3ducmV2LnhtbESPT2vCQBTE7wW/w/KE3pqNtpUQXUWF&#10;Qi49+Ofi7ZF9ZoPZtzG7Jum37xaEHoeZ+Q2z2oy2ET11vnasYJakIIhLp2uuFJxPX28ZCB+QNTaO&#10;ScEPedisJy8rzLUb+ED9MVQiQtjnqMCE0OZS+tKQRZ+4ljh6V9dZDFF2ldQdDhFuGzlP04W0WHNc&#10;MNjS3lB5Oz6sAttqe/92Rl9u9Xuzo+K63aW9Uq/TcbsEEWgM/+Fnu9AKss/5B/y9iU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rFrMUAAADdAAAADwAAAAAAAAAA&#10;AAAAAAChAgAAZHJzL2Rvd25yZXYueG1sUEsFBgAAAAAEAAQA+QAAAJMDAAAAAA==&#10;" strokeweight="1.5pt"/>
                  <v:shape id="AutoShape 201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apGcMAAADdAAAADwAAAGRycy9kb3ducmV2LnhtbESPQYvCMBSE78L+h/AW9qapLq6lGkWE&#10;Fa9WweujeTbV5qVtonb/vRGEPQ4z8w2zWPW2FnfqfOVYwXiUgCAunK64VHA8/A5TED4ga6wdk4I/&#10;8rBafgwWmGn34D3d81CKCGGfoQITQpNJ6QtDFv3INcTRO7vOYoiyK6Xu8BHhtpaTJPmRFiuOCwYb&#10;2hgqrvnNKvg+XtpDcpqNT9vWtFu8+V3epkp9ffbrOYhAffgPv9s7rSCdTqbwehOf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mqRnDAAAA3QAAAA8AAAAAAAAAAAAA&#10;AAAAoQIAAGRycy9kb3ducmV2LnhtbFBLBQYAAAAABAAEAPkAAACRAwAAAAA=&#10;" strokeweight="1.5pt"/>
                </v:group>
              </v:group>
            </w:pict>
          </mc:Fallback>
        </mc:AlternateContent>
      </w:r>
      <w:r>
        <w:t>c.  y = H(x+2) – 3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>
      <w:pPr>
        <w:rPr>
          <w:b/>
          <w:sz w:val="28"/>
          <w:szCs w:val="28"/>
        </w:rPr>
      </w:pPr>
      <w:bookmarkStart w:id="2" w:name="_Toc493751458"/>
      <w:r w:rsidRPr="0083728C">
        <w:rPr>
          <w:rStyle w:val="Heading2Char"/>
        </w:rPr>
        <w:lastRenderedPageBreak/>
        <w:t>Transformations with Functions – Day 1 HW</w:t>
      </w:r>
      <w:bookmarkEnd w:id="2"/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9D1CC6" w:rsidRDefault="00D81930" w:rsidP="009D1CC6">
      <w:pPr>
        <w:pStyle w:val="ListParagraph"/>
        <w:ind w:left="360"/>
      </w:pPr>
      <w:r w:rsidRPr="00233F25">
        <w:t xml:space="preserve">On each grid, </w:t>
      </w:r>
      <w:r w:rsidRPr="00E5279B">
        <w:rPr>
          <w:b/>
        </w:rPr>
        <w:t>R(x)</w:t>
      </w:r>
      <w:r w:rsidRPr="00233F25">
        <w:t xml:space="preserve"> is graphed.  Graph the given function.</w:t>
      </w:r>
    </w:p>
    <w:p w:rsidR="009D1CC6" w:rsidRDefault="009D1CC6" w:rsidP="001A6841">
      <w:pPr>
        <w:pStyle w:val="ListParagraph"/>
        <w:numPr>
          <w:ilvl w:val="0"/>
          <w:numId w:val="23"/>
        </w:numPr>
        <w:sectPr w:rsidR="009D1CC6" w:rsidSect="00D81930">
          <w:footerReference w:type="default" r:id="rId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1930" w:rsidRDefault="00D81930" w:rsidP="001A6841">
      <w:pPr>
        <w:pStyle w:val="ListParagraph"/>
        <w:numPr>
          <w:ilvl w:val="0"/>
          <w:numId w:val="23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6019DABC" wp14:editId="5AE95069">
                <wp:simplePos x="0" y="0"/>
                <wp:positionH relativeFrom="column">
                  <wp:posOffset>171450</wp:posOffset>
                </wp:positionH>
                <wp:positionV relativeFrom="paragraph">
                  <wp:posOffset>207645</wp:posOffset>
                </wp:positionV>
                <wp:extent cx="2252345" cy="2252345"/>
                <wp:effectExtent l="26670" t="24130" r="26035" b="28575"/>
                <wp:wrapNone/>
                <wp:docPr id="703" name="Group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2345" cy="2252345"/>
                          <a:chOff x="6360" y="5965"/>
                          <a:chExt cx="4226" cy="4226"/>
                        </a:xfrm>
                      </wpg:grpSpPr>
                      <wpg:grpSp>
                        <wpg:cNvPr id="704" name="Group 455"/>
                        <wpg:cNvGrpSpPr>
                          <a:grpSpLocks/>
                        </wpg:cNvGrpSpPr>
                        <wpg:grpSpPr bwMode="auto">
                          <a:xfrm>
                            <a:off x="6360" y="596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705" name="Group 45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706" name="AutoShape 4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7" name="AutoShape 4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8" name="AutoShape 4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9" name="AutoShape 4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0" name="AutoShape 4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1" name="AutoShape 4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2" name="AutoShape 4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3" name="AutoShape 4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4" name="AutoShape 4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5" name="AutoShape 4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6" name="AutoShape 4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7" name="AutoShape 4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8" name="AutoShape 4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9" name="AutoShape 4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0" name="AutoShape 4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1" name="AutoShape 4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2" name="AutoShape 4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3" name="AutoShape 4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4" name="AutoShape 4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5" name="AutoShape 4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6" name="AutoShape 4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27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728" name="AutoShape 4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9" name="AutoShape 4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0" name="AutoShape 4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1" name="AutoShape 4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2" name="AutoShape 4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3" name="AutoShape 4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4" name="AutoShape 4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5" name="AutoShape 4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6" name="AutoShape 4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7" name="AutoShape 4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8" name="AutoShape 4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9" name="AutoShape 4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0" name="AutoShape 4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1" name="AutoShape 4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2" name="AutoShape 4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3" name="AutoShape 4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4" name="AutoShape 4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5" name="AutoShape 4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6" name="AutoShape 4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7" name="AutoShape 4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8" name="AutoShape 4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49" name="Group 500"/>
                        <wpg:cNvGrpSpPr>
                          <a:grpSpLocks/>
                        </wpg:cNvGrpSpPr>
                        <wpg:grpSpPr bwMode="auto">
                          <a:xfrm>
                            <a:off x="7875" y="7687"/>
                            <a:ext cx="1576" cy="986"/>
                            <a:chOff x="7875" y="7687"/>
                            <a:chExt cx="1576" cy="986"/>
                          </a:xfrm>
                        </wpg:grpSpPr>
                        <wps:wsp>
                          <wps:cNvPr id="750" name="AutoShape 5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5" y="8279"/>
                              <a:ext cx="197" cy="394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" name="AutoShape 5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72" y="7687"/>
                              <a:ext cx="197" cy="98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" name="AutoShap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9" y="7687"/>
                              <a:ext cx="1182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39259B" id="Group 703" o:spid="_x0000_s1026" style="position:absolute;margin-left:13.5pt;margin-top:16.35pt;width:177.35pt;height:177.35pt;z-index:251683840" coordorigin="6360,596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">
                <v:group id="Group 455" o:spid="_x0000_s1027" style="position:absolute;left:6360;top:596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  <v:group id="Group 45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j7PM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c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34+zzFAAAA3AAA&#10;AA8AAAAAAAAAAAAAAAAAqgIAAGRycy9kb3ducmV2LnhtbFBLBQYAAAAABAAEAPoAAACcAwAAAAA=&#10;">
                    <v:shape id="AutoShape 45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tCS8QAAADcAAAADwAAAGRycy9kb3ducmV2LnhtbESPQWvCQBSE7wX/w/KE3urGIlaiq4hF&#10;ycEeGsXzI/vcBLNvY3Y1qb++Wyh4HGbmG2ax6m0t7tT6yrGC8SgBQVw4XbFRcDxs32YgfEDWWDsm&#10;BT/kYbUcvCww1a7jb7rnwYgIYZ+igjKEJpXSFyVZ9CPXEEfv7FqLIcrWSN1iF+G2lu9JMpUWK44L&#10;JTa0Kam45DerwJDdXnezs8kfXbb/PJwmX36XKfU67NdzEIH68Az/tzOt4COZwt+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a0JLxAAAANwAAAAPAAAAAAAAAAAA&#10;AAAAAKECAABkcnMvZG93bnJldi54bWxQSwUGAAAAAAQABAD5AAAAkgMAAAAA&#10;"/>
                    <v:shape id="AutoShape 45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fn0MQAAADcAAAADwAAAGRycy9kb3ducmV2LnhtbESPQWvCQBSE74L/YXlCb7qxFJXUVaRF&#10;yUEPxtLzI/vchGbfptmtSf31riB4HGbmG2a57m0tLtT6yrGC6SQBQVw4XbFR8HXajhcgfEDWWDsm&#10;Bf/kYb0aDpaYatfxkS55MCJC2KeooAyhSaX0RUkW/cQ1xNE7u9ZiiLI1UrfYRbit5WuSzKTFiuNC&#10;iQ19lFT85H9WgSG7/d0tzia/dtn+8/T9dvC7TKmXUb95BxGoD8/wo51pBfNkDvcz8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+fQxAAAANwAAAAPAAAAAAAAAAAA&#10;AAAAAKECAABkcnMvZG93bnJldi54bWxQSwUGAAAAAAQABAD5AAAAkgMAAAAA&#10;"/>
                    <v:shape id="AutoShape 45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hzosIAAADcAAAADwAAAGRycy9kb3ducmV2LnhtbERPz2vCMBS+D/wfwhO8zVSRTappEYfS&#10;w3ZYFc+P5pkWm5euibbbX78cBjt+fL+3+Whb8aDeN44VLOYJCOLK6YaNgvPp8LwG4QOyxtYxKfgm&#10;D3k2edpiqt3An/QogxExhH2KCuoQulRKX9Vk0c9dRxy5q+sthgh7I3WPQwy3rVwmyYu02HBsqLGj&#10;fU3VrbxbBYbs4eu4vpryZyje306X1Yc/FkrNpuNuAyLQGP7Ff+5CK3hN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rhzosIAAADcAAAADwAAAAAAAAAAAAAA&#10;AAChAgAAZHJzL2Rvd25yZXYueG1sUEsFBgAAAAAEAAQA+QAAAJADAAAAAA==&#10;"/>
                    <v:shape id="AutoShape 46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TWOcUAAADcAAAADwAAAGRycy9kb3ducmV2LnhtbESPQWvCQBSE74L/YXkFb7ppKdZGVxGL&#10;koM9NJaeH9nnJph9G7NbE/31bqHgcZiZb5jFqre1uFDrK8cKnicJCOLC6YqNgu/DdjwD4QOyxtox&#10;KbiSh9VyOFhgql3HX3TJgxERwj5FBWUITSqlL0qy6CeuIY7e0bUWQ5StkbrFLsJtLV+SZCotVhwX&#10;SmxoU1Jxyn+tAkN2e97Njia/ddn+4/Dz+ul3mVKjp349BxGoD4/wfzvTCt6Sd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TWOcUAAADcAAAADwAAAAAAAAAA&#10;AAAAAAChAgAAZHJzL2Rvd25yZXYueG1sUEsFBgAAAAAEAAQA+QAAAJMDAAAAAA==&#10;"/>
                    <v:shape id="AutoShape 46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fpecIAAADcAAAADwAAAGRycy9kb3ducmV2LnhtbERPz2vCMBS+C/4P4Q28aeoQlc4ow6H0&#10;4A624vnRPNOy5qVrMlv965fDYMeP7/dmN9hG3KnztWMF81kCgrh0umaj4FIcpmsQPiBrbByTggd5&#10;2G3How2m2vV8pnsejIgh7FNUUIXQplL6siKLfuZa4sjdXGcxRNgZqTvsY7ht5GuSLKXFmmNDhS3t&#10;Kyq/8h+rwJA9fB/XN5M/++z0UVwXn/6YKTV5Gd7fQAQawr/4z51pBat5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RfpecIAAADcAAAADwAAAAAAAAAAAAAA&#10;AAChAgAAZHJzL2Rvd25yZXYueG1sUEsFBgAAAAAEAAQA+QAAAJADAAAAAA==&#10;"/>
                    <v:shape id="AutoShape 46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tM4sUAAADcAAAADwAAAGRycy9kb3ducmV2LnhtbESPQWvCQBSE7wX/w/IK3uomIq2krlIU&#10;JYf20CieH9nnJjT7NmZXE/313ULB4zAz3zCL1WAbcaXO144VpJMEBHHpdM1GwWG/fZmD8AFZY+OY&#10;FNzIw2o5elpgpl3P33QtghERwj5DBVUIbSalLyuy6CeuJY7eyXUWQ5SdkbrDPsJtI6dJ8iot1hwX&#10;KmxpXVH5U1ysAkN2e97NT6a49/nnZn+cffldrtT4efh4BxFoCI/wfzvXCt7S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tM4sUAAADcAAAADwAAAAAAAAAA&#10;AAAAAAChAgAAZHJzL2Rvd25yZXYueG1sUEsFBgAAAAAEAAQA+QAAAJMDAAAAAA==&#10;"/>
                    <v:shape id="AutoShape 46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SlcUAAADcAAAADwAAAGRycy9kb3ducmV2LnhtbESPQWvCQBSE7wX/w/IEb3WjSCvRVURR&#10;cmgPjcXzI/vcBLNvY3Y10V/fLRR6HGbmG2a57m0t7tT6yrGCyTgBQVw4XbFR8H3cv85B+ICssXZM&#10;Ch7kYb0avCwx1a7jL7rnwYgIYZ+igjKEJpXSFyVZ9GPXEEfv7FqLIcrWSN1iF+G2ltMkeZMWK44L&#10;JTa0Lam45DerwJDdXw/zs8mfXfaxO55mn/6QKTUa9psFiEB9+A//tTOt4H0y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nSlcUAAADcAAAADwAAAAAAAAAA&#10;AAAAAAChAgAAZHJzL2Rvd25yZXYueG1sUEsFBgAAAAAEAAQA+QAAAJMDAAAAAA==&#10;"/>
                    <v:shape id="AutoShape 46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V3DsUAAADcAAAADwAAAGRycy9kb3ducmV2LnhtbESPQWvCQBSE7wX/w/KE3upGW1qJriKK&#10;kkN7aBTPj+xzE8y+jdnVpP56t1DocZiZb5j5sre1uFHrK8cKxqMEBHHhdMVGwWG/fZmC8AFZY+2Y&#10;FPyQh+Vi8DTHVLuOv+mWByMihH2KCsoQmlRKX5Rk0Y9cQxy9k2sthihbI3WLXYTbWk6S5F1arDgu&#10;lNjQuqTinF+tAkN2e9lNTya/d9nnZn98+/K7TKnnYb+agQjUh//wXzvTCj7Gr/B7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V3DsUAAADcAAAADwAAAAAAAAAA&#10;AAAAAAChAgAAZHJzL2Rvd25yZXYueG1sUEsFBgAAAAAEAAQA+QAAAJMDAAAAAA==&#10;"/>
                    <v:shape id="AutoShape 46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zvesUAAADcAAAADwAAAGRycy9kb3ducmV2LnhtbESPQWvCQBSE7wX/w/IEb3VjkVZSNyIt&#10;Sg7toVF6fmRfNsHs2zS7muiv7xYKHoeZ+YZZb0bbigv1vnGsYDFPQBCXTjdsFBwPu8cVCB+QNbaO&#10;ScGVPGyyycMaU+0G/qJLEYyIEPYpKqhD6FIpfVmTRT93HXH0KtdbDFH2Ruoehwi3rXxKkmdpseG4&#10;UGNHbzWVp+JsFRiyu5/9qjLFbcg/3g/fy0+/z5WaTcftK4hAY7iH/9u5VvCyWML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zvesUAAADcAAAADwAAAAAAAAAA&#10;AAAAAAChAgAAZHJzL2Rvd25yZXYueG1sUEsFBgAAAAAEAAQA+QAAAJMDAAAAAA==&#10;"/>
                    <v:shape id="AutoShape 46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BK4cUAAADcAAAADwAAAGRycy9kb3ducmV2LnhtbESPT2vCQBTE7wW/w/KE3upG6R+JriKK&#10;kkN7aBTPj+xzE8y+jdnVpH56t1DocZiZ3zDzZW9rcaPWV44VjEcJCOLC6YqNgsN++zIF4QOyxtox&#10;KfghD8vF4GmOqXYdf9MtD0ZECPsUFZQhNKmUvijJoh+5hjh6J9daDFG2RuoWuwi3tZwkybu0WHFc&#10;KLGhdUnFOb9aBYbs9rKbnkx+77LPzf74+uV3mVLPw341AxGoD//hv3amFXyM3+D3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WBK4cUAAADcAAAADwAAAAAAAAAA&#10;AAAAAAChAgAAZHJzL2Rvd25yZXYueG1sUEsFBgAAAAAEAAQA+QAAAJMDAAAAAA==&#10;"/>
                    <v:shape id="AutoShape 46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XcIcUAAADcAAAADwAAAGRycy9kb3ducmV2LnhtbESPQWvCQBSE70L/w/IK3swmPVhJXYMV&#10;RG+2sS0eH7vPJJh9G7JrTPvru4WCx2FmvmGWxWhbMVDvG8cKsiQFQaydabhS8HHczhYgfEA22Dom&#10;Bd/koVg9TJaYG3fjdxrKUIkIYZ+jgjqELpfS65os+sR1xNE7u95iiLKvpOnxFuG2lU9pOpcWG44L&#10;NXa0qUlfyqtVcPLj59dhVx32pIe3n912g/q1VGr6OK5fQAQawz38394bBc/ZHP7Ox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XcIcUAAADcAAAADwAAAAAAAAAA&#10;AAAAAAChAgAAZHJzL2Rvd25yZXYueG1sUEsFBgAAAAAEAAQA+QAAAJMDAAAAAA==&#10;" strokeweight="2.25pt">
                      <v:stroke startarrow="block" endarrow="block"/>
                    </v:shape>
                    <v:shape id="AutoShape 46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5xDcUAAADcAAAADwAAAGRycy9kb3ducmV2LnhtbESPQWvCQBSE7wX/w/KE3upGKSqpq0hF&#10;yUEPjdLzI/vcBLNv0+zWpP56Vyh4HGbmG2ax6m0trtT6yrGC8SgBQVw4XbFRcDpu3+YgfEDWWDsm&#10;BX/kYbUcvCww1a7jL7rmwYgIYZ+igjKEJpXSFyVZ9CPXEEfv7FqLIcrWSN1iF+G2lpMkmUqLFceF&#10;Ehv6LKm45L9WgSG7/dnNzya/ddl+c/x+P/hdptTrsF9/gAjUh2f4v51pBbPxD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5xDcUAAADcAAAADwAAAAAAAAAA&#10;AAAAAAChAgAAZHJzL2Rvd25yZXYueG1sUEsFBgAAAAAEAAQA+QAAAJMDAAAAAA==&#10;"/>
                    <v:shape id="AutoShape 46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Hlf8IAAADcAAAADwAAAGRycy9kb3ducmV2LnhtbERPz2vCMBS+C/4P4Q28aeoQlc4ow6H0&#10;4A624vnRPNOy5qVrMlv965fDYMeP7/dmN9hG3KnztWMF81kCgrh0umaj4FIcpmsQPiBrbByTggd5&#10;2G3How2m2vV8pnsejIgh7FNUUIXQplL6siKLfuZa4sjdXGcxRNgZqTvsY7ht5GuSLKXFmmNDhS3t&#10;Kyq/8h+rwJA9fB/XN5M/++z0UVwXn/6YKTV5Gd7fQAQawr/4z51pBat5XBv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2Hlf8IAAADcAAAADwAAAAAAAAAAAAAA&#10;AAChAgAAZHJzL2Rvd25yZXYueG1sUEsFBgAAAAAEAAQA+QAAAJADAAAAAA==&#10;"/>
                    <v:shape id="AutoShape 47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1A5MUAAADcAAAADwAAAGRycy9kb3ducmV2LnhtbESPQWvCQBSE7wX/w/KE3upGkVajq0hF&#10;ycEeGsXzI/vcBLNv0+xq0v56t1DocZiZb5jlure1uFPrK8cKxqMEBHHhdMVGwem4e5mB8AFZY+2Y&#10;FHyTh/Vq8LTEVLuOP+meByMihH2KCsoQmlRKX5Rk0Y9cQxy9i2sthihbI3WLXYTbWk6S5FVarDgu&#10;lNjQe0nFNb9ZBYbs7ms/u5j8p8sO2+N5+uH3mVLPw36zABGoD//hv3amFbyN5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1A5MUAAADcAAAADwAAAAAAAAAA&#10;AAAAAAChAgAAZHJzL2Rvd25yZXYueG1sUEsFBgAAAAAEAAQA+QAAAJMDAAAAAA==&#10;"/>
                    <v:shape id="AutoShape 47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sjxMIAAADcAAAADwAAAGRycy9kb3ducmV2LnhtbERPz2vCMBS+D/wfwhO8zVSRTappEYfS&#10;w3ZYHTs/mmdabF5qk9nqX78cBjt+fL+3+WhbcaPeN44VLOYJCOLK6YaNgq/T4XkNwgdkja1jUnAn&#10;D3k2edpiqt3An3QrgxExhH2KCuoQulRKX9Vk0c9dRxy5s+sthgh7I3WPQwy3rVwmyYu02HBsqLGj&#10;fU3VpfyxCgzZw/W4PpvyMRTvb6fv1Yc/FkrNpuNuAyLQGP7Ff+5CK3hdxvnxTDwC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3sjxMIAAADcAAAADwAAAAAAAAAAAAAA&#10;AAChAgAAZHJzL2Rvd25yZXYueG1sUEsFBgAAAAAEAAQA+QAAAJADAAAAAA==&#10;"/>
                    <v:shape id="AutoShape 47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eGX8UAAADcAAAADwAAAGRycy9kb3ducmV2LnhtbESPQWvCQBSE7wX/w/IEb3WjSCvRVURR&#10;cmgPjcXzI/vcBLNvY3Y10V/fLRR6HGbmG2a57m0t7tT6yrGCyTgBQVw4XbFR8H3cv85B+ICssXZM&#10;Ch7kYb0avCwx1a7jL7rnwYgIYZ+igjKEJpXSFyVZ9GPXEEfv7FqLIcrWSN1iF+G2ltMkeZMWK44L&#10;JTa0Lam45DerwJDdXw/zs8mfXfaxO55mn/6QKTUa9psFiEB9+A//tTOt4H06g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eGX8UAAADcAAAADwAAAAAAAAAA&#10;AAAAAAChAgAAZHJzL2Rvd25yZXYueG1sUEsFBgAAAAAEAAQA+QAAAJMDAAAAAA==&#10;"/>
                    <v:shape id="AutoShape 47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UYKMUAAADcAAAADwAAAGRycy9kb3ducmV2LnhtbESPQWvCQBSE7wX/w/IEb3XTIK2krlIU&#10;JYf20CieH9nnJjT7NmZXE/313ULB4zAz3zCL1WAbcaXO144VvEwTEMSl0zUbBYf99nkOwgdkjY1j&#10;UnAjD6vl6GmBmXY9f9O1CEZECPsMFVQhtJmUvqzIop+6ljh6J9dZDFF2RuoO+wi3jUyT5FVarDku&#10;VNjSuqLyp7hYBYbs9rybn0xx7/PPzf44+/K7XKnJePh4BxFoCI/wfzvXCt7S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UYKMUAAADcAAAADwAAAAAAAAAA&#10;AAAAAAChAgAAZHJzL2Rvd25yZXYueG1sUEsFBgAAAAAEAAQA+QAAAJMDAAAAAA==&#10;"/>
                    <v:shape id="AutoShape 47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m9s8UAAADcAAAADwAAAGRycy9kb3ducmV2LnhtbESPQWvCQBSE7wX/w/IEb7pRSyvRVaSi&#10;5NAeGsXzI/vcBLNv0+xq0v76bkHocZiZb5jVpre1uFPrK8cKppMEBHHhdMVGwem4Hy9A+ICssXZM&#10;Cr7Jw2Y9eFphql3Hn3TPgxERwj5FBWUITSqlL0qy6CeuIY7exbUWQ5StkbrFLsJtLWdJ8iItVhwX&#10;SmzoraTimt+sAkN2/3VYXEz+02Xvu+P5+cMfMqVGw367BBGoD//hRzvTCl5nc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6m9s8UAAADcAAAADwAAAAAAAAAA&#10;AAAAAAChAgAAZHJzL2Rvd25yZXYueG1sUEsFBgAAAAAEAAQA+QAAAJMDAAAAAA==&#10;"/>
                    <v:shape id="AutoShape 47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Alx8UAAADcAAAADwAAAGRycy9kb3ducmV2LnhtbESPQWvCQBSE70L/w/KE3nSjiErqKtKi&#10;5KAHY+n5kX1ugtm3aXZror/eLRR6HGbmG2a16W0tbtT6yrGCyTgBQVw4XbFR8HnejZYgfEDWWDsm&#10;BXfysFm/DFaYatfxiW55MCJC2KeooAyhSaX0RUkW/dg1xNG7uNZiiLI1UrfYRbit5TRJ5tJixXGh&#10;xIbeSyqu+Y9VYMjuvvfLi8kfXXb4OH/Njn6fKfU67LdvIAL14T/81860gsV0Br9n4hG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Alx8UAAADcAAAADwAAAAAAAAAA&#10;AAAAAAChAgAAZHJzL2Rvd25yZXYueG1sUEsFBgAAAAAEAAQA+QAAAJMDAAAAAA==&#10;"/>
                    <v:shape id="AutoShape 47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yAXMUAAADcAAAADwAAAGRycy9kb3ducmV2LnhtbESPQWvCQBSE7wX/w/IEb7pRbCvRVaSi&#10;5NAeGsXzI/vcBLNv0+xq0v76bkHocZiZb5jVpre1uFPrK8cKppMEBHHhdMVGwem4Hy9A+ICssXZM&#10;Cr7Jw2Y9eFphql3Hn3TPgxERwj5FBWUITSqlL0qy6CeuIY7exbUWQ5StkbrFLsJtLWdJ8iItVhwX&#10;SmzoraTimt+sAkN2/3VYXEz+02Xvu+N5/uEPmVKjYb9dggjUh//wo51pBa+zZ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yAXMUAAADcAAAADwAAAAAAAAAA&#10;AAAAAAChAgAAZHJzL2Rvd25yZXYueG1sUEsFBgAAAAAEAAQA+QAAAJMDAAAAAA==&#10;"/>
                    <v:shape id="AutoShape 47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4eK8UAAADcAAAADwAAAGRycy9kb3ducmV2LnhtbESPQWvCQBSE74X+h+UJ3upGESupG5EW&#10;JYf20Cg9P7Ivm2D2bZpdTeyv7xYKHoeZ+YbZbEfbiiv1vnGsYD5LQBCXTjdsFJyO+6c1CB+QNbaO&#10;ScGNPGyzx4cNptoN/EnXIhgRIexTVFCH0KVS+rImi37mOuLoVa63GKLsjdQ9DhFuW7lIkpW02HBc&#10;qLGj15rKc3GxCgzZ/fdhXZniZ8jf345fyw9/yJWaTsbdC4hAY7iH/9u5VvC8WMH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94eK8UAAADcAAAADwAAAAAAAAAA&#10;AAAAAAChAgAAZHJzL2Rvd25yZXYueG1sUEsFBgAAAAAEAAQA+QAAAJMDAAAAAA==&#10;"/>
                  </v:group>
                  <v:group id="Group 47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Ocs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TnLDFAAAA3AAA&#10;AA8AAAAAAAAAAAAAAAAAqgIAAGRycy9kb3ducmV2LnhtbFBLBQYAAAAABAAEAPoAAACcAwAAAAA=&#10;">
                    <v:shape id="AutoShape 47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AQXcIAAADcAAAADwAAAGRycy9kb3ducmV2LnhtbERPy2oCMRTdC/2HcIVuRDMKrTIaZVoQ&#10;asGFr/11cp0EJzfTSdTp3zeLgsvDeS9WnavFndpgPSsYjzIQxKXXlisFx8N6OAMRIrLG2jMp+KUA&#10;q+VLb4G59g/e0X0fK5FCOOSowMTY5FKG0pDDMPINceIuvnUYE2wrqVt8pHBXy0mWvUuHllODwYY+&#10;DZXX/c0p2G7GH8XZ2M337sdu39ZFfasGJ6Ve+10xBxGpi0/xv/tLK5hO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eAQXcIAAADcAAAADwAAAAAAAAAAAAAA&#10;AAChAgAAZHJzL2Rvd25yZXYueG1sUEsFBgAAAAAEAAQA+QAAAJADAAAAAA==&#10;"/>
                    <v:shape id="AutoShape 48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y1xs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T0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stcbGAAAA3AAAAA8AAAAAAAAA&#10;AAAAAAAAoQIAAGRycy9kb3ducmV2LnhtbFBLBQYAAAAABAAEAPkAAACUAwAAAAA=&#10;"/>
                    <v:shape id="AutoShape 48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+KhsMAAADcAAAADwAAAGRycy9kb3ducmV2LnhtbERPy2oCMRTdF/oP4RbcFM2otJbRKKMg&#10;aMGFj+6vk9tJ6ORmnEQd/75ZFLo8nPds0bla3KgN1rOC4SADQVx6bblScDqu+x8gQkTWWHsmBQ8K&#10;sJg/P80w1/7Oe7odYiVSCIccFZgYm1zKUBpyGAa+IU7ct28dxgTbSuoW7ync1XKUZe/SoeXUYLCh&#10;laHy53B1Cnbb4bI4G7v93F/s7m1d1Nfq9Uup3ktXTEFE6uK/+M+90Qom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PiobDAAAA3AAAAA8AAAAAAAAAAAAA&#10;AAAAoQIAAGRycy9kb3ducmV2LnhtbFBLBQYAAAAABAAEAPkAAACRAwAAAAA=&#10;"/>
                    <v:shape id="AutoShape 48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MvHcYAAADcAAAADwAAAGRycy9kb3ducmV2LnhtbESPT2sCMRTE74V+h/AKvRTNrqVVtkbZ&#10;CkItePDf/XXzugndvGw3Ubff3ghCj8PM/IaZznvXiBN1wXpWkA8zEMSV15ZrBfvdcjABESKyxsYz&#10;KfijAPPZ/d0UC+3PvKHTNtYiQTgUqMDE2BZShsqQwzD0LXHyvn3nMCbZ1VJ3eE5w18hRlr1Kh5bT&#10;gsGWFoaqn+3RKViv8vfyy9jV5+bXrl+WZXOsnw5KPT705RuISH38D9/aH1rB+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DLx3GAAAA3AAAAA8AAAAAAAAA&#10;AAAAAAAAoQIAAGRycy9kb3ducmV2LnhtbFBLBQYAAAAABAAEAPkAAACUAwAAAAA=&#10;"/>
                    <v:shape id="AutoShape 48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xa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qm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RsWrGAAAA3AAAAA8AAAAAAAAA&#10;AAAAAAAAoQIAAGRycy9kb3ducmV2LnhtbFBLBQYAAAAABAAEAPkAAACUAwAAAAA=&#10;"/>
                    <v:shape id="AutoShape 48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0U8cYAAADcAAAADwAAAGRycy9kb3ducmV2LnhtbESPQWsCMRSE7wX/Q3iCl1KzKtqyNcoq&#10;CFXwoLb3183rJrh5WTdRt/++KRR6HGbmG2a+7FwtbtQG61nBaJiBIC69tlwpeD9tnl5AhIissfZM&#10;Cr4pwHLRe5hjrv2dD3Q7xkokCIccFZgYm1zKUBpyGIa+IU7el28dxiTbSuoW7wnuajnOspl0aDkt&#10;GGxobag8H69OwX47WhWfxm53h4vdTzdFfa0eP5Qa9LviFUSkLv6H/9pvWsHzZ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dFPHGAAAA3AAAAA8AAAAAAAAA&#10;AAAAAAAAoQIAAGRycy9kb3ducmV2LnhtbFBLBQYAAAAABAAEAPkAAACUAwAAAAA=&#10;"/>
                    <v:shape id="AutoShape 48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SMhc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B1P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dIyFxwAAANwAAAAPAAAAAAAA&#10;AAAAAAAAAKECAABkcnMvZG93bnJldi54bWxQSwUGAAAAAAQABAD5AAAAlQMAAAAA&#10;"/>
                    <v:shape id="AutoShape 48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gpHs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L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4KR7GAAAA3AAAAA8AAAAAAAAA&#10;AAAAAAAAoQIAAGRycy9kb3ducmV2LnhtbFBLBQYAAAAABAAEAPkAAACUAwAAAAA=&#10;"/>
                    <v:shape id="AutoShape 48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3ac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eDl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qt2nGAAAA3AAAAA8AAAAAAAAA&#10;AAAAAAAAoQIAAGRycy9kb3ducmV2LnhtbFBLBQYAAAAABAAEAPkAAACUAwAAAAA=&#10;"/>
                    <v:shape id="AutoShape 48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YS8s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0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mEvLGAAAA3AAAAA8AAAAAAAAA&#10;AAAAAAAAoQIAAGRycy9kb3ducmV2LnhtbFBLBQYAAAAABAAEAPkAAACUAwAAAAA=&#10;"/>
                    <v:shape id="AutoShape 48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eHasMAAADcAAAADwAAAGRycy9kb3ducmV2LnhtbERPTWvCQBC9F/wPywje6sYqtURXEbGg&#10;eKmalnobsmMSzM6G7JrEf+8eBI+P9z1fdqYUDdWusKxgNIxAEKdWF5wpSE7f718gnEfWWFomBXdy&#10;sFz03uYYa9vygZqjz0QIYRejgtz7KpbSpTkZdENbEQfuYmuDPsA6k7rGNoSbUn5E0ac0WHBoyLGi&#10;dU7p9XgzCv6a83jUrovp795udpPkuvn/OSRKDfrdagbCU+df4qd7qxVMx2FtOBOO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3h2rDAAAA3AAAAA8AAAAAAAAAAAAA&#10;AAAAoQIAAGRycy9kb3ducmV2LnhtbFBLBQYAAAAABAAEAPkAAACRAwAAAAA=&#10;" strokeweight="2.25pt">
                      <v:stroke startarrow="block" endarrow="block"/>
                    </v:shape>
                    <v:shape id="AutoShape 49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UjG8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5/E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dSMbxwAAANwAAAAPAAAAAAAA&#10;AAAAAAAAAKECAABkcnMvZG93bnJldi54bWxQSwUGAAAAAAQABAD5AAAAlQMAAAAA&#10;"/>
                    <v:shape id="AutoShape 49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n5+8MAAADcAAAADwAAAGRycy9kb3ducmV2LnhtbERPy2oCMRTdF/oP4RbcFM0otpbRKKMg&#10;aMGFj+6vk9tJ6ORmnEQd/75ZFLo8nPds0bla3KgN1rOC4SADQVx6bblScDqu+x8gQkTWWHsmBQ8K&#10;sJg/P80w1/7Oe7odYiVSCIccFZgYm1zKUBpyGAa+IU7ct28dxgTbSuoW7ync1XKUZe/SoeXUYLCh&#10;laHy53B1Cnbb4bI4G7v93F/s7m1d1Nfq9Uup3ktXTEFE6uK/+M+90Qom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J+fvDAAAA3AAAAA8AAAAAAAAAAAAA&#10;AAAAoQIAAGRycy9kb3ducmV2LnhtbFBLBQYAAAAABAAEAPkAAACRAwAAAAA=&#10;"/>
                    <v:shape id="AutoShape 49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VcYMYAAADcAAAADwAAAGRycy9kb3ducmV2LnhtbESPT2sCMRTE74V+h/AKvRTNrrRVtkbZ&#10;CkItePDf/XXzugndvGw3Ubff3ghCj8PM/IaZznvXiBN1wXpWkA8zEMSV15ZrBfvdcjABESKyxsYz&#10;KfijAPPZ/d0UC+3PvKHTNtYiQTgUqMDE2BZShsqQwzD0LXHyvn3nMCbZ1VJ3eE5w18hRlr1Kh5bT&#10;gsGWFoaqn+3RKViv8vfyy9jV5+bXrl+WZXOsnw5KPT705RuISH38D9/aH1rB+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FXGDGAAAA3AAAAA8AAAAAAAAA&#10;AAAAAAAAoQIAAGRycy9kb3ducmV2LnhtbFBLBQYAAAAABAAEAPkAAACUAwAAAAA=&#10;"/>
                    <v:shape id="AutoShape 49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fCF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qm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XwhfGAAAA3AAAAA8AAAAAAAAA&#10;AAAAAAAAoQIAAGRycy9kb3ducmV2LnhtbFBLBQYAAAAABAAEAPkAAACUAwAAAAA=&#10;"/>
                    <v:shape id="AutoShape 49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tnjM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2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2eMxwAAANwAAAAPAAAAAAAA&#10;AAAAAAAAAKECAABkcnMvZG93bnJldi54bWxQSwUGAAAAAAQABAD5AAAAlQMAAAAA&#10;"/>
                    <v:shape id="AutoShape 49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L/+M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HzZ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y//jGAAAA3AAAAA8AAAAAAAAA&#10;AAAAAAAAoQIAAGRycy9kb3ducmV2LnhtbFBLBQYAAAAABAAEAPkAAACUAwAAAAA=&#10;"/>
                    <v:shape id="AutoShape 49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5aY8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L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+WmPGAAAA3AAAAA8AAAAAAAAA&#10;AAAAAAAAoQIAAGRycy9kb3ducmV2LnhtbFBLBQYAAAAABAAEAPkAAACUAwAAAAA=&#10;"/>
                    <v:shape id="AutoShape 49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zEFMYAAADcAAAADwAAAGRycy9kb3ducmV2LnhtbESPQWsCMRSE74L/ITyhF6lZS7VlNcpa&#10;EKrgQdven5vXTejmZd1E3f77piB4HGbmG2a+7FwtLtQG61nBeJSBIC69tlwp+PxYP76CCBFZY+2Z&#10;FPxSgOWi35tjrv2V93Q5xEokCIccFZgYm1zKUBpyGEa+IU7et28dxiTbSuoWrwnuavmUZVPp0HJa&#10;MNjQm6Hy53B2Cnab8ao4GrvZ7k92N1kX9bkafin1MOiKGYhIXbyHb+13reDl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sxBTGAAAA3AAAAA8AAAAAAAAA&#10;AAAAAAAAoQIAAGRycy9kb3ducmV2LnhtbFBLBQYAAAAABAAEAPkAAACUAwAAAAA=&#10;"/>
                    <v:shape id="AutoShape 49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Bhj8YAAADcAAAADwAAAGRycy9kb3ducmV2LnhtbESPQWsCMRSE74L/ITyhF6lZS61lNcpa&#10;EKrgQdven5vXTejmZd1E3f77piB4HGbmG2a+7FwtLtQG61nBeJSBIC69tlwp+PxYP76CCBFZY+2Z&#10;FPxSgOWi35tjrv2V93Q5xEokCIccFZgYm1zKUBpyGEa+IU7et28dxiTbSuoWrwnuavmUZS/SoeW0&#10;YLChN0Plz+HsFOw241VxNHaz3Z/sbrIu6nM1/FLqYdAVMxCRungP39rvWsH0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gYY/GAAAA3AAAAA8AAAAAAAAA&#10;AAAAAAAAoQIAAGRycy9kb3ducmV2LnhtbFBLBQYAAAAABAAEAPkAAACUAwAAAAA=&#10;"/>
                    <v:shape id="AutoShape 49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/1/cMAAADcAAAADwAAAGRycy9kb3ducmV2LnhtbERPy2oCMRTdF/oP4RbcFM0otpbRKKMg&#10;aMGFj+6vk9tJ6ORmnEQd/75ZFLo8nPds0bla3KgN1rOC4SADQVx6bblScDqu+x8gQkTWWHsmBQ8K&#10;sJg/P80w1/7Oe7odYiVSCIccFZgYm1zKUBpyGAa+IU7ct28dxgTbSuoW7ync1XKUZe/SoeXUYLCh&#10;laHy53B1Cnbb4bI4G7v93F/s7m1d1Nfq9Uup3ktXTEFE6uK/+M+90Qom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/9f3DAAAA3AAAAA8AAAAAAAAAAAAA&#10;AAAAoQIAAGRycy9kb3ducmV2LnhtbFBLBQYAAAAABAAEAPkAAACRAwAAAAA=&#10;"/>
                  </v:group>
                </v:group>
                <v:group id="Group 500" o:spid="_x0000_s1072" style="position:absolute;left:7875;top:7687;width:1576;height:986" coordorigin="7875,7687" coordsize="1576,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9I+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3gZb6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t9I+ccAAADc&#10;AAAADwAAAAAAAAAAAAAAAACqAgAAZHJzL2Rvd25yZXYueG1sUEsFBgAAAAAEAAQA+gAAAJ4DAAAA&#10;AA==&#10;">
                  <v:shape id="AutoShape 501" o:spid="_x0000_s1073" type="#_x0000_t32" style="position:absolute;left:7875;top:8279;width:197;height: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fg8MMAAADcAAAADwAAAGRycy9kb3ducmV2LnhtbERPz2vCMBS+C/4P4QleZKYqOqlGcQPH&#10;BA/qHF4fzbMpNi+lyWr975eD4PHj+71ct7YUDdW+cKxgNExAEGdOF5wrOP9s3+YgfEDWWDomBQ/y&#10;sF51O0tMtbvzkZpTyEUMYZ+iAhNClUrpM0MW/dBVxJG7utpiiLDOpa7xHsNtKcdJMpMWC44NBiv6&#10;NJTdTn9WQWiSiR/Mz8ePX/N1218mm91je1Cq32s3CxCB2vASP93fWsH7NM6PZ+IR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H4PDDAAAA3AAAAA8AAAAAAAAAAAAA&#10;AAAAoQIAAGRycy9kb3ducmV2LnhtbFBLBQYAAAAABAAEAPkAAACRAwAAAAA=&#10;" strokeweight="2.25pt"/>
                  <v:shape id="AutoShape 502" o:spid="_x0000_s1074" type="#_x0000_t32" style="position:absolute;left:8072;top:7687;width:197;height:9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xM+MMAAADcAAAADwAAAGRycy9kb3ducmV2LnhtbESPQWsCMRSE74L/ITzBi2iiUJXVKItU&#10;6FVtKb09Ns/N4uZl2aS69tebguBxmJlvmPW2c7W4UhsqzxqmEwWCuPCm4lLD52k/XoIIEdlg7Zk0&#10;3CnAdtPvrTEz/sYHuh5jKRKEQ4YabIxNJmUoLDkME98QJ+/sW4cxybaUpsVbgrtazpSaS4cVpwWL&#10;De0sFZfjr9NgWOX3v/33z6j82hU2fz8vlJRaDwddvgIRqYuv8LP9YTQs3qbwfyYdAb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cTPjDAAAA3AAAAA8AAAAAAAAAAAAA&#10;AAAAoQIAAGRycy9kb3ducmV2LnhtbFBLBQYAAAAABAAEAPkAAACRAwAAAAA=&#10;" strokeweight="2.25pt"/>
                  <v:shape id="AutoShape 503" o:spid="_x0000_s1075" type="#_x0000_t32" style="position:absolute;left:8269;top:7687;width:11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nbHMYAAADcAAAADwAAAGRycy9kb3ducmV2LnhtbESPT2sCMRTE7wW/Q3iCl6JZlVZZjWIL&#10;igUP9R9eH5vnZnHzsmziun77plDocZiZ3zDzZWtL0VDtC8cKhoMEBHHmdMG5gtNx3Z+C8AFZY+mY&#10;FDzJw3LReZljqt2D99QcQi4ihH2KCkwIVSqlzwxZ9ANXEUfv6mqLIco6l7rGR4TbUo6S5F1aLDgu&#10;GKzo01B2O9ytgtAkY/86Pe0/zmZz213Gq6/n+lupXrddzUAEasN/+K+91QombyP4PROP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Z2xzGAAAA3AAAAA8AAAAAAAAA&#10;AAAAAAAAoQIAAGRycy9kb3ducmV2LnhtbFBLBQYAAAAABAAEAPkAAACUAwAAAAA=&#10;" strokeweight="2.25pt"/>
                </v:group>
              </v:group>
            </w:pict>
          </mc:Fallback>
        </mc:AlternateContent>
      </w:r>
      <w:r>
        <w:t>Graph:   y = R(x) – 6.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1A6841">
      <w:pPr>
        <w:pStyle w:val="ListParagraph"/>
        <w:numPr>
          <w:ilvl w:val="0"/>
          <w:numId w:val="23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43BEBE7C" wp14:editId="079E7BEF">
                <wp:simplePos x="0" y="0"/>
                <wp:positionH relativeFrom="column">
                  <wp:posOffset>150495</wp:posOffset>
                </wp:positionH>
                <wp:positionV relativeFrom="paragraph">
                  <wp:posOffset>190500</wp:posOffset>
                </wp:positionV>
                <wp:extent cx="2252345" cy="2252345"/>
                <wp:effectExtent l="24765" t="28575" r="27940" b="24130"/>
                <wp:wrapNone/>
                <wp:docPr id="653" name="Group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2345" cy="2252345"/>
                          <a:chOff x="6360" y="5965"/>
                          <a:chExt cx="4226" cy="4226"/>
                        </a:xfrm>
                      </wpg:grpSpPr>
                      <wpg:grpSp>
                        <wpg:cNvPr id="654" name="Group 555"/>
                        <wpg:cNvGrpSpPr>
                          <a:grpSpLocks/>
                        </wpg:cNvGrpSpPr>
                        <wpg:grpSpPr bwMode="auto">
                          <a:xfrm>
                            <a:off x="6360" y="596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655" name="Group 55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656" name="AutoShape 5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7" name="AutoShape 5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8" name="AutoShape 5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9" name="AutoShape 5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0" name="AutoShape 5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1" name="AutoShape 5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2" name="AutoShape 5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3" name="AutoShape 5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4" name="AutoShape 5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5" name="AutoShape 5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6" name="AutoShape 5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7" name="AutoShape 5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8" name="AutoShape 5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9" name="AutoShape 5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0" name="AutoShape 5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1" name="AutoShape 5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2" name="AutoShape 5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3" name="AutoShape 5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4" name="AutoShape 5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5" name="AutoShape 5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6" name="AutoShape 5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77" name="Group 57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678" name="AutoShape 5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9" name="AutoShape 5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0" name="AutoShape 5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1" name="AutoShape 5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2" name="AutoShape 5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3" name="AutoShape 5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4" name="AutoShape 5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5" name="AutoShap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6" name="AutoShape 5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7" name="AutoShape 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8" name="AutoShap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9" name="AutoShape 5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0" name="AutoShape 5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1" name="AutoShape 5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2" name="AutoShape 5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3" name="AutoShape 5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4" name="AutoShape 5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5" name="AutoShape 5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6" name="AutoShape 5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7" name="AutoShape 5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8" name="AutoShape 5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99" name="Group 600"/>
                        <wpg:cNvGrpSpPr>
                          <a:grpSpLocks/>
                        </wpg:cNvGrpSpPr>
                        <wpg:grpSpPr bwMode="auto">
                          <a:xfrm>
                            <a:off x="7875" y="7687"/>
                            <a:ext cx="1576" cy="986"/>
                            <a:chOff x="7875" y="7687"/>
                            <a:chExt cx="1576" cy="986"/>
                          </a:xfrm>
                        </wpg:grpSpPr>
                        <wps:wsp>
                          <wps:cNvPr id="700" name="AutoShap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5" y="8279"/>
                              <a:ext cx="197" cy="394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" name="AutoShape 6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72" y="7687"/>
                              <a:ext cx="197" cy="98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" name="AutoShape 6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9" y="7687"/>
                              <a:ext cx="1182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879D53" id="Group 653" o:spid="_x0000_s1026" style="position:absolute;margin-left:11.85pt;margin-top:15pt;width:177.35pt;height:177.35pt;z-index:251685888" coordorigin="6360,596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">
                <v:group id="Group 555" o:spid="_x0000_s1027" style="position:absolute;left:6360;top:596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+Z+J8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rJ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5n4nxgAAANwA&#10;AAAPAAAAAAAAAAAAAAAAAKoCAABkcnMvZG93bnJldi54bWxQSwUGAAAAAAQABAD6AAAAnQMAAAAA&#10;">
                  <v:group id="Group 55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KrbvM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cyT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q27zFAAAA3AAA&#10;AA8AAAAAAAAAAAAAAAAAqgIAAGRycy9kb3ducmV2LnhtbFBLBQYAAAAABAAEAPoAAACcAwAAAAA=&#10;">
                    <v:shape id="AutoShape 55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liy8UAAADcAAAADwAAAGRycy9kb3ducmV2LnhtbESPQWvCQBSE74X+h+UVeqsbSxtCdBVp&#10;UXKwB6N4fmSfm2D2bZrdmtRf3y0IHoeZ+YaZL0fbigv1vnGsYDpJQBBXTjdsFBz265cMhA/IGlvH&#10;pOCXPCwXjw9zzLUbeEeXMhgRIexzVFCH0OVS+qomi37iOuLonVxvMUTZG6l7HCLctvI1SVJpseG4&#10;UGNHHzVV5/LHKjBk19+b7GTK61BsP/fHty+/KZR6fhpXMxCBxnAP39qFVpC+p/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Tliy8UAAADcAAAADwAAAAAAAAAA&#10;AAAAAAChAgAAZHJzL2Rvd25yZXYueG1sUEsFBgAAAAAEAAQA+QAAAJMDAAAAAA==&#10;"/>
                    <v:shape id="AutoShape 55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XHUMUAAADcAAAADwAAAGRycy9kb3ducmV2LnhtbESPQWvCQBSE7wX/w/KE3upGsVaiq0hF&#10;ycEeGsXzI/vcBLNv0+xq0v56t1DocZiZb5jlure1uFPrK8cKxqMEBHHhdMVGwem4e5mD8AFZY+2Y&#10;FHyTh/Vq8LTEVLuOP+meByMihH2KCsoQmlRKX5Rk0Y9cQxy9i2sthihbI3WLXYTbWk6SZCYtVhwX&#10;SmzovaTimt+sAkN297WfX0z+02WH7fE8/fD7TKnnYb9ZgAjUh//wXzvTCmavb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XHUMUAAADcAAAADwAAAAAAAAAA&#10;AAAAAAChAgAAZHJzL2Rvd25yZXYueG1sUEsFBgAAAAAEAAQA+QAAAJMDAAAAAA==&#10;"/>
                    <v:shape id="AutoShape 55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pTIsIAAADcAAAADwAAAGRycy9kb3ducmV2LnhtbERPz2vCMBS+C/4P4QneNN1wIp1RhkPp&#10;wR1sx86P5pmWNS+1ibb61y+HgceP7/d6O9hG3KjztWMFL/MEBHHpdM1GwXexn61A+ICssXFMCu7k&#10;YbsZj9aYatfziW55MCKGsE9RQRVCm0rpy4os+rlriSN3dp3FEGFnpO6wj+G2ka9JspQWa44NFba0&#10;q6j8za9WgSG7vxxWZ5M/+uz4WfwsvvwhU2o6GT7eQQQawlP87860guVbXBvPx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+pTIsIAAADcAAAADwAAAAAAAAAAAAAA&#10;AAChAgAAZHJzL2Rvd25yZXYueG1sUEsFBgAAAAAEAAQA+QAAAJADAAAAAA==&#10;"/>
                    <v:shape id="AutoShape 56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b2ucUAAADcAAAADwAAAGRycy9kb3ducmV2LnhtbESPQWvCQBSE70L/w/IKvemm0oqNriIW&#10;JQc9GIvnR/a5Cc2+jdmtSfvru4LgcZiZb5j5sre1uFLrK8cKXkcJCOLC6YqNgq/jZjgF4QOyxtox&#10;KfglD8vF02COqXYdH+iaByMihH2KCsoQmlRKX5Rk0Y9cQxy9s2sthihbI3WLXYTbWo6TZCItVhwX&#10;SmxoXVLxnf9YBYbs5rKdnk3+12W7z+Ppbe+3mVIvz/1qBiJQHx7hezvTCibvH3A7E4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b2ucUAAADcAAAADwAAAAAAAAAA&#10;AAAAAAChAgAAZHJzL2Rvd25yZXYueG1sUEsFBgAAAAAEAAQA+QAAAJMDAAAAAA==&#10;"/>
                    <v:shape id="AutoShape 56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CVmcIAAADcAAAADwAAAGRycy9kb3ducmV2LnhtbERPPWvDMBDdC/0P4grZGrkhmOBGDqEl&#10;wUM71A6dD+ssm1gn11JiN78+GgodH+97u5ttL640+s6xgpdlAoK4drpjo+BUHZ43IHxA1tg7JgW/&#10;5GGXPz5sMdNu4i+6lsGIGMI+QwVtCEMmpa9bsuiXbiCOXONGiyHC0Ug94hTDbS9XSZJKix3HhhYH&#10;emupPpcXq8CQPfwcN40pb1Px8V59rz/9sVBq8TTvX0EEmsO/+M9daAVpGufHM/EIy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/CVmcIAAADcAAAADwAAAAAAAAAAAAAA&#10;AAChAgAAZHJzL2Rvd25yZXYueG1sUEsFBgAAAAAEAAQA+QAAAJADAAAAAA==&#10;"/>
                    <v:shape id="AutoShape 56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wwAsQAAADcAAAADwAAAGRycy9kb3ducmV2LnhtbESPQWvCQBSE74L/YXlCb7pRSpDUVYqi&#10;5GAPRun5kX1uQrNvY3ZrUn99Vyj0OMzMN8xqM9hG3KnztWMF81kCgrh0umaj4HLeT5cgfEDW2Dgm&#10;BT/kYbMej1aYadfzie5FMCJC2GeooAqhzaT0ZUUW/cy1xNG7us5iiLIzUnfYR7ht5CJJUmmx5rhQ&#10;YUvbisqv4tsqMGT3t8PyaopHnx9358/XD3/IlXqZDO9vIAIN4T/81861gjSdw/NMP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DACxAAAANwAAAAPAAAAAAAAAAAA&#10;AAAAAKECAABkcnMvZG93bnJldi54bWxQSwUGAAAAAAQABAD5AAAAkgMAAAAA&#10;"/>
                    <v:shape id="AutoShape 56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6udcQAAADcAAAADwAAAGRycy9kb3ducmV2LnhtbESPQWvCQBSE70L/w/IK3nRTkSCpq5QW&#10;JYd6MErPj+xzE5p9m2ZXE/vrXUHwOMzMN8xyPdhGXKjztWMFb9MEBHHpdM1GwfGwmSxA+ICssXFM&#10;Cq7kYb16GS0x067nPV2KYESEsM9QQRVCm0npy4os+qlriaN3cp3FEGVnpO6wj3DbyFmSpNJizXGh&#10;wpY+Kyp/i7NVYMhu/raLkyn++/z76/Az3/ltrtT4dfh4BxFoCM/wo51rBWk6g/uZe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bq51xAAAANwAAAAPAAAAAAAAAAAA&#10;AAAAAKECAABkcnMvZG93bnJldi54bWxQSwUGAAAAAAQABAD5AAAAkgMAAAAA&#10;"/>
                    <v:shape id="AutoShape 56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IL7sUAAADcAAAADwAAAGRycy9kb3ducmV2LnhtbESPQWvCQBSE74X+h+UVeqsb2xJCdBVp&#10;UXKwB6N4fmSfm2D2bZrdmtRf3y0IHoeZ+YaZL0fbigv1vnGsYDpJQBBXTjdsFBz265cMhA/IGlvH&#10;pOCXPCwXjw9zzLUbeEeXMhgRIexzVFCH0OVS+qomi37iOuLonVxvMUTZG6l7HCLctvI1SVJpseG4&#10;UGNHHzVV5/LHKjBk19+b7GTK61BsP/fH9y+/KZR6fhpXMxCBxnAP39qFVpCmb/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IL7sUAAADcAAAADwAAAAAAAAAA&#10;AAAAAAChAgAAZHJzL2Rvd25yZXYueG1sUEsFBgAAAAAEAAQA+QAAAJMDAAAAAA==&#10;"/>
                    <v:shape id="AutoShape 56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uTmsUAAADcAAAADwAAAGRycy9kb3ducmV2LnhtbESPQWvCQBSE74X+h+UVvNVNRYKkboK0&#10;KDnYQ6P0/Mg+N8Hs2zS7muiv7xYKPQ4z8w2zLibbiSsNvnWs4GWegCCunW7ZKDgets8rED4ga+wc&#10;k4IbeSjyx4c1ZtqN/EnXKhgRIewzVNCE0GdS+rohi37ueuLondxgMUQ5GKkHHCPcdnKRJKm02HJc&#10;aLCnt4bqc3WxCgzZ7fdudTLVfSz374ev5YfflUrNnqbNK4hAU/gP/7VLrSBNl/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uTmsUAAADcAAAADwAAAAAAAAAA&#10;AAAAAAChAgAAZHJzL2Rvd25yZXYueG1sUEsFBgAAAAAEAAQA+QAAAJMDAAAAAA==&#10;"/>
                    <v:shape id="AutoShape 56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c2AcUAAADcAAAADwAAAGRycy9kb3ducmV2LnhtbESPQWvCQBSE74X+h+UVeqsbSxtCdBVp&#10;UXKwB6N4fmSfm2D2bZrdmtRf3y0IHoeZ+YaZL0fbigv1vnGsYDpJQBBXTjdsFBz265cMhA/IGlvH&#10;pOCXPCwXjw9zzLUbeEeXMhgRIexzVFCH0OVS+qomi37iOuLonVxvMUTZG6l7HCLctvI1SVJpseG4&#10;UGNHHzVV5/LHKjBk19+b7GTK61BsP/fHty+/KZR6fhpXMxCBxnAP39qFVpCm7/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4c2AcUAAADcAAAADwAAAAAAAAAA&#10;AAAAAAChAgAAZHJzL2Rvd25yZXYueG1sUEsFBgAAAAAEAAQA+QAAAJMDAAAAAA==&#10;"/>
                    <v:shape id="AutoShape 56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KgwcMAAADcAAAADwAAAGRycy9kb3ducmV2LnhtbESPQWvCQBSE7wX/w/IEb3WjhyDRVaog&#10;elNTLT0+dl+TYPZtyK4x9td3BaHHYWa+YRar3taio9ZXjhVMxgkIYu1MxYWC8+f2fQbCB2SDtWNS&#10;8CAPq+XgbYGZcXc+UZeHQkQI+wwVlCE0mZRel2TRj11DHL0f11oMUbaFNC3eI9zWcpokqbRYcVwo&#10;saFNSfqa36yCb99fvg674rAn3R1/d9sN6nWu1GjYf8xBBOrDf/jV3hsFaZrC80w8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CoMHDAAAA3AAAAA8AAAAAAAAAAAAA&#10;AAAAoQIAAGRycy9kb3ducmV2LnhtbFBLBQYAAAAABAAEAPkAAACRAwAAAAA=&#10;" strokeweight="2.25pt">
                      <v:stroke startarrow="block" endarrow="block"/>
                    </v:shape>
                    <v:shape id="AutoShape 56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kN7cUAAADcAAAADwAAAGRycy9kb3ducmV2LnhtbESPQWvCQBSE7wX/w/IEb3XTIqmkrlIs&#10;Sg720CieH9nnJjT7NmZXE/313ULB4zAz3zCL1WAbcaXO144VvEwTEMSl0zUbBYf95nkOwgdkjY1j&#10;UnAjD6vl6GmBmXY9f9O1CEZECPsMFVQhtJmUvqzIop+6ljh6J9dZDFF2RuoO+wi3jXxNklRarDku&#10;VNjSuqLyp7hYBYbs5rydn0xx7/Pd5/44+/LbXKnJePh4BxFoCI/wfzvXCtL0Df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BkN7cUAAADcAAAADwAAAAAAAAAA&#10;AAAAAAChAgAAZHJzL2Rvd25yZXYueG1sUEsFBgAAAAAEAAQA+QAAAJMDAAAAAA==&#10;"/>
                    <v:shape id="AutoShape 56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aZn8IAAADcAAAADwAAAGRycy9kb3ducmV2LnhtbERPPWvDMBDdC/0P4grZGrkhmOBGDqEl&#10;wUM71A6dD+ssm1gn11JiN78+GgodH+97u5ttL640+s6xgpdlAoK4drpjo+BUHZ43IHxA1tg7JgW/&#10;5GGXPz5sMdNu4i+6lsGIGMI+QwVtCEMmpa9bsuiXbiCOXONGiyHC0Ug94hTDbS9XSZJKix3HhhYH&#10;emupPpcXq8CQPfwcN40pb1Px8V59rz/9sVBq8TTvX0EEmsO/+M9daAVpGtfGM/EIy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YaZn8IAAADcAAAADwAAAAAAAAAAAAAA&#10;AAChAgAAZHJzL2Rvd25yZXYueG1sUEsFBgAAAAAEAAQA+QAAAJADAAAAAA==&#10;"/>
                    <v:shape id="AutoShape 57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8BMUAAADcAAAADwAAAGRycy9kb3ducmV2LnhtbESPQWvCQBSE7wX/w/IKvdVNSwkaXUUU&#10;JYf20EQ8P7LPTTD7Nma3Ju2v7xYKHoeZ+YZZrkfbihv1vnGs4GWagCCunG7YKDiW++cZCB+QNbaO&#10;ScE3eVivJg9LzLQb+JNuRTAiQthnqKAOocuk9FVNFv3UdcTRO7veYoiyN1L3OES4beVrkqTSYsNx&#10;ocaOtjVVl+LLKjBk99fD7GyKnyF/35Wntw9/yJV6ehw3CxCBxnAP/7dzrSBN5/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o8BMUAAADcAAAADwAAAAAAAAAA&#10;AAAAAAChAgAAZHJzL2Rvd25yZXYueG1sUEsFBgAAAAAEAAQA+QAAAJMDAAAAAA==&#10;"/>
                    <v:shape id="AutoShape 57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kDRMIAAADcAAAADwAAAGRycy9kb3ducmV2LnhtbERPz2vCMBS+C/4P4QneNN0Qlc4ow6H0&#10;4A62Y+dH80zLmpfaRFv965fDYMeP7/dmN9hG3KnztWMFL/MEBHHpdM1GwVdxmK1B+ICssXFMCh7k&#10;YbcdjzaYatfzme55MCKGsE9RQRVCm0rpy4os+rlriSN3cZ3FEGFnpO6wj+G2ka9JspQWa44NFba0&#10;r6j8yW9WgSF7uB7XF5M/++z0UXwvPv0xU2o6Gd7fQAQawr/4z51pBctV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ikDRMIAAADcAAAADwAAAAAAAAAAAAAA&#10;AAChAgAAZHJzL2Rvd25yZXYueG1sUEsFBgAAAAAEAAQA+QAAAJADAAAAAA==&#10;"/>
                    <v:shape id="AutoShape 57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Wm38UAAADcAAAADwAAAGRycy9kb3ducmV2LnhtbESPQWvCQBSE7wX/w/KE3upGKVZSV5GK&#10;koMeGqXnR/a5CWbfptmtSf31riB4HGbmG2a+7G0tLtT6yrGC8SgBQVw4XbFRcDxs3mYgfEDWWDsm&#10;Bf/kYbkYvMwx1a7jb7rkwYgIYZ+igjKEJpXSFyVZ9CPXEEfv5FqLIcrWSN1iF+G2lpMkmUqLFceF&#10;Ehv6Kqk4539WgSG7+d3OTia/dtluffh53/ttptTrsF99ggjUh2f40c60gunHG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Wm38UAAADcAAAADwAAAAAAAAAA&#10;AAAAAAChAgAAZHJzL2Rvd25yZXYueG1sUEsFBgAAAAAEAAQA+QAAAJMDAAAAAA==&#10;"/>
                    <v:shape id="AutoShape 57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c4qMUAAADcAAAADwAAAGRycy9kb3ducmV2LnhtbESPQWvCQBSE74X+h+UJ3upGESupG5EW&#10;JYf20Cg9P7Ivm2D2bZpdTeyv7xYKHoeZ+YbZbEfbiiv1vnGsYD5LQBCXTjdsFJyO+6c1CB+QNbaO&#10;ScGNPGyzx4cNptoN/EnXIhgRIexTVFCH0KVS+rImi37mOuLoVa63GKLsjdQ9DhFuW7lIkpW02HBc&#10;qLGj15rKc3GxCgzZ/fdhXZniZ8jf345fyw9/yJWaTsbdC4hAY7iH/9u5VrB6XsD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bc4qMUAAADcAAAADwAAAAAAAAAA&#10;AAAAAAChAgAAZHJzL2Rvd25yZXYueG1sUEsFBgAAAAAEAAQA+QAAAJMDAAAAAA==&#10;"/>
                    <v:shape id="AutoShape 57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udM8UAAADcAAAADwAAAGRycy9kb3ducmV2LnhtbESPQWvCQBSE7wX/w/KE3upGLVaiq0hF&#10;ycEeGsXzI/vcBLNv0+xq0v56t1DocZiZb5jlure1uFPrK8cKxqMEBHHhdMVGwem4e5mD8AFZY+2Y&#10;FHyTh/Vq8LTEVLuOP+meByMihH2KCsoQmlRKX5Rk0Y9cQxy9i2sthihbI3WLXYTbWk6SZCYtVhwX&#10;SmzovaTimt+sAkN297WfX0z+02WH7fH8+uH3mVLPw36zABGoD//hv3amFczep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udM8UAAADcAAAADwAAAAAAAAAA&#10;AAAAAAChAgAAZHJzL2Rvd25yZXYueG1sUEsFBgAAAAAEAAQA+QAAAJMDAAAAAA==&#10;"/>
                    <v:shape id="AutoShape 57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IFR8UAAADcAAAADwAAAGRycy9kb3ducmV2LnhtbESPQWvCQBSE74X+h+UJvdWNRVRSV5EW&#10;JQc9GKXnR/a5CWbfptmtSf31riB4HGbmG2a+7G0tLtT6yrGC0TABQVw4XbFRcDys32cgfEDWWDsm&#10;Bf/kYbl4fZljql3He7rkwYgIYZ+igjKEJpXSFyVZ9EPXEEfv5FqLIcrWSN1iF+G2lh9JMpEWK44L&#10;JTb0VVJxzv+sAkN2/buZnUx+7bLt9+FnvPObTKm3Qb/6BBGoD8/wo51pBZPpG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RIFR8UAAADcAAAADwAAAAAAAAAA&#10;AAAAAAChAgAAZHJzL2Rvd25yZXYueG1sUEsFBgAAAAAEAAQA+QAAAJMDAAAAAA==&#10;"/>
                    <v:shape id="AutoShape 57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6g3MUAAADcAAAADwAAAGRycy9kb3ducmV2LnhtbESPQWvCQBSE7wX/w/KE3upGsVaiq0hF&#10;ycEeGsXzI/vcBLNv0+xq0v56t1DocZiZb5jlure1uFPrK8cKxqMEBHHhdMVGwem4e5mD8AFZY+2Y&#10;FHyTh/Vq8LTEVLuOP+meByMihH2KCsoQmlRKX5Rk0Y9cQxy9i2sthihbI3WLXYTbWk6SZCYtVhwX&#10;SmzovaTimt+sAkN297WfX0z+02WH7fE8/fD7TKnnYb9ZgAjUh//wXzvTCmZvr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6g3MUAAADcAAAADwAAAAAAAAAA&#10;AAAAAAChAgAAZHJzL2Rvd25yZXYueG1sUEsFBgAAAAAEAAQA+QAAAJMDAAAAAA==&#10;"/>
                    <v:shape id="AutoShape 57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w+q8UAAADcAAAADwAAAGRycy9kb3ducmV2LnhtbESPQWvCQBSE7wX/w/IEb3XTIqmkrlIs&#10;Sg720CieH9nnJjT7NmZXE/313ULB4zAz3zCL1WAbcaXO144VvEwTEMSl0zUbBYf95nkOwgdkjY1j&#10;UnAjD6vl6GmBmXY9f9O1CEZECPsMFVQhtJmUvqzIop+6ljh6J9dZDFF2RuoO+wi3jXxNklRarDku&#10;VNjSuqLyp7hYBYbs5rydn0xx7/Pd5/44+/LbXKnJePh4BxFoCI/wfzvXCtK3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w+q8UAAADcAAAADwAAAAAAAAAA&#10;AAAAAAChAgAAZHJzL2Rvd25yZXYueG1sUEsFBgAAAAAEAAQA+QAAAJMDAAAAAA==&#10;"/>
                  </v:group>
                  <v:group id="Group 57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8M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3mz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gbwwxgAAANwA&#10;AAAPAAAAAAAAAAAAAAAAAKoCAABkcnMvZG93bnJldi54bWxQSwUGAAAAAAQABAD6AAAAnQMAAAAA&#10;">
                    <v:shape id="AutoShape 57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Iw3cIAAADcAAAADwAAAGRycy9kb3ducmV2LnhtbERPy2oCMRTdC/2HcIVuRDMWamU0ylQQ&#10;asGFr/11cp0EJzfjJOr075tFocvDec+XnavFg9pgPSsYjzIQxKXXlisFx8N6OAURIrLG2jMp+KEA&#10;y8VLb4659k/e0WMfK5FCOOSowMTY5FKG0pDDMPINceIuvnUYE2wrqVt8pnBXy7csm0iHllODwYZW&#10;hsrr/u4UbDfjz+Js7OZ7d7Pb93VR36vBSanXflfMQETq4r/4z/2lFUw+0t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Iw3cIAAADcAAAADwAAAAAAAAAAAAAA&#10;AAChAgAAZHJzL2Rvd25yZXYueG1sUEsFBgAAAAAEAAQA+QAAAJADAAAAAA==&#10;"/>
                    <v:shape id="AutoShape 58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6VRs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J9B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+lUbGAAAA3AAAAA8AAAAAAAAA&#10;AAAAAAAAoQIAAGRycy9kb3ducmV2LnhtbFBLBQYAAAAABAAEAPkAAACUAwAAAAA=&#10;"/>
                    <v:shape id="AutoShape 58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FM/MIAAADcAAAADwAAAGRycy9kb3ducmV2LnhtbERPTWsCMRC9C/6HMIIX0axCRVajrAWh&#10;Fjxo633cjJvgZrJuom7/fXMo9Ph436tN52rxpDZYzwqmkwwEcem15UrB99duvAARIrLG2jMp+KEA&#10;m3W/t8Jc+xcf6XmKlUghHHJUYGJscilDachhmPiGOHFX3zqMCbaV1C2+Urir5SzL5tKh5dRgsKF3&#10;Q+Xt9HAKDvvptrgYu/883u3hbVfUj2p0Vmo46IoliEhd/Bf/uT+0gvkizU9n0hG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FM/MIAAADcAAAADwAAAAAAAAAAAAAA&#10;AAChAgAAZHJzL2Rvd25yZXYueG1sUEsFBgAAAAAEAAQA+QAAAJADAAAAAA==&#10;"/>
                    <v:shape id="AutoShape 58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3pZ8UAAADcAAAADwAAAGRycy9kb3ducmV2LnhtbESPQWsCMRSE7wX/Q3hCL0WzW6jIapS1&#10;INSCB229PzfPTXDzsm6ibv99Uyh4HGbmG2a+7F0jbtQF61lBPs5AEFdeW64VfH+tR1MQISJrbDyT&#10;gh8KsFwMnuZYaH/nHd32sRYJwqFABSbGtpAyVIYchrFviZN38p3DmGRXS93hPcFdI1+zbCIdWk4L&#10;Blt6N1Sd91enYLvJV+XR2M3n7mK3b+uyudYvB6Weh305AxGpj4/wf/tDK5hM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3pZ8UAAADcAAAADwAAAAAAAAAA&#10;AAAAAAChAgAAZHJzL2Rvd25yZXYueG1sUEsFBgAAAAAEAAQA+QAAAJMDAAAAAA==&#10;"/>
                    <v:shape id="AutoShape 58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93EMUAAADcAAAADwAAAGRycy9kb3ducmV2LnhtbESPQWsCMRSE74L/IbxCL1KzCopsjbIK&#10;QhU8qO39dfO6Cd28rJuo6783hYLHYWa+YebLztXiSm2wnhWMhhkI4tJry5WCz9PmbQYiRGSNtWdS&#10;cKcAy0W/N8dc+xsf6HqMlUgQDjkqMDE2uZShNOQwDH1DnLwf3zqMSbaV1C3eEtzVcpxlU+nQclow&#10;2NDaUPl7vDgF++1oVXwbu90dznY/2RT1pRp8KfX60hXvICJ18Rn+b39oBdPZGP7O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I93EMUAAADcAAAADwAAAAAAAAAA&#10;AAAAAAChAgAAZHJzL2Rvd25yZXYueG1sUEsFBgAAAAAEAAQA+QAAAJMDAAAAAA==&#10;"/>
                    <v:shape id="AutoShape 58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PSi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Wz+Qt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fD0ovGAAAA3AAAAA8AAAAAAAAA&#10;AAAAAAAAoQIAAGRycy9kb3ducmV2LnhtbFBLBQYAAAAABAAEAPkAAACUAwAAAAA=&#10;"/>
                    <v:shape id="AutoShape 58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pK/8YAAADcAAAADwAAAGRycy9kb3ducmV2LnhtbESPQWsCMRSE7wX/Q3hCL6VmlSqyNcpW&#10;EKrgwW17f928bkI3L9tN1O2/N4LgcZiZb5jFqneNOFEXrGcF41EGgrjy2nKt4PNj8zwHESKyxsYz&#10;KfinAKvl4GGBufZnPtCpjLVIEA45KjAxtrmUoTLkMIx8S5y8H985jEl2tdQdnhPcNXKSZTPp0HJa&#10;MNjS2lD1Wx6dgv12/FZ8G7vdHf7sfropmmP99KXU47AvXkFE6uM9fGu/awWz+Qt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qSv/GAAAA3AAAAA8AAAAAAAAA&#10;AAAAAAAAoQIAAGRycy9kb3ducmV2LnhtbFBLBQYAAAAABAAEAPkAAACUAwAAAAA=&#10;"/>
                    <v:shape id="AutoShape 58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bvZMUAAADcAAAADwAAAGRycy9kb3ducmV2LnhtbESPQWsCMRSE74L/ITyhF6lZBUW2RlkF&#10;QQsetHp/3bxugpuXdRN1+++bQqHHYWa+YRarztXiQW2wnhWMRxkI4tJry5WC88f2dQ4iRGSNtWdS&#10;8E0BVst+b4G59k8+0uMUK5EgHHJUYGJscilDachhGPmGOHlfvnUYk2wrqVt8Jrir5STLZtKh5bRg&#10;sKGNofJ6ujsFh/14XXwau38/3uxhui3qezW8KPUy6Io3EJG6+B/+a++0gtl8Cr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2bvZMUAAADcAAAADwAAAAAAAAAA&#10;AAAAAAChAgAAZHJzL2Rvd25yZXYueG1sUEsFBgAAAAAEAAQA+QAAAJMDAAAAAA==&#10;"/>
                    <v:shape id="AutoShape 58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RxE8UAAADcAAAADwAAAGRycy9kb3ducmV2LnhtbESPQWsCMRSE74X+h/AKvRTNWugiq1G2&#10;BaEKHrT1/tw8N8HNy3YTdf33jSB4HGbmG2Y6710jztQF61nBaJiBIK68tlwr+P1ZDMYgQkTW2Hgm&#10;BVcKMJ89P02x0P7CGzpvYy0ShEOBCkyMbSFlqAw5DEPfEifv4DuHMcmulrrDS4K7Rr5nWS4dWk4L&#10;Blv6MlQdtyenYL0cfZZ7Y5erzZ9dfyzK5lS/7ZR6fenLCYhIfXyE7+1vrSAf53A7k46An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7RxE8UAAADcAAAADwAAAAAAAAAA&#10;AAAAAAChAgAAZHJzL2Rvd25yZXYueG1sUEsFBgAAAAAEAAQA+QAAAJMDAAAAAA==&#10;"/>
                    <v:shape id="AutoShape 58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jUiMYAAADcAAAADwAAAGRycy9kb3ducmV2LnhtbESPQWsCMRSE74X+h/AKvRTNWqjKapRt&#10;QaiCB1e9Pzevm9DNy3YTdfvvTaHgcZiZb5j5sneNuFAXrGcFo2EGgrjy2nKt4LBfDaYgQkTW2Hgm&#10;Bb8UYLl4fJhjrv2Vd3QpYy0ShEOOCkyMbS5lqAw5DEPfEifvy3cOY5JdLXWH1wR3jXzNsrF0aDkt&#10;GGzpw1D1XZ6dgu169F6cjF1vdj92+7YqmnP9clTq+akvZiAi9fEe/m9/agXj6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41IjGAAAA3AAAAA8AAAAAAAAA&#10;AAAAAAAAoQIAAGRycy9kb3ducmV2LnhtbFBLBQYAAAAABAAEAPkAAACUAwAAAAA=&#10;"/>
                    <v:shape id="AutoShape 58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lBEMMAAADcAAAADwAAAGRycy9kb3ducmV2LnhtbERPTWvCQBC9F/wPywi91Y1aVKKriCi0&#10;eNGYlvY2ZMckmJ0N2W2S/nv3IHh8vO/VpjeVaKlxpWUF41EEgjizuuRcQXo5vC1AOI+ssbJMCv7J&#10;wWY9eFlhrG3HZ2oTn4sQwi5GBYX3dSylywoy6Ea2Jg7c1TYGfYBNLnWDXQg3lZxE0UwaLDk0FFjT&#10;rqDslvwZBd/t73Tc7cr519HuP9/T2/7ndE6Veh322yUIT71/ih/uD61gtghrw5lwBOT6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pQRDDAAAA3AAAAA8AAAAAAAAAAAAA&#10;AAAAoQIAAGRycy9kb3ducmV2LnhtbFBLBQYAAAAABAAEAPkAAACRAwAAAAA=&#10;" strokeweight="2.25pt">
                      <v:stroke startarrow="block" endarrow="block"/>
                    </v:shape>
                    <v:shape id="AutoShape 59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vlYcUAAADcAAAADwAAAGRycy9kb3ducmV2LnhtbESPT2sCMRTE74V+h/AKvRTNWqjo1ihb&#10;QaiCB//dn5vXTejmZd1EXb+9EQo9DjPzG2Yy61wtLtQG61nBoJ+BIC69tlwp2O8WvRGIEJE11p5J&#10;wY0CzKbPTxPMtb/yhi7bWIkE4ZCjAhNjk0sZSkMOQ983xMn78a3DmGRbSd3iNcFdLd+zbCgdWk4L&#10;BhuaGyp/t2enYL0cfBVHY5erzcmuPxZFfa7eDkq9vnTFJ4hIXfwP/7W/tYLhaAy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ivlYcUAAADcAAAADwAAAAAAAAAA&#10;AAAAAAChAgAAZHJzL2Rvd25yZXYueG1sUEsFBgAAAAAEAAQA+QAAAJMDAAAAAA==&#10;"/>
                    <v:shape id="AutoShape 59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jaIcIAAADcAAAADwAAAGRycy9kb3ducmV2LnhtbERPy2oCMRTdC/2HcIVuRDMWKnU0ylQQ&#10;asGFr/11cp0EJzfjJOr075tFocvDec+XnavFg9pgPSsYjzIQxKXXlisFx8N6+AEiRGSNtWdS8EMB&#10;louX3hxz7Z+8o8c+ViKFcMhRgYmxyaUMpSGHYeQb4sRdfOswJthWUrf4TOGulm9ZNpEOLacGgw2t&#10;DJXX/d0p2G7Gn8XZ2M337ma37+uivleDk1Kv/a6YgYjUxX/xn/tLK5hM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sjaIcIAAADcAAAADwAAAAAAAAAAAAAA&#10;AAChAgAAZHJzL2Rvd25yZXYueG1sUEsFBgAAAAAEAAQA+QAAAJADAAAAAA==&#10;"/>
                    <v:shape id="AutoShape 59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/usYAAADcAAAADwAAAGRycy9kb3ducmV2LnhtbESPQWsCMRSE70L/Q3iFXkSzW1Ds1ihr&#10;QagFD2q9v25eN6Gbl3UTdf33TaHgcZiZb5j5sneNuFAXrGcF+TgDQVx5bblW8HlYj2YgQkTW2Hgm&#10;BTcKsFw8DOZYaH/lHV32sRYJwqFABSbGtpAyVIYchrFviZP37TuHMcmulrrDa4K7Rj5n2VQ6tJwW&#10;DLb0Zqj62Z+dgu0mX5Vfxm4+die7nazL5lwPj0o9PfblK4hIfbyH/9vvWsH0JY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Ef7rGAAAA3AAAAA8AAAAAAAAA&#10;AAAAAAAAoQIAAGRycy9kb3ducmV2LnhtbFBLBQYAAAAABAAEAPkAAACUAwAAAAA=&#10;"/>
                    <v:shape id="AutoShape 59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bhzc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p2x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W4c3GAAAA3AAAAA8AAAAAAAAA&#10;AAAAAAAAoQIAAGRycy9kb3ducmV2LnhtbFBLBQYAAAAABAAEAPkAAACUAwAAAAA=&#10;"/>
                    <v:shape id="AutoShape 59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EV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aRFbGAAAA3AAAAA8AAAAAAAAA&#10;AAAAAAAAoQIAAGRycy9kb3ducmV2LnhtbFBLBQYAAAAABAAEAPkAAACUAwAAAAA=&#10;"/>
                    <v:shape id="AutoShape 59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PcIs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z3CLGAAAA3AAAAA8AAAAAAAAA&#10;AAAAAAAAoQIAAGRycy9kb3ducmV2LnhtbFBLBQYAAAAABAAEAPkAAACUAwAAAAA=&#10;"/>
                    <v:shape id="AutoShape 59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95uc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4Mo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95ucUAAADcAAAADwAAAAAAAAAA&#10;AAAAAAChAgAAZHJzL2Rvd25yZXYueG1sUEsFBgAAAAAEAAQA+QAAAJMDAAAAAA==&#10;"/>
                    <v:shape id="AutoShape 59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3nzsYAAADcAAAADwAAAGRycy9kb3ducmV2LnhtbESPT2sCMRTE74V+h/AKvRTNWnDR1Sjb&#10;glALHvx3f25eN6Gbl+0m6vrtm0LB4zAzv2Hmy9414kJdsJ4VjIYZCOLKa8u1gsN+NZiACBFZY+OZ&#10;FNwowHLx+DDHQvsrb+myi7VIEA4FKjAxtoWUoTLkMAx9S5y8L985jEl2tdQdXhPcNfI1y3Lp0HJa&#10;MNjSu6Hqe3d2Cjbr0Vt5Mnb9uf2xm/GqbM71y1Gp56e+nIGI1Md7+L/9oRXk0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t587GAAAA3AAAAA8AAAAAAAAA&#10;AAAAAAAAoQIAAGRycy9kb3ducmV2LnhtbFBLBQYAAAAABAAEAPkAAACUAwAAAAA=&#10;"/>
                    <v:shape id="AutoShape 59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CVc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J6x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hQlXGAAAA3AAAAA8AAAAAAAAA&#10;AAAAAAAAoQIAAGRycy9kb3ducmV2LnhtbFBLBQYAAAAABAAEAPkAAACUAwAAAAA=&#10;"/>
                    <v:shape id="AutoShape 59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7WJ8IAAADcAAAADwAAAGRycy9kb3ducmV2LnhtbERPy2oCMRTdC/2HcIVuRDMWKnU0ylQQ&#10;asGFr/11cp0EJzfjJOr075tFocvDec+XnavFg9pgPSsYjzIQxKXXlisFx8N6+AEiRGSNtWdS8EMB&#10;louX3hxz7Z+8o8c+ViKFcMhRgYmxyaUMpSGHYeQb4sRdfOswJthWUrf4TOGulm9ZNpEOLacGgw2t&#10;DJXX/d0p2G7Gn8XZ2M337ma37+uivleDk1Kv/a6YgYjUxX/xn/tLK5hM09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7WJ8IAAADcAAAADwAAAAAAAAAAAAAA&#10;AAChAgAAZHJzL2Rvd25yZXYueG1sUEsFBgAAAAAEAAQA+QAAAJADAAAAAA==&#10;"/>
                  </v:group>
                </v:group>
                <v:group id="Group 600" o:spid="_x0000_s1072" style="position:absolute;left:7875;top:7687;width:1576;height:986" coordorigin="7875,7687" coordsize="1576,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l5rI8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Wq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XmsjxgAAANwA&#10;AAAPAAAAAAAAAAAAAAAAAKoCAABkcnMvZG93bnJldi54bWxQSwUGAAAAAAQABAD6AAAAnQMAAAAA&#10;">
                  <v:shape id="AutoShape 601" o:spid="_x0000_s1073" type="#_x0000_t32" style="position:absolute;left:7875;top:8279;width:197;height: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TP7cIAAADcAAAADwAAAGRycy9kb3ducmV2LnhtbERPy2oCMRTdF/yHcAU3RRMrtDIaRQuW&#10;Cl3UF24vk+tkcHIzTOI4/r1ZFLo8nPd82blKtNSE0rOG8UiBIM69KbnQcDxshlMQISIbrDyThgcF&#10;WC56L3PMjL/zjtp9LEQK4ZChBhtjnUkZcksOw8jXxIm7+MZhTLAppGnwnsJdJd+UepcOS04NFmv6&#10;tJRf9zenIbZqEl6nx936ZL+uP+fJavvY/Go96HerGYhIXfwX/7m/jYYPleanM+kI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/TP7cIAAADcAAAADwAAAAAAAAAAAAAA&#10;AAChAgAAZHJzL2Rvd25yZXYueG1sUEsFBgAAAAAEAAQA+QAAAJADAAAAAA==&#10;" strokeweight="2.25pt"/>
                  <v:shape id="AutoShape 602" o:spid="_x0000_s1074" type="#_x0000_t32" style="position:absolute;left:8072;top:7687;width:197;height:9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9j5cQAAADcAAAADwAAAGRycy9kb3ducmV2LnhtbESPzWrDMBCE74W8g9hALyWRkkNT3CjB&#10;hARyrdtQclusjWVqrYyl+KdPXxUKPQ4z8w2z3Y+uET11ofasYbVUIIhLb2quNHy8nxYvIEJENth4&#10;Jg0TBdjvZg9bzIwf+I36IlYiQThkqMHG2GZShtKSw7D0LXHybr5zGJPsKmk6HBLcNXKt1LN0WHNa&#10;sNjSwVL5VdydBsMqn75Pn9en6nIobX68bZSUWj/Ox/wVRKQx/of/2mejYaNW8HsmHQ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L2PlxAAAANwAAAAPAAAAAAAAAAAA&#10;AAAAAKECAABkcnMvZG93bnJldi54bWxQSwUGAAAAAAQABAD5AAAAkgMAAAAA&#10;" strokeweight="2.25pt"/>
                  <v:shape id="AutoShape 603" o:spid="_x0000_s1075" type="#_x0000_t32" style="position:absolute;left:8269;top:7687;width:11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r0AcUAAADcAAAADwAAAGRycy9kb3ducmV2LnhtbESPQWsCMRSE70L/Q3iFXkpNVLCyGkUL&#10;SgseqlW8PjbPzeLmZdnEdf33TaHgcZiZb5jZonOVaKkJpWcNg74CQZx7U3Kh4fCzfpuACBHZYOWZ&#10;NNwpwGL+1JthZvyNd9TuYyEShEOGGmyMdSZlyC05DH1fEyfv7BuHMcmmkKbBW4K7Sg6VGkuHJacF&#10;izV9WMov+6vTEFs1Cq+Tw251tJvL9jRaft3X31q/PHfLKYhIXXyE/9ufRsO7GsL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r0AcUAAADcAAAADwAAAAAAAAAA&#10;AAAAAAChAgAAZHJzL2Rvd25yZXYueG1sUEsFBgAAAAAEAAQA+QAAAJMDAAAAAA==&#10;" strokeweight="2.25pt"/>
                </v:group>
              </v:group>
            </w:pict>
          </mc:Fallback>
        </mc:AlternateContent>
      </w:r>
      <w:r>
        <w:t>Graph:   y = R(x + 6)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9D1CC6" w:rsidRDefault="009D1CC6" w:rsidP="001A6841">
      <w:pPr>
        <w:pStyle w:val="ListParagraph"/>
        <w:numPr>
          <w:ilvl w:val="0"/>
          <w:numId w:val="23"/>
        </w:numPr>
        <w:sectPr w:rsidR="009D1CC6" w:rsidSect="009D1CC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81930" w:rsidRDefault="00D81930" w:rsidP="001A6841">
      <w:pPr>
        <w:pStyle w:val="ListParagraph"/>
        <w:numPr>
          <w:ilvl w:val="0"/>
          <w:numId w:val="23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6052DFA" wp14:editId="6FC1CBD3">
                <wp:simplePos x="0" y="0"/>
                <wp:positionH relativeFrom="column">
                  <wp:posOffset>151765</wp:posOffset>
                </wp:positionH>
                <wp:positionV relativeFrom="paragraph">
                  <wp:posOffset>207645</wp:posOffset>
                </wp:positionV>
                <wp:extent cx="2252345" cy="2252345"/>
                <wp:effectExtent l="27940" t="24130" r="24765" b="28575"/>
                <wp:wrapNone/>
                <wp:docPr id="603" name="Group 6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2345" cy="2252345"/>
                          <a:chOff x="6360" y="5965"/>
                          <a:chExt cx="4226" cy="4226"/>
                        </a:xfrm>
                      </wpg:grpSpPr>
                      <wpg:grpSp>
                        <wpg:cNvPr id="604" name="Group 505"/>
                        <wpg:cNvGrpSpPr>
                          <a:grpSpLocks/>
                        </wpg:cNvGrpSpPr>
                        <wpg:grpSpPr bwMode="auto">
                          <a:xfrm>
                            <a:off x="6360" y="596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605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606" name="AutoShape 50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7" name="AutoShape 50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8" name="AutoShape 5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9" name="AutoShape 5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0" name="AutoShape 5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1" name="AutoShape 5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2" name="AutoShape 5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3" name="AutoShape 5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4" name="AutoShape 5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5" name="AutoShape 5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6" name="AutoShape 5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7" name="AutoShape 5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8" name="AutoShape 5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9" name="AutoShape 5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0" name="AutoShape 5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1" name="AutoShape 5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2" name="AutoShape 5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3" name="AutoShape 5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4" name="AutoShape 5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5" name="AutoShape 5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6" name="AutoShape 5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627" name="Group 52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628" name="AutoShape 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9" name="AutoShape 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0" name="AutoShape 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1" name="AutoShape 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2" name="AutoShape 5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3" name="AutoShape 5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4" name="AutoShape 5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5" name="AutoShape 5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6" name="AutoShape 5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7" name="AutoShape 5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8" name="AutoShape 5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9" name="AutoShape 5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0" name="AutoShape 5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1" name="AutoShape 5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2" name="AutoShape 5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3" name="AutoShape 5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4" name="AutoShape 5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5" name="AutoShape 5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6" name="AutoShape 5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7" name="AutoShape 5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8" name="AutoShape 5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649" name="Group 550"/>
                        <wpg:cNvGrpSpPr>
                          <a:grpSpLocks/>
                        </wpg:cNvGrpSpPr>
                        <wpg:grpSpPr bwMode="auto">
                          <a:xfrm>
                            <a:off x="7875" y="7687"/>
                            <a:ext cx="1576" cy="986"/>
                            <a:chOff x="7875" y="7687"/>
                            <a:chExt cx="1576" cy="986"/>
                          </a:xfrm>
                        </wpg:grpSpPr>
                        <wps:wsp>
                          <wps:cNvPr id="650" name="AutoShape 5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5" y="8279"/>
                              <a:ext cx="197" cy="394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AutoShape 5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72" y="7687"/>
                              <a:ext cx="197" cy="98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AutoShape 5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9" y="7687"/>
                              <a:ext cx="1182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16199A" id="Group 603" o:spid="_x0000_s1026" style="position:absolute;margin-left:11.95pt;margin-top:16.35pt;width:177.35pt;height:177.35pt;z-index:251684864" coordorigin="6360,596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">
                <v:group id="Group 505" o:spid="_x0000_s1027" style="position:absolute;left:6360;top:596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v:group id="Group 50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  <v:shape id="AutoShape 50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pN1sQAAADcAAAADwAAAGRycy9kb3ducmV2LnhtbESPQWvCQBSE7wX/w/IEb3VjKUGiq4hF&#10;yaE9GMXzI/vcBLNvY3ZrYn99Vyj0OMzMN8xyPdhG3KnztWMFs2kCgrh0umaj4HTcvc5B+ICssXFM&#10;Ch7kYb0avSwx067nA92LYESEsM9QQRVCm0npy4os+qlriaN3cZ3FEGVnpO6wj3DbyLckSaXFmuNC&#10;hS1tKyqvxbdVYMjubvv5xRQ/ff75cTy/f/l9rtRkPGwWIAIN4T/81861gjRJ4XkmHg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ik3WxAAAANwAAAAPAAAAAAAAAAAA&#10;AAAAAKECAABkcnMvZG93bnJldi54bWxQSwUGAAAAAAQABAD5AAAAkgMAAAAA&#10;"/>
                    <v:shape id="AutoShape 50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boTcQAAADcAAAADwAAAGRycy9kb3ducmV2LnhtbESPQWvCQBSE7wX/w/KE3urGIlaiq4hF&#10;ycEeGsXzI/vcBLNvY3Y1qb++Wyh4HGbmG2ax6m0t7tT6yrGC8SgBQVw4XbFRcDxs32YgfEDWWDsm&#10;BT/kYbUcvCww1a7jb7rnwYgIYZ+igjKEJpXSFyVZ9CPXEEfv7FqLIcrWSN1iF+G2lu9JMpUWK44L&#10;JTa0Kam45DerwJDdXnezs8kfXbb/PJwmX36XKfU67NdzEIH68Az/tzOtYJp8wN+Ze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xuhNxAAAANwAAAAPAAAAAAAAAAAA&#10;AAAAAKECAABkcnMvZG93bnJldi54bWxQSwUGAAAAAAQABAD5AAAAkgMAAAAA&#10;"/>
                    <v:shape id="AutoShape 50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l8P8IAAADcAAAADwAAAGRycy9kb3ducmV2LnhtbERPPWvDMBDdA/0P4grdEjmlmOBGCSHF&#10;xkM71AmdD+sim1gn11JtN78+GgodH+97u59tJ0YafOtYwXqVgCCunW7ZKDif8uUGhA/IGjvHpOCX&#10;POx3D4stZtpN/EljFYyIIewzVNCE0GdS+rohi37leuLIXdxgMUQ4GKkHnGK47eRzkqTSYsuxocGe&#10;jg3V1+rHKjBk8+9iczHVbSrf305fLx++KJV6epwPryACzeFf/OcutYI0iWvjmXgE5O4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Fl8P8IAAADcAAAADwAAAAAAAAAAAAAA&#10;AAChAgAAZHJzL2Rvd25yZXYueG1sUEsFBgAAAAAEAAQA+QAAAJADAAAAAA==&#10;"/>
                    <v:shape id="AutoShape 51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XZpMUAAADcAAAADwAAAGRycy9kb3ducmV2LnhtbESPQWvCQBSE7wX/w/KE3urGUsSmboJY&#10;lBzswVh6fmSfm2D2bZrdmrS/3i0IHoeZ+YZZ5aNtxYV63zhWMJ8lIIgrpxs2Cj6P26clCB+QNbaO&#10;ScEvecizycMKU+0GPtClDEZECPsUFdQhdKmUvqrJop+5jjh6J9dbDFH2Ruoehwi3rXxOkoW02HBc&#10;qLGjTU3VufyxCgzZ7fdueTLl31Ds349fLx9+Vyj1OB3XbyACjeEevrULrWCRvML/mXgEZH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XZpMUAAADcAAAADwAAAAAAAAAA&#10;AAAAAAChAgAAZHJzL2Rvd25yZXYueG1sUEsFBgAAAAAEAAQA+QAAAJMDAAAAAA==&#10;"/>
                    <v:shape id="AutoShape 51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bm5MEAAADcAAAADwAAAGRycy9kb3ducmV2LnhtbERPTYvCMBC9C/sfwizsTVOXRaQaRVyU&#10;HvRgFc9DM6bFZtJtsrb6681B8Ph43/Nlb2txo9ZXjhWMRwkI4sLpio2C03EznILwAVlj7ZgU3MnD&#10;cvExmGOqXccHuuXBiBjCPkUFZQhNKqUvSrLoR64hjtzFtRZDhK2RusUuhttafifJRFqsODaU2NC6&#10;pOKa/1sFhuzmbzu9mPzRZbvf4/ln77eZUl+f/WoGIlAf3uKXO9MKJuM4P56JR0A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9ubkwQAAANwAAAAPAAAAAAAAAAAAAAAA&#10;AKECAABkcnMvZG93bnJldi54bWxQSwUGAAAAAAQABAD5AAAAjwMAAAAA&#10;"/>
                    <v:shape id="AutoShape 51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pDf8QAAADcAAAADwAAAGRycy9kb3ducmV2LnhtbESPQWvCQBSE7wX/w/KE3uompYhEVxGL&#10;koM9NIrnR/a5CWbfxuzWpP76bkHwOMzMN8xiNdhG3KjztWMF6SQBQVw6XbNRcDxs32YgfEDW2Dgm&#10;Bb/kYbUcvSww067nb7oVwYgIYZ+hgiqENpPSlxVZ9BPXEkfv7DqLIcrOSN1hH+G2ke9JMpUWa44L&#10;Fba0qai8FD9WgSG7ve5mZ1Pc+3z/eTh9fPldrtTreFjPQQQawjP8aOdawTRN4f9MPAJ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kN/xAAAANwAAAAPAAAAAAAAAAAA&#10;AAAAAKECAABkcnMvZG93bnJldi54bWxQSwUGAAAAAAQABAD5AAAAkgMAAAAA&#10;"/>
                    <v:shape id="AutoShape 51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jdCMQAAADcAAAADwAAAGRycy9kb3ducmV2LnhtbESPQWvCQBSE7wX/w/IEb3WjiEh0FVGU&#10;HOyhsfT8yD43wezbmF1N9Nd3C4Ueh5n5hllteluLB7W+cqxgMk5AEBdOV2wUfJ0P7wsQPiBrrB2T&#10;gid52KwHbytMtev4kx55MCJC2KeooAyhSaX0RUkW/dg1xNG7uNZiiLI1UrfYRbit5TRJ5tJixXGh&#10;xIZ2JRXX/G4VGLKH23FxMfmry0778/fswx8zpUbDfrsEEagP/+G/dqYVzCdT+D0Tj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aN0IxAAAANwAAAAPAAAAAAAAAAAA&#10;AAAAAKECAABkcnMvZG93bnJldi54bWxQSwUGAAAAAAQABAD5AAAAkgMAAAAA&#10;"/>
                    <v:shape id="AutoShape 51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R4k8UAAADcAAAADwAAAGRycy9kb3ducmV2LnhtbESPQWvCQBSE7wX/w/KE3upGKyKpq0hF&#10;yUEPjdLzI/vcBLNv0+zWpP56Vyh4HGbmG2ax6m0trtT6yrGC8SgBQVw4XbFRcDpu3+YgfEDWWDsm&#10;BX/kYbUcvCww1a7jL7rmwYgIYZ+igjKEJpXSFyVZ9CPXEEfv7FqLIcrWSN1iF+G2lpMkmUmLFceF&#10;Ehv6LKm45L9WgSG7/dnNzya/ddl+c/yeHvwuU+p12K8/QATqwzP83860gtn4HR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R4k8UAAADcAAAADwAAAAAAAAAA&#10;AAAAAAChAgAAZHJzL2Rvd25yZXYueG1sUEsFBgAAAAAEAAQA+QAAAJMDAAAAAA==&#10;"/>
                    <v:shape id="AutoShape 51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3g58QAAADcAAAADwAAAGRycy9kb3ducmV2LnhtbESPQWvCQBSE7wX/w/IEb3WjiEh0FVGU&#10;HNpDY+n5kX1ugtm3Mbua2F/fLQgeh5n5hllteluLO7W+cqxgMk5AEBdOV2wUfJ8O7wsQPiBrrB2T&#10;ggd52KwHbytMtev4i+55MCJC2KeooAyhSaX0RUkW/dg1xNE7u9ZiiLI1UrfYRbit5TRJ5tJixXGh&#10;xIZ2JRWX/GYVGLKH63FxNvlvl33sTz+zT3/MlBoN++0SRKA+vMLPdqYVzCcz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zeDnxAAAANwAAAAPAAAAAAAAAAAA&#10;AAAAAKECAABkcnMvZG93bnJldi54bWxQSwUGAAAAAAQABAD5AAAAkgMAAAAA&#10;"/>
                    <v:shape id="AutoShape 51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FFfMUAAADcAAAADwAAAGRycy9kb3ducmV2LnhtbESPQWvCQBSE7wX/w/KE3upGqSKpq0hF&#10;yUEPjdLzI/vcBLNv0+zWpP56Vyh4HGbmG2ax6m0trtT6yrGC8SgBQVw4XbFRcDpu3+YgfEDWWDsm&#10;BX/kYbUcvCww1a7jL7rmwYgIYZ+igjKEJpXSFyVZ9CPXEEfv7FqLIcrWSN1iF+G2lpMkmUmLFceF&#10;Ehv6LKm45L9WgSG7/dnNzya/ddl+c/x+P/hdptTrsF9/gAjUh2f4v51pBbPxF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4FFfMUAAADcAAAADwAAAAAAAAAA&#10;AAAAAAChAgAAZHJzL2Rvd25yZXYueG1sUEsFBgAAAAAEAAQA+QAAAJMDAAAAAA==&#10;"/>
                    <v:shape id="AutoShape 51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TTvMQAAADcAAAADwAAAGRycy9kb3ducmV2LnhtbESPQWvCQBSE70L/w/IK3nSTHkJJXYMV&#10;RG+2UYvHx+4zCWbfhuwa0/76bqHgcZiZb5hFMdpWDNT7xrGCdJ6AINbONFwpOB42s1cQPiAbbB2T&#10;gm/yUCyfJgvMjbvzJw1lqESEsM9RQR1Cl0vpdU0W/dx1xNG7uN5iiLKvpOnxHuG2lS9JkkmLDceF&#10;Gjta16Sv5c0qOPvx9LXfVvsd6eHjZ7tZo34vlZo+j6s3EIHG8Aj/t3dGQZZm8HcmHgG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hNO8xAAAANwAAAAPAAAAAAAAAAAA&#10;AAAAAKECAABkcnMvZG93bnJldi54bWxQSwUGAAAAAAQABAD5AAAAkgMAAAAA&#10;" strokeweight="2.25pt">
                      <v:stroke startarrow="block" endarrow="block"/>
                    </v:shape>
                    <v:shape id="AutoShape 51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9+kMUAAADcAAAADwAAAGRycy9kb3ducmV2LnhtbESPQWvCQBSE7wX/w/KE3upGKVZSV5GK&#10;koMeGqXnR/a5CWbfptmtSf31riB4HGbmG2a+7G0tLtT6yrGC8SgBQVw4XbFRcDxs3mYgfEDWWDsm&#10;Bf/kYbkYvMwx1a7jb7rkwYgIYZ+igjKEJpXSFyVZ9CPXEEfv5FqLIcrWSN1iF+G2lpMkmUqLFceF&#10;Ehv6Kqk4539WgSG7+d3OTia/dtluffh53/ttptTrsF99ggjUh2f40c60gun4A+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B9+kMUAAADcAAAADwAAAAAAAAAA&#10;AAAAAAChAgAAZHJzL2Rvd25yZXYueG1sUEsFBgAAAAAEAAQA+QAAAJMDAAAAAA==&#10;"/>
                    <v:shape id="AutoShape 51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Dq4sEAAADcAAAADwAAAGRycy9kb3ducmV2LnhtbERPTYvCMBC9C/sfwizsTVOXRaQaRVyU&#10;HvRgFc9DM6bFZtJtsrb6681B8Ph43/Nlb2txo9ZXjhWMRwkI4sLpio2C03EznILwAVlj7ZgU3MnD&#10;cvExmGOqXccHuuXBiBjCPkUFZQhNKqUvSrLoR64hjtzFtRZDhK2RusUuhttafifJRFqsODaU2NC6&#10;pOKa/1sFhuzmbzu9mPzRZbvf4/ln77eZUl+f/WoGIlAf3uKXO9MKJuO4Np6JR0A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gOriwQAAANwAAAAPAAAAAAAAAAAAAAAA&#10;AKECAABkcnMvZG93bnJldi54bWxQSwUGAAAAAAQABAD5AAAAjwMAAAAA&#10;"/>
                    <v:shape id="AutoShape 52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xPecUAAADcAAAADwAAAGRycy9kb3ducmV2LnhtbESPQWvCQBSE74L/YXkFb7qxiGh0lWJR&#10;crAHY+n5kX1ugtm3aXZr0v56tyB4HGbmG2a97W0tbtT6yrGC6SQBQVw4XbFR8HnejxcgfEDWWDsm&#10;Bb/kYbsZDtaYatfxiW55MCJC2KeooAyhSaX0RUkW/cQ1xNG7uNZiiLI1UrfYRbit5WuSzKXFiuNC&#10;iQ3tSiqu+Y9VYMjuvw+Li8n/uuz4fv6affhDptTopX9bgQjUh2f40c60gvl0Cf9n4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xPecUAAADcAAAADwAAAAAAAAAA&#10;AAAAAAChAgAAZHJzL2Rvd25yZXYueG1sUEsFBgAAAAAEAAQA+QAAAJMDAAAAAA==&#10;"/>
                    <v:shape id="AutoShape 52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osWcEAAADcAAAADwAAAGRycy9kb3ducmV2LnhtbERPTYvCMBC9L/gfwgje1lQRka5Rll2U&#10;HvRgFc9DM6Zlm0ltsrb6681B8Ph438t1b2txo9ZXjhVMxgkI4sLpio2C03HzuQDhA7LG2jEpuJOH&#10;9WrwscRUu44PdMuDETGEfYoKyhCaVEpflGTRj11DHLmLay2GCFsjdYtdDLe1nCbJXFqsODaU2NBP&#10;ScVf/m8VGLKb63ZxMfmjy3a/x/Ns77eZUqNh//0FIlAf3uKXO9MK5tM4P56JR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mixZwQAAANwAAAAPAAAAAAAAAAAAAAAA&#10;AKECAABkcnMvZG93bnJldi54bWxQSwUGAAAAAAQABAD5AAAAjwMAAAAA&#10;"/>
                    <v:shape id="AutoShape 52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aJwsQAAADcAAAADwAAAGRycy9kb3ducmV2LnhtbESPQWvCQBSE7wX/w/IEb3WjiEh0FVGU&#10;HOyhsfT8yD43wezbmF1N9Nd3C4Ueh5n5hllteluLB7W+cqxgMk5AEBdOV2wUfJ0P7wsQPiBrrB2T&#10;gid52KwHbytMtev4kx55MCJC2KeooAyhSaX0RUkW/dg1xNG7uNZiiLI1UrfYRbit5TRJ5tJixXGh&#10;xIZ2JRXX/G4VGLKH23FxMfmry0778/fswx8zpUbDfrsEEagP/+G/dqYVzKcT+D0Tj4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1onCxAAAANwAAAAPAAAAAAAAAAAA&#10;AAAAAKECAABkcnMvZG93bnJldi54bWxQSwUGAAAAAAQABAD5AAAAkgMAAAAA&#10;"/>
                    <v:shape id="AutoShape 52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QXtcUAAADcAAAADwAAAGRycy9kb3ducmV2LnhtbESPQWvCQBSE74X+h+UVvNVNg4ikboK0&#10;KDnYQ6P0/Mg+N8Hs2zS7muiv7xYKPQ4z8w2zLibbiSsNvnWs4GWegCCunW7ZKDgets8rED4ga+wc&#10;k4IbeSjyx4c1ZtqN/EnXKhgRIewzVNCE0GdS+rohi37ueuLondxgMUQ5GKkHHCPcdjJNkqW02HJc&#10;aLCnt4bqc3WxCgzZ7fdudTLVfSz374evxYfflUrNnqbNK4hAU/gP/7VLrWCZpv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gQXtcUAAADcAAAADwAAAAAAAAAA&#10;AAAAAAChAgAAZHJzL2Rvd25yZXYueG1sUEsFBgAAAAAEAAQA+QAAAJMDAAAAAA==&#10;"/>
                    <v:shape id="AutoShape 52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iyLsUAAADcAAAADwAAAGRycy9kb3ducmV2LnhtbESPQWvCQBSE7wX/w/IEb3WjLSLRVcSi&#10;5KCHxuL5kX1ugtm3aXZror++KxR6HGbmG2a57m0tbtT6yrGCyTgBQVw4XbFR8HXavc5B+ICssXZM&#10;Cu7kYb0avCwx1a7jT7rlwYgIYZ+igjKEJpXSFyVZ9GPXEEfv4lqLIcrWSN1iF+G2ltMkmUmLFceF&#10;EhvallRc8x+rwJDdfe/nF5M/uuzwcTq/H/0+U2o07DcLEIH68B/+a2dawWz6B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iyLsUAAADcAAAADwAAAAAAAAAA&#10;AAAAAAChAgAAZHJzL2Rvd25yZXYueG1sUEsFBgAAAAAEAAQA+QAAAJMDAAAAAA==&#10;"/>
                    <v:shape id="AutoShape 52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EqWsQAAADcAAAADwAAAGRycy9kb3ducmV2LnhtbESPQWvCQBSE7wX/w/IK3uqmIiKpq4hF&#10;ycEemojnR/a5Cc2+jdmtif76bkHwOMzMN8xyPdhGXKnztWMF75MEBHHpdM1GwbHYvS1A+ICssXFM&#10;Cm7kYb0avSwx1a7nb7rmwYgIYZ+igiqENpXSlxVZ9BPXEkfv7DqLIcrOSN1hH+G2kdMkmUuLNceF&#10;ClvaVlT+5L9WgSG7u+wXZ5Pf++zwWZxmX36fKTV+HTYfIAIN4Rl+tDOtYD6dwf+Ze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oSpaxAAAANwAAAAPAAAAAAAAAAAA&#10;AAAAAKECAABkcnMvZG93bnJldi54bWxQSwUGAAAAAAQABAD5AAAAkgMAAAAA&#10;"/>
                    <v:shape id="AutoShape 52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2PwcUAAADcAAAADwAAAGRycy9kb3ducmV2LnhtbESPQWvCQBSE7wX/w/IEb3WjtCLRVcSi&#10;5KCHxuL5kX1ugtm3aXZror++KxR6HGbmG2a57m0tbtT6yrGCyTgBQVw4XbFR8HXavc5B+ICssXZM&#10;Cu7kYb0avCwx1a7jT7rlwYgIYZ+igjKEJpXSFyVZ9GPXEEfv4lqLIcrWSN1iF+G2ltMkmUmLFceF&#10;EhvallRc8x+rwJDdfe/nF5M/uuzwcTq/Hf0+U2o07DcLEIH68B/+a2dawWz6D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2PwcUAAADcAAAADwAAAAAAAAAA&#10;AAAAAAChAgAAZHJzL2Rvd25yZXYueG1sUEsFBgAAAAAEAAQA+QAAAJMDAAAAAA==&#10;"/>
                    <v:shape id="AutoShape 52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8RtsQAAADcAAAADwAAAGRycy9kb3ducmV2LnhtbESPQWvCQBSE70L/w/IK3nRTkSCpq5QW&#10;JYd6MErPj+xzE5p9m2ZXE/vrXUHwOMzMN8xyPdhGXKjztWMFb9MEBHHpdM1GwfGwmSxA+ICssXFM&#10;Cq7kYb16GS0x067nPV2KYESEsM9QQRVCm0npy4os+qlriaN3cp3FEGVnpO6wj3DbyFmSpNJizXGh&#10;wpY+Kyp/i7NVYMhu/raLkyn++/z76/Az3/ltrtT4dfh4BxFoCM/wo51rBekshfuZeAT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PxG2xAAAANwAAAAPAAAAAAAAAAAA&#10;AAAAAKECAABkcnMvZG93bnJldi54bWxQSwUGAAAAAAQABAD5AAAAkgMAAAAA&#10;"/>
                  </v:group>
                  <v:group id="Group 52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TLc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F6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MpMtxgAAANwA&#10;AAAPAAAAAAAAAAAAAAAAAKoCAABkcnMvZG93bnJldi54bWxQSwUGAAAAAAQABAD6AAAAnQMAAAAA&#10;">
                    <v:shape id="AutoShape 52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EfwM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W0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EfwMIAAADcAAAADwAAAAAAAAAAAAAA&#10;AAChAgAAZHJzL2Rvd25yZXYueG1sUEsFBgAAAAAEAAQA+QAAAJADAAAAAA==&#10;"/>
                    <v:shape id="AutoShape 53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26W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p+A3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NulvGAAAA3AAAAA8AAAAAAAAA&#10;AAAAAAAAoQIAAGRycy9kb3ducmV2LnhtbFBLBQYAAAAABAAEAPkAAACUAwAAAAA=&#10;"/>
                    <v:shape id="AutoShape 53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6FG8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6FG8IAAADcAAAADwAAAAAAAAAAAAAA&#10;AAChAgAAZHJzL2Rvd25yZXYueG1sUEsFBgAAAAAEAAQA+QAAAJADAAAAAA==&#10;"/>
                    <v:shape id="AutoShape 53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Igg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iIIDGAAAA3AAAAA8AAAAAAAAA&#10;AAAAAAAAoQIAAGRycy9kb3ducmV2LnhtbFBLBQYAAAAABAAEAPkAAACUAwAAAAA=&#10;"/>
                    <v:shape id="AutoShape 53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+98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DyN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+98UAAADcAAAADwAAAAAAAAAA&#10;AAAAAAChAgAAZHJzL2Rvd25yZXYueG1sUEsFBgAAAAAEAAQA+QAAAJMDAAAAAA==&#10;"/>
                    <v:shape id="AutoShape 53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wbbMYAAADcAAAADwAAAGRycy9kb3ducmV2LnhtbESPT2sCMRTE74LfIbxCL1KzVpSyNcoq&#10;CFXw4J/eXzevm9DNy7qJuv32Rij0OMzMb5jZonO1uFIbrGcFo2EGgrj02nKl4HRcv7yBCBFZY+2Z&#10;FPxSgMW835thrv2N93Q9xEokCIccFZgYm1zKUBpyGIa+IU7et28dxiTbSuoWbwnuavmaZVPp0HJa&#10;MNjQylD5c7g4BbvNaFl8GbvZ7s92N1kX9aUafCr1/NQV7yAidfE//Nf+0Aqm4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8G2zGAAAA3AAAAA8AAAAAAAAA&#10;AAAAAAAAoQIAAGRycy9kb3ducmV2LnhtbFBLBQYAAAAABAAEAPkAAACUAwAAAAA=&#10;"/>
                    <v:shape id="AutoShape 53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WDGM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VgxjGAAAA3AAAAA8AAAAAAAAA&#10;AAAAAAAAoQIAAGRycy9kb3ducmV2LnhtbFBLBQYAAAAABAAEAPkAAACUAwAAAAA=&#10;"/>
                    <v:shape id="AutoShape 53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kmg8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kmg8UAAADcAAAADwAAAAAAAAAA&#10;AAAAAAChAgAAZHJzL2Rvd25yZXYueG1sUEsFBgAAAAAEAAQA+QAAAJMDAAAAAA==&#10;"/>
                    <v:shape id="AutoShape 53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u49MYAAADcAAAADwAAAGRycy9kb3ducmV2LnhtbESPT2sCMRTE74V+h/AKvRTNWuk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LuPTGAAAA3AAAAA8AAAAAAAAA&#10;AAAAAAAAoQIAAGRycy9kb3ducmV2LnhtbFBLBQYAAAAABAAEAPkAAACUAwAAAAA=&#10;"/>
                    <v:shape id="AutoShape 53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cdb8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WD6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HHW/GAAAA3AAAAA8AAAAAAAAA&#10;AAAAAAAAoQIAAGRycy9kb3ducmV2LnhtbFBLBQYAAAAABAAEAPkAAACUAwAAAAA=&#10;"/>
                    <v:shape id="AutoShape 53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aI98MAAADcAAAADwAAAGRycy9kb3ducmV2LnhtbERPTWvCQBC9F/wPywje6sYqWqKriFhQ&#10;vFRNS70N2TEJZmdDdk3iv3cPBY+P971YdaYUDdWusKxgNIxAEKdWF5wpSM5f758gnEfWWFomBQ9y&#10;sFr23hYYa9vykZqTz0QIYRejgtz7KpbSpTkZdENbEQfuamuDPsA6k7rGNoSbUn5E0VQaLDg05FjR&#10;Jqf0drobBb/NZTxqN8Xs52C3+0ly2/59HxOlBv1uPQfhqfMv8b97pxVMx2FtOBOOgFw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WiPfDAAAA3AAAAA8AAAAAAAAAAAAA&#10;AAAAoQIAAGRycy9kb3ducmV2LnhtbFBLBQYAAAAABAAEAPkAAACRAwAAAAA=&#10;" strokeweight="2.25pt">
                      <v:stroke startarrow="block" endarrow="block"/>
                    </v:shape>
                    <v:shape id="AutoShape 54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sh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ULIbGAAAA3AAAAA8AAAAAAAAA&#10;AAAAAAAAoQIAAGRycy9kb3ducmV2LnhtbFBLBQYAAAAABAAEAPkAAACUAwAAAAA=&#10;"/>
                    <v:shape id="AutoShape 54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j2ZsIAAADcAAAADwAAAGRycy9kb3ducmV2LnhtbERPTWsCMRC9C/6HMEIvollLlbI1yrYg&#10;VMGDWu/TzbgJbibbTdTtvzcHwePjfc+XnavFldpgPSuYjDMQxKXXlisFP4fV6B1EiMgaa8+k4J8C&#10;LBf93hxz7W+8o+s+ViKFcMhRgYmxyaUMpSGHYewb4sSdfOswJthWUrd4S+Gulq9ZNpMOLacGgw19&#10;GSrP+4tTsF1PPotfY9eb3Z/dTldFfamGR6VeBl3xASJSF5/ih/tbK5i9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j2ZsIAAADcAAAADwAAAAAAAAAAAAAA&#10;AAChAgAAZHJzL2Rvd25yZXYueG1sUEsFBgAAAAAEAAQA+QAAAJADAAAAAA==&#10;"/>
                    <v:shape id="AutoShape 54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RT/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kU/3GAAAA3AAAAA8AAAAAAAAA&#10;AAAAAAAAoQIAAGRycy9kb3ducmV2LnhtbFBLBQYAAAAABAAEAPkAAACUAwAAAAA=&#10;"/>
                    <v:shape id="AutoShape 54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bNis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yN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bNisUAAADcAAAADwAAAAAAAAAA&#10;AAAAAAChAgAAZHJzL2Rvd25yZXYueG1sUEsFBgAAAAAEAAQA+QAAAJMDAAAAAA==&#10;"/>
                    <v:shape id="AutoShape 54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oE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6aBHGAAAA3AAAAA8AAAAAAAAA&#10;AAAAAAAAoQIAAGRycy9kb3ducmV2LnhtbFBLBQYAAAAABAAEAPkAAACUAwAAAAA=&#10;"/>
                    <v:shape id="AutoShape 54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PwZc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qm4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T8GXGAAAA3AAAAA8AAAAAAAAA&#10;AAAAAAAAoQIAAGRycy9kb3ducmV2LnhtbFBLBQYAAAAABAAEAPkAAACUAwAAAAA=&#10;"/>
                    <v:shape id="AutoShape 54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9V/s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9V/sUAAADcAAAADwAAAAAAAAAA&#10;AAAAAAChAgAAZHJzL2Rvd25yZXYueG1sUEsFBgAAAAAEAAQA+QAAAJMDAAAAAA==&#10;"/>
                    <v:shape id="AutoShape 54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3LicYAAADcAAAADwAAAGRycy9kb3ducmV2LnhtbESPT2sCMRTE74V+h/AKvRTNWuw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Ny4nGAAAA3AAAAA8AAAAAAAAA&#10;AAAAAAAAoQIAAGRycy9kb3ducmV2LnhtbFBLBQYAAAAABAAEAPkAAACUAwAAAAA=&#10;"/>
                    <v:shape id="AutoShape 54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FuEsYAAADcAAAADwAAAGRycy9kb3ducmV2LnhtbESPQWsCMRSE74L/ITyhF6lZS7VlNcpa&#10;EKrgQdven5vXTejmZd1E3f77piB4HGbmG2a+7FwtLtQG61nBeJSBIC69tlwp+PxYP76CCBFZY+2Z&#10;FPxSgOWi35tjrv2V93Q5xEokCIccFZgYm1zKUBpyGEa+IU7et28dxiTbSuoWrwnuavmUZVPp0HJa&#10;MNjQm6Hy53B2Cnab8ao4GrvZ7k92N1kX9bkafin1MOiKGYhIXbyHb+13rWD6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BbhLGAAAA3AAAAA8AAAAAAAAA&#10;AAAAAAAAoQIAAGRycy9kb3ducmV2LnhtbFBLBQYAAAAABAAEAPkAAACUAwAAAAA=&#10;"/>
                    <v:shape id="AutoShape 54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6YMIAAADcAAAADwAAAGRycy9kb3ducmV2LnhtbERPTWsCMRC9C/6HMEIvollLlb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76YMIAAADcAAAADwAAAAAAAAAAAAAA&#10;AAChAgAAZHJzL2Rvd25yZXYueG1sUEsFBgAAAAAEAAQA+QAAAJADAAAAAA==&#10;"/>
                  </v:group>
                </v:group>
                <v:group id="Group 550" o:spid="_x0000_s1072" style="position:absolute;left:7875;top:7687;width:1576;height:986" coordorigin="7875,7687" coordsize="1576,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5H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PkdkxgAAANwA&#10;AAAPAAAAAAAAAAAAAAAAAKoCAABkcnMvZG93bnJldi54bWxQSwUGAAAAAAQABAD6AAAAnQMAAAAA&#10;">
                  <v:shape id="AutoShape 551" o:spid="_x0000_s1073" type="#_x0000_t32" style="position:absolute;left:7875;top:8279;width:197;height: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bvbcIAAADcAAAADwAAAGRycy9kb3ducmV2LnhtbERPy4rCMBTdC/5DuIIbGVMVRTpGUUGZ&#10;ARe+htlemmtTbG5KE2v9+8liwOXhvBer1paiodoXjhWMhgkI4szpgnMF18vuYw7CB2SNpWNS8CIP&#10;q2W3s8BUuyefqDmHXMQQ9ikqMCFUqZQ+M2TRD11FHLmbqy2GCOtc6hqfMdyWcpwkM2mx4NhgsKKt&#10;oex+flgFoUkmfjC/njY/Zn8//E7W36/dUal+r11/ggjUhrf43/2lFcymcX48E4+AX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qbvbcIAAADcAAAADwAAAAAAAAAAAAAA&#10;AAChAgAAZHJzL2Rvd25yZXYueG1sUEsFBgAAAAAEAAQA+QAAAJADAAAAAA==&#10;" strokeweight="2.25pt"/>
                  <v:shape id="AutoShape 552" o:spid="_x0000_s1074" type="#_x0000_t32" style="position:absolute;left:8072;top:7687;width:197;height:9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1DZcUAAADcAAAADwAAAGRycy9kb3ducmV2LnhtbESPT2sCMRTE74LfIbyCF6nJFqpla5Rl&#10;qeC1/kF6e2yem6Wbl2UTde2nbwoFj8PM/IZZrgfXiiv1ofGsIZspEMSVNw3XGg77zfMbiBCRDbae&#10;ScOdAqxX49ESc+Nv/EnXXaxFgnDIUYONsculDJUlh2HmO+LknX3vMCbZ19L0eEtw18oXpebSYcNp&#10;wWJHpaXqe3dxGgyr4v6zOX1N62NZ2eLjvFBSaj15Gop3EJGG+Aj/t7dGw/w1g78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31DZcUAAADcAAAADwAAAAAAAAAA&#10;AAAAAAChAgAAZHJzL2Rvd25yZXYueG1sUEsFBgAAAAAEAAQA+QAAAJMDAAAAAA==&#10;" strokeweight="2.25pt"/>
                  <v:shape id="AutoShape 553" o:spid="_x0000_s1075" type="#_x0000_t32" style="position:absolute;left:8269;top:7687;width:11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jUgcYAAADcAAAADwAAAGRycy9kb3ducmV2LnhtbESPQWvCQBSE74X+h+UVeil1o1KRmI1Y&#10;wVKhB6MWr4/sazaYfRuy2xj/vVsoeBxm5hsmWw62ET11vnasYDxKQBCXTtdcKTgeNq9zED4ga2wc&#10;k4IreVjmjw8ZptpduKB+HyoRIexTVGBCaFMpfWnIoh+5ljh6P66zGKLsKqk7vES4beQkSWbSYs1x&#10;wWBLa0Plef9rFYQ+mfqX+bF4/zYf56/TdLW9bnZKPT8NqwWIQEO4h//bn1rB7G0Cf2fiEZD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41IHGAAAA3AAAAA8AAAAAAAAA&#10;AAAAAAAAoQIAAGRycy9kb3ducmV2LnhtbFBLBQYAAAAABAAEAPkAAACUAwAAAAA=&#10;" strokeweight="2.25pt"/>
                </v:group>
              </v:group>
            </w:pict>
          </mc:Fallback>
        </mc:AlternateContent>
      </w:r>
      <w:r>
        <w:t>Graph:   y = R(x + 2) + 5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1A6841">
      <w:pPr>
        <w:pStyle w:val="ListParagraph"/>
        <w:numPr>
          <w:ilvl w:val="0"/>
          <w:numId w:val="23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8B54F17" wp14:editId="5EA825DB">
                <wp:simplePos x="0" y="0"/>
                <wp:positionH relativeFrom="column">
                  <wp:posOffset>113472</wp:posOffset>
                </wp:positionH>
                <wp:positionV relativeFrom="paragraph">
                  <wp:posOffset>190500</wp:posOffset>
                </wp:positionV>
                <wp:extent cx="2252345" cy="2252345"/>
                <wp:effectExtent l="38100" t="38100" r="14605" b="52705"/>
                <wp:wrapNone/>
                <wp:docPr id="553" name="Group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2345" cy="2252345"/>
                          <a:chOff x="6360" y="5965"/>
                          <a:chExt cx="4226" cy="4226"/>
                        </a:xfrm>
                      </wpg:grpSpPr>
                      <wpg:grpSp>
                        <wpg:cNvPr id="554" name="Group 605"/>
                        <wpg:cNvGrpSpPr>
                          <a:grpSpLocks/>
                        </wpg:cNvGrpSpPr>
                        <wpg:grpSpPr bwMode="auto">
                          <a:xfrm>
                            <a:off x="6360" y="596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555" name="Group 60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556" name="AutoShape 60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7" name="AutoShape 60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" name="AutoShape 6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" name="AutoShape 6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" name="AutoShape 6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" name="AutoShape 6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2" name="AutoShape 6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3" name="AutoShape 6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" name="AutoShape 6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5" name="AutoShape 6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AutoShape 6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7" name="AutoShape 6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8" name="AutoShape 6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9" name="AutoShape 6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0" name="AutoShape 6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1" name="AutoShape 6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2" name="AutoShape 6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3" name="AutoShape 6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4" name="AutoShape 6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5" name="AutoShape 6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6" name="AutoShape 6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77" name="Group 62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578" name="AutoShape 6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AutoShape 6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0" name="AutoShape 6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1" name="AutoShape 6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" name="AutoShape 6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" name="AutoShape 6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4" name="AutoShape 6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" name="AutoShape 6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" name="AutoShape 6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AutoShape 6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8" name="AutoShape 6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" name="AutoShape 6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0" name="AutoShape 6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1" name="AutoShape 6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2" name="AutoShape 6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3" name="AutoShape 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4" name="AutoShape 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" name="AutoShape 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6" name="AutoShape 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AutoShape 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8" name="AutoShape 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99" name="Group 650"/>
                        <wpg:cNvGrpSpPr>
                          <a:grpSpLocks/>
                        </wpg:cNvGrpSpPr>
                        <wpg:grpSpPr bwMode="auto">
                          <a:xfrm>
                            <a:off x="7875" y="7687"/>
                            <a:ext cx="1576" cy="986"/>
                            <a:chOff x="7875" y="7687"/>
                            <a:chExt cx="1576" cy="986"/>
                          </a:xfrm>
                        </wpg:grpSpPr>
                        <wps:wsp>
                          <wps:cNvPr id="600" name="AutoShap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5" y="8279"/>
                              <a:ext cx="197" cy="394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AutoShape 6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72" y="7687"/>
                              <a:ext cx="197" cy="98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AutoShape 6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9" y="7687"/>
                              <a:ext cx="1182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19F937" id="Group 553" o:spid="_x0000_s1026" style="position:absolute;margin-left:8.95pt;margin-top:15pt;width:177.35pt;height:177.35pt;z-index:251686912" coordorigin="6360,596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">
                <v:group id="Group 605" o:spid="_x0000_s1027" style="position:absolute;left:6360;top:596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MfW8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GSfMH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DH1vFAAAA3AAA&#10;AA8AAAAAAAAAAAAAAAAAqgIAAGRycy9kb3ducmV2LnhtbFBLBQYAAAAABAAEAPoAAACcAwAAAAA=&#10;">
                  <v:group id="Group 60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+6w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S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+6wMQAAADcAAAA&#10;DwAAAAAAAAAAAAAAAACqAgAAZHJzL2Rvd25yZXYueG1sUEsFBgAAAAAEAAQA+gAAAJsDAAAAAA==&#10;">
                    <v:shape id="AutoShape 60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wDt8UAAADcAAAADwAAAGRycy9kb3ducmV2LnhtbESPQWvCQBSE7wX/w/IEb3VjUZHoKqIo&#10;OdRDY/H8yD43wezbmN2atL++KxR6HGbmG2a16W0tHtT6yrGCyTgBQVw4XbFR8Hk+vC5A+ICssXZM&#10;Cr7Jw2Y9eFlhql3HH/TIgxERwj5FBWUITSqlL0qy6MeuIY7e1bUWQ5StkbrFLsJtLd+SZC4tVhwX&#10;SmxoV1Jxy7+sAkP2cD8urib/6bL3/fkyPfljptRo2G+XIAL14T/81860gtlsDs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wDt8UAAADcAAAADwAAAAAAAAAA&#10;AAAAAAChAgAAZHJzL2Rvd25yZXYueG1sUEsFBgAAAAAEAAQA+QAAAJMDAAAAAA==&#10;"/>
                    <v:shape id="AutoShape 60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CmLMUAAADcAAAADwAAAGRycy9kb3ducmV2LnhtbESPQWvCQBSE7wX/w/KE3nSjaCvRVaSi&#10;5NAeGsXzI/vcBLNv0+xq0v76bkHocZiZb5jVpre1uFPrK8cKJuMEBHHhdMVGwem4Hy1A+ICssXZM&#10;Cr7Jw2Y9eFphql3Hn3TPgxERwj5FBWUITSqlL0qy6MeuIY7exbUWQ5StkbrFLsJtLadJ8iItVhwX&#10;SmzoraTimt+sAkN2/3VYXEz+02Xvu+N59uEPmVLPw367BBGoD//hRzvTCubzV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CmLMUAAADcAAAADwAAAAAAAAAA&#10;AAAAAAChAgAAZHJzL2Rvd25yZXYueG1sUEsFBgAAAAAEAAQA+QAAAJMDAAAAAA==&#10;"/>
                    <v:shape id="AutoShape 60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8yXsIAAADcAAAADwAAAGRycy9kb3ducmV2LnhtbERPz2vCMBS+C/4P4QneNN1Qkc4ow6H0&#10;4A62Y+dH80zLmpfaRFv965fDYMeP7/dmN9hG3KnztWMFL/MEBHHpdM1GwVdxmK1B+ICssXFMCh7k&#10;YbcdjzaYatfzme55MCKGsE9RQRVCm0rpy4os+rlriSN3cZ3FEGFnpO6wj+G2ka9JspIWa44NFba0&#10;r6j8yW9WgSF7uB7XF5M/++z0UXwvPv0xU2o6Gd7fQAQawr/4z51pBctlXBv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8yXsIAAADcAAAADwAAAAAAAAAAAAAA&#10;AAChAgAAZHJzL2Rvd25yZXYueG1sUEsFBgAAAAAEAAQA+QAAAJADAAAAAA==&#10;"/>
                    <v:shape id="AutoShape 61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OXxcUAAADcAAAADwAAAGRycy9kb3ducmV2LnhtbESPQWvCQBSE7wX/w/IEb3Vj0aLRVaSi&#10;5NAeGsXzI/vcBLNvY3Y1aX99t1DocZiZb5jVpre1eFDrK8cKJuMEBHHhdMVGwem4f56D8AFZY+2Y&#10;FHyRh8168LTCVLuOP+mRByMihH2KCsoQmlRKX5Rk0Y9dQxy9i2sthihbI3WLXYTbWr4kyau0WHFc&#10;KLGht5KKa363CgzZ/e0wv5j8u8ved8fz9MMfMqVGw367BBGoD//hv3amFcxmC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OXxcUAAADcAAAADwAAAAAAAAAA&#10;AAAAAAChAgAAZHJzL2Rvd25yZXYueG1sUEsFBgAAAAAEAAQA+QAAAJMDAAAAAA==&#10;"/>
                    <v:shape id="AutoShape 61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X05cIAAADcAAAADwAAAGRycy9kb3ducmV2LnhtbERPz2vCMBS+C/4P4QneNN1wIp1RhkPp&#10;wR1sx86P5pmWNS+1ibb61y+HgceP7/d6O9hG3KjztWMFL/MEBHHpdM1GwXexn61A+ICssXFMCu7k&#10;YbsZj9aYatfziW55MCKGsE9RQRVCm0rpy4os+rlriSN3dp3FEGFnpO6wj+G2ka9JspQWa44NFba0&#10;q6j8za9WgSG7vxxWZ5M/+uz4WfwsvvwhU2o6GT7eQQQawlP87860grdlnB/Px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NX05cIAAADcAAAADwAAAAAAAAAAAAAA&#10;AAChAgAAZHJzL2Rvd25yZXYueG1sUEsFBgAAAAAEAAQA+QAAAJADAAAAAA==&#10;"/>
                    <v:shape id="AutoShape 61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lRfsUAAADcAAAADwAAAGRycy9kb3ducmV2LnhtbESPQWvCQBSE7wX/w/KE3upGqSKpq0hF&#10;yUEPjdLzI/vcBLNv0+zWpP56Vyh4HGbmG2ax6m0trtT6yrGC8SgBQVw4XbFRcDpu3+YgfEDWWDsm&#10;BX/kYbUcvCww1a7jL7rmwYgIYZ+igjKEJpXSFyVZ9CPXEEfv7FqLIcrWSN1iF+G2lpMkmUmLFceF&#10;Ehv6LKm45L9WgSG7/dnNzya/ddl+c/x+P/hdptTrsF9/gAjUh2f4v51pBdPZG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5lRfsUAAADcAAAADwAAAAAAAAAA&#10;AAAAAAChAgAAZHJzL2Rvd25yZXYueG1sUEsFBgAAAAAEAAQA+QAAAJMDAAAAAA==&#10;"/>
                    <v:shape id="AutoShape 61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vPCcUAAADcAAAADwAAAGRycy9kb3ducmV2LnhtbESPQWvCQBSE7wX/w/IEb3WjtCLRVcSi&#10;5KCHxuL5kX1ugtm3aXZror++KxR6HGbmG2a57m0tbtT6yrGCyTgBQVw4XbFR8HXavc5B+ICssXZM&#10;Cu7kYb0avCwx1a7jT7rlwYgIYZ+igjKEJpXSFyVZ9GPXEEfv4lqLIcrWSN1iF+G2ltMkmUmLFceF&#10;EhvallRc8x+rwJDdfe/nF5M/uuzwcTq/Hf0+U2o07DcLEIH68B/+a2dawftsC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0vPCcUAAADcAAAADwAAAAAAAAAA&#10;AAAAAAChAgAAZHJzL2Rvd25yZXYueG1sUEsFBgAAAAAEAAQA+QAAAJMDAAAAAA==&#10;"/>
                    <v:shape id="AutoShape 61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dqksUAAADcAAAADwAAAGRycy9kb3ducmV2LnhtbESPQWvCQBSE7wX/w/KE3upGbUWiq0hF&#10;ycEeGsXzI/vcBLNv0+xq0v56t1DocZiZb5jlure1uFPrK8cKxqMEBHHhdMVGwem4e5mD8AFZY+2Y&#10;FHyTh/Vq8LTEVLuOP+meByMihH2KCsoQmlRKX5Rk0Y9cQxy9i2sthihbI3WLXYTbWk6SZCYtVhwX&#10;SmzovaTimt+sAkN297WfX0z+02WH7fH8+uH3mVLPw36zABGoD//hv3amFbzNp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dqksUAAADcAAAADwAAAAAAAAAA&#10;AAAAAAChAgAAZHJzL2Rvd25yZXYueG1sUEsFBgAAAAAEAAQA+QAAAJMDAAAAAA==&#10;"/>
                    <v:shape id="AutoShape 61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7y5sUAAADcAAAADwAAAGRycy9kb3ducmV2LnhtbESPQWvCQBSE70L/w/KE3nRjUZHUVaRF&#10;yUEPjdLzI/vcBLNv0+zWpP56Vyh4HGbmG2a57m0trtT6yrGCyTgBQVw4XbFRcDpuRwsQPiBrrB2T&#10;gj/ysF69DJaYatfxF13zYESEsE9RQRlCk0rpi5Is+rFriKN3dq3FEGVrpG6xi3Bby7ckmUuLFceF&#10;Ehv6KKm45L9WgSG7/dktzia/ddn+8/g9PfhdptTrsN+8gwjUh2f4v51pBbP5FB5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+7y5sUAAADcAAAADwAAAAAAAAAA&#10;AAAAAAChAgAAZHJzL2Rvd25yZXYueG1sUEsFBgAAAAAEAAQA+QAAAJMDAAAAAA==&#10;"/>
                    <v:shape id="AutoShape 61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JXfcUAAADcAAAADwAAAGRycy9kb3ducmV2LnhtbESPQWvCQBSE7wX/w/IEb3VjUZHoKqIo&#10;OdRDY/H8yD43wezbmN2atL++KxR6HGbmG2a16W0tHtT6yrGCyTgBQVw4XbFR8Hk+vC5A+ICssXZM&#10;Cr7Jw2Y9eFlhql3HH/TIgxERwj5FBWUITSqlL0qy6MeuIY7e1bUWQ5StkbrFLsJtLd+SZC4tVhwX&#10;SmxoV1Jxy7+sAkP2cD8urib/6bL3/fkyPfljptRo2G+XIAL14T/81860gtl8Bs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JXfcUAAADcAAAADwAAAAAAAAAA&#10;AAAAAAChAgAAZHJzL2Rvd25yZXYueG1sUEsFBgAAAAAEAAQA+QAAAJMDAAAAAA==&#10;"/>
                    <v:shape id="AutoShape 61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fBvcQAAADcAAAADwAAAGRycy9kb3ducmV2LnhtbESPQWvCQBSE70L/w/IK3uqmhYYSXaUV&#10;RG9qtMXjY/eZBLNvQ3Ybo7/eFQSPw8x8w0xmva1FR62vHCt4HyUgiLUzFRcK9rvF2xcIH5AN1o5J&#10;wYU8zKYvgwlmxp15S10eChEh7DNUUIbQZFJ6XZJFP3INcfSOrrUYomwLaVo8R7it5UeSpNJixXGh&#10;xIbmJelT/m8VHHz/+7deFusV6W5zXS7mqH9ypYav/fcYRKA+PMOP9soo+ExTuJ+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p8G9xAAAANwAAAAPAAAAAAAAAAAA&#10;AAAAAKECAABkcnMvZG93bnJldi54bWxQSwUGAAAAAAQABAD5AAAAkgMAAAAA&#10;" strokeweight="2.25pt">
                      <v:stroke startarrow="block" endarrow="block"/>
                    </v:shape>
                    <v:shape id="AutoShape 61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xskcUAAADcAAAADwAAAGRycy9kb3ducmV2LnhtbESPQWvCQBSE7wX/w/KE3upGsVaiq0hF&#10;ycEeGsXzI/vcBLNv0+xq0v56t1DocZiZb5jlure1uFPrK8cKxqMEBHHhdMVGwem4e5mD8AFZY+2Y&#10;FHyTh/Vq8LTEVLuOP+meByMihH2KCsoQmlRKX5Rk0Y9cQxy9i2sthihbI3WLXYTbWk6SZCYtVhwX&#10;SmzovaTimt+sAkN297WfX0z+02WH7fE8/fD7TKnnYb9ZgAjUh//wXzvTCl5nb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zxskcUAAADcAAAADwAAAAAAAAAA&#10;AAAAAAChAgAAZHJzL2Rvd25yZXYueG1sUEsFBgAAAAAEAAQA+QAAAJMDAAAAAA==&#10;"/>
                    <v:shape id="AutoShape 61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P448IAAADcAAAADwAAAGRycy9kb3ducmV2LnhtbERPz2vCMBS+C/4P4QneNN1wIp1RhkPp&#10;wR1sx86P5pmWNS+1ibb61y+HgceP7/d6O9hG3KjztWMFL/MEBHHpdM1GwXexn61A+ICssXFMCu7k&#10;YbsZj9aYatfziW55MCKGsE9RQRVCm0rpy4os+rlriSN3dp3FEGFnpO6wj+G2ka9JspQWa44NFba0&#10;q6j8za9WgSG7vxxWZ5M/+uz4WfwsvvwhU2o6GT7eQQQawlP87860grdlXBvPx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P448IAAADcAAAADwAAAAAAAAAAAAAA&#10;AAChAgAAZHJzL2Rvd25yZXYueG1sUEsFBgAAAAAEAAQA+QAAAJADAAAAAA==&#10;"/>
                    <v:shape id="AutoShape 62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9deMUAAADcAAAADwAAAGRycy9kb3ducmV2LnhtbESPQWvCQBSE70L/w/IKvemm0oqNriIW&#10;JQc9GIvnR/a5Cc2+jdmtSfvru4LgcZiZb5j5sre1uFLrK8cKXkcJCOLC6YqNgq/jZjgF4QOyxtox&#10;KfglD8vF02COqXYdH+iaByMihH2KCsoQmlRKX5Rk0Y9cQxy9s2sthihbI3WLXYTbWo6TZCItVhwX&#10;SmxoXVLxnf9YBYbs5rKdnk3+12W7z+Ppbe+3mVIvz/1qBiJQHx7hezvTCt4nH3A7E4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9deMUAAADcAAAADwAAAAAAAAAA&#10;AAAAAAChAgAAZHJzL2Rvd25yZXYueG1sUEsFBgAAAAAEAAQA+QAAAJMDAAAAAA==&#10;"/>
                    <v:shape id="AutoShape 62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xiOMIAAADcAAAADwAAAGRycy9kb3ducmV2LnhtbERPz2vCMBS+D/Y/hDfwNtONOaUaZTiU&#10;HvRgFc+P5pkWm5faZLb615uDsOPH93u26G0trtT6yrGCj2ECgrhwumKj4LBfvU9A+ICssXZMCm7k&#10;YTF/fZlhql3HO7rmwYgYwj5FBWUITSqlL0qy6IeuIY7cybUWQ4StkbrFLobbWn4mybe0WHFsKLGh&#10;ZUnFOf+zCgzZ1WU9OZn83mWb3/3xa+vXmVKDt/5nCiJQH/7FT3emFYzGcX48E4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QxiOMIAAADcAAAADwAAAAAAAAAAAAAA&#10;AAChAgAAZHJzL2Rvd25yZXYueG1sUEsFBgAAAAAEAAQA+QAAAJADAAAAAA==&#10;"/>
                    <v:shape id="AutoShape 62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DHo8UAAADcAAAADwAAAGRycy9kb3ducmV2LnhtbESPT2vCQBTE7wW/w/KE3upG6R+JriKK&#10;kkN7aBTPj+xzE8y+jdnVpH56t1DocZiZ3zDzZW9rcaPWV44VjEcJCOLC6YqNgsN++zIF4QOyxtox&#10;KfghD8vF4GmOqXYdf9MtD0ZECPsUFZQhNKmUvijJoh+5hjh6J9daDFG2RuoWuwi3tZwkybu0WHFc&#10;KLGhdUnFOb9aBYbs9rKbnkx+77LPzf74+uV3mVLPw341AxGoD//hv3amFbx9jOH3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kDHo8UAAADcAAAADwAAAAAAAAAA&#10;AAAAAAChAgAAZHJzL2Rvd25yZXYueG1sUEsFBgAAAAAEAAQA+QAAAJMDAAAAAA==&#10;"/>
                    <v:shape id="AutoShape 62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JZ1MUAAADcAAAADwAAAGRycy9kb3ducmV2LnhtbESPQWvCQBSE7wX/w/IEb7pRbCvRVaSi&#10;5NAeGsXzI/vcBLNv0+xq0v76bkHocZiZb5jVpre1uFPrK8cKppMEBHHhdMVGwem4Hy9A+ICssXZM&#10;Cr7Jw2Y9eFphql3Hn3TPgxERwj5FBWUITSqlL0qy6CeuIY7exbUWQ5StkbrFLsJtLWdJ8iItVhwX&#10;SmzoraTimt+sAkN2/3VYXEz+02Xvu+N5/uEPmVKjYb9dggjUh//wo51pBc+vM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JZ1MUAAADcAAAADwAAAAAAAAAA&#10;AAAAAAChAgAAZHJzL2Rvd25yZXYueG1sUEsFBgAAAAAEAAQA+QAAAJMDAAAAAA==&#10;"/>
                    <v:shape id="AutoShape 62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78T8YAAADcAAAADwAAAGRycy9kb3ducmV2LnhtbESPQWvCQBSE7wX/w/KE3urG1rYSXUUU&#10;JQd7aCw9P7LPTTD7Ns2uJvrr3UKhx2FmvmHmy97W4kKtrxwrGI8SEMSF0xUbBV+H7dMUhA/IGmvH&#10;pOBKHpaLwcMcU+06/qRLHoyIEPYpKihDaFIpfVGSRT9yDXH0jq61GKJsjdQtdhFua/mcJG/SYsVx&#10;ocSG1iUVp/xsFRiy25/d9GjyW5ftN4fvyYffZUo9DvvVDESgPvyH/9qZVvD6/gK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e/E/GAAAA3AAAAA8AAAAAAAAA&#10;AAAAAAAAoQIAAGRycy9kb3ducmV2LnhtbFBLBQYAAAAABAAEAPkAAACUAwAAAAA=&#10;"/>
                    <v:shape id="AutoShape 62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dkO8UAAADcAAAADwAAAGRycy9kb3ducmV2LnhtbESPQWvCQBSE7wX/w/IEb7pRbCvRVaSi&#10;5NAeGsXzI/vcBLNv0+xq0v76bkHocZiZb5jVpre1uFPrK8cKppMEBHHhdMVGwem4Hy9A+ICssXZM&#10;Cr7Jw2Y9eFphql3Hn3TPgxERwj5FBWUITSqlL0qy6CeuIY7exbUWQ5StkbrFLsJtLWdJ8iItVhwX&#10;SmzoraTimt+sAkN2/3VYXEz+02Xvu+N5/uEPmVKjYb9dggjUh//wo51pBc+vc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dkO8UAAADcAAAADwAAAAAAAAAA&#10;AAAAAAChAgAAZHJzL2Rvd25yZXYueG1sUEsFBgAAAAAEAAQA+QAAAJMDAAAAAA==&#10;"/>
                    <v:shape id="AutoShape 62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BoMUAAADcAAAADwAAAGRycy9kb3ducmV2LnhtbESPQWvCQBSE7wX/w/KE3nSjaCvRVaSi&#10;5NAeGsXzI/vcBLNv0+xq0v76bkHocZiZb5jVpre1uFPrK8cKJuMEBHHhdMVGwem4Hy1A+ICssXZM&#10;Cr7Jw2Y9eFphql3Hn3TPgxERwj5FBWUITSqlL0qy6MeuIY7exbUWQ5StkbrFLsJtLadJ8iItVhwX&#10;SmzoraTimt+sAkN2/3VYXEz+02Xvu+N59uEPmVLPw367BBGoD//hRzvTCuavc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vBoMUAAADcAAAADwAAAAAAAAAA&#10;AAAAAAChAgAAZHJzL2Rvd25yZXYueG1sUEsFBgAAAAAEAAQA+QAAAJMDAAAAAA==&#10;"/>
                    <v:shape id="AutoShape 62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lf18UAAADcAAAADwAAAGRycy9kb3ducmV2LnhtbESPQWvCQBSE7wX/w/KE3upGsVaiq0hF&#10;ycEeGsXzI/vcBLNv0+xq0v56t1DocZiZb5jlure1uFPrK8cKxqMEBHHhdMVGwem4e5mD8AFZY+2Y&#10;FHyTh/Vq8LTEVLuOP+meByMihH2KCsoQmlRKX5Rk0Y9cQxy9i2sthihbI3WLXYTbWk6SZCYtVhwX&#10;SmzovaTimt+sAkN297WfX0z+02WH7fE8/fD7TKnnYb9ZgAjUh//wXzvTCl7fZ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lf18UAAADcAAAADwAAAAAAAAAA&#10;AAAAAAChAgAAZHJzL2Rvd25yZXYueG1sUEsFBgAAAAAEAAQA+QAAAJMDAAAAAA==&#10;"/>
                  </v:group>
                  <v:group id="Group 62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TdTM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0gWa/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pN1MxgAAANwA&#10;AAAPAAAAAAAAAAAAAAAAAKoCAABkcnMvZG93bnJldi54bWxQSwUGAAAAAAQABAD6AAAAnQMAAAAA&#10;">
                    <v:shape id="AutoShape 62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dRocMAAADcAAAADwAAAGRycy9kb3ducmV2LnhtbERPy2oCMRTdF/oP4QrdFM1Y8MHUKFNB&#10;qIILH93fTm4nwcnNOIk6/XuzEFweznu26FwtrtQG61nBcJCBIC69tlwpOB5W/SmIEJE11p5JwT8F&#10;WMxfX2aYa3/jHV33sRIphEOOCkyMTS5lKA05DAPfECfuz7cOY4JtJXWLtxTuavmRZWPp0HJqMNjQ&#10;0lB52l+cgu16+FX8Grve7M52O1oV9aV6/1HqrdcVnyAidfEpfri/tYLRJK1NZ9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XUaHDAAAA3AAAAA8AAAAAAAAAAAAA&#10;AAAAoQIAAGRycy9kb3ducmV2LnhtbFBLBQYAAAAABAAEAPkAAACRAwAAAAA=&#10;"/>
                    <v:shape id="AutoShape 63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v0Os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Fk9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b9DrGAAAA3AAAAA8AAAAAAAAA&#10;AAAAAAAAoQIAAGRycy9kb3ducmV2LnhtbFBLBQYAAAAABAAEAPkAAACUAwAAAAA=&#10;"/>
                    <v:shape id="AutoShape 63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QtgM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aNJmp/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QtgMIAAADcAAAADwAAAAAAAAAAAAAA&#10;AAChAgAAZHJzL2Rvd25yZXYueG1sUEsFBgAAAAAEAAQA+QAAAJADAAAAAA==&#10;"/>
                    <v:shape id="AutoShape 63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iIG8UAAADcAAAADwAAAGRycy9kb3ducmV2LnhtbESPQWsCMRSE74X+h/AKvRTNbkGR1Sjb&#10;glAFD9p6f26em+DmZbuJuv77piB4HGbmG2a26F0jLtQF61lBPsxAEFdeW64V/HwvBxMQISJrbDyT&#10;ghsFWMyfn2ZYaH/lLV12sRYJwqFABSbGtpAyVIYchqFviZN39J3DmGRXS93hNcFdI9+zbCwdWk4L&#10;Blv6NFSddmenYLPKP8qDsav19tduRsuyOddve6VeX/pyCiJSHx/he/tLKxhN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iIG8UAAADcAAAADwAAAAAAAAAA&#10;AAAAAAChAgAAZHJzL2Rvd25yZXYueG1sUEsFBgAAAAAEAAQA+QAAAJMDAAAAAA==&#10;"/>
                    <v:shape id="AutoShape 63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oWbM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qazC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oWbMUAAADcAAAADwAAAAAAAAAA&#10;AAAAAAChAgAAZHJzL2Rvd25yZXYueG1sUEsFBgAAAAAEAAQA+QAAAJMDAAAAAA==&#10;"/>
                    <v:shape id="AutoShape 63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az98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x9A3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ms/fGAAAA3AAAAA8AAAAAAAAA&#10;AAAAAAAAoQIAAGRycy9kb3ducmV2LnhtbFBLBQYAAAAABAAEAPkAAACUAwAAAAA=&#10;"/>
                    <v:shape id="AutoShape 63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8rg8YAAADc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Lx9A3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PK4PGAAAA3AAAAA8AAAAAAAAA&#10;AAAAAAAAoQIAAGRycy9kb3ducmV2LnhtbFBLBQYAAAAABAAEAPkAAACUAwAAAAA=&#10;"/>
                    <v:shape id="AutoShape 63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OOGMUAAADcAAAADwAAAGRycy9kb3ducmV2LnhtbESPQWsCMRSE74X+h/AKvRTNWliR1Sjb&#10;glAFD9p6f26em+DmZbuJuv77piB4HGbmG2a26F0jLtQF61nBaJiBIK68tlwr+PleDiYgQkTW2Hgm&#10;BTcKsJg/P82w0P7KW7rsYi0ShEOBCkyMbSFlqAw5DEPfEifv6DuHMcmulrrDa4K7Rr5n2Vg6tJwW&#10;DLb0aag67c5OwWY1+igPxq7W21+7yZdlc67f9kq9vvTlFESkPj7C9/aXVpBP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OOGMUAAADcAAAADwAAAAAAAAAA&#10;AAAAAAChAgAAZHJzL2Rvd25yZXYueG1sUEsFBgAAAAAEAAQA+QAAAJMDAAAAAA==&#10;"/>
                    <v:shape id="AutoShape 63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EQb8UAAADcAAAADwAAAGRycy9kb3ducmV2LnhtbESPQWsCMRSE74L/ITyhF6lZBUW2RlkF&#10;QQsetHp/3bxugpuXdRN1+++bQqHHYWa+YRarztXiQW2wnhWMRxkI4tJry5WC88f2dQ4iRGSNtWdS&#10;8E0BVst+b4G59k8+0uMUK5EgHHJUYGJscilDachhGPmGOHlfvnUYk2wrqVt8Jrir5STLZtKh5bRg&#10;sKGNofJ6ujsFh/14XXwau38/3uxhui3qezW8KPUy6Io3EJG6+B/+a++0gul8Br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EQb8UAAADcAAAADwAAAAAAAAAA&#10;AAAAAAChAgAAZHJzL2Rvd25yZXYueG1sUEsFBgAAAAAEAAQA+QAAAJMDAAAAAA==&#10;"/>
                    <v:shape id="AutoShape 63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219MYAAADcAAAADwAAAGRycy9kb3ducmV2LnhtbESPT2sCMRTE7wW/Q3hCL6VmFfzD1ihb&#10;QaiCB7ft/XXzugndvGw3UbffvhEEj8PM/IZZrnvXiDN1wXpWMB5lIIgrry3XCj7et88LECEia2w8&#10;k4I/CrBeDR6WmGt/4SOdy1iLBOGQowITY5tLGSpDDsPIt8TJ+/adw5hkV0vd4SXBXSMnWTaTDi2n&#10;BYMtbQxVP+XJKTjsxq/Fl7G7/fHXHqbbojnVT59KPQ774gVEpD7ew7f2m1YwXcz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dtfTGAAAA3AAAAA8AAAAAAAAA&#10;AAAAAAAAoQIAAGRycy9kb3ducmV2LnhtbFBLBQYAAAAABAAEAPkAAACUAwAAAAA=&#10;"/>
                    <v:shape id="AutoShape 63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wgbMQAAADcAAAADwAAAGRycy9kb3ducmV2LnhtbERPTWvCQBC9C/0PyxS86SZVW0ndSBEL&#10;ihe1aWlvQ3aaBLOzIbtN4r93D0KPj/e9Wg+mFh21rrKsIJ5GIIhzqysuFGQf75MlCOeRNdaWScGV&#10;HKzTh9EKE217PlF39oUIIewSVFB63yRSurwkg25qG+LA/drWoA+wLaRusQ/hppZPUfQsDVYcGkps&#10;aFNSfjn/GQVf3c8s7jfVy+fBbvfz7LL9Pp4ypcaPw9srCE+D/xff3TutYLEMa8OZcARke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zCBsxAAAANwAAAAPAAAAAAAAAAAA&#10;AAAAAKECAABkcnMvZG93bnJldi54bWxQSwUGAAAAAAQABAD5AAAAkgMAAAAA&#10;" strokeweight="2.25pt">
                      <v:stroke startarrow="block" endarrow="block"/>
                    </v:shape>
                    <v:shape id="AutoShape 64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6EHcYAAADcAAAADwAAAGRycy9kb3ducmV2LnhtbESPT2sCMRTE74LfIbxCL1KzFhS7Ncoq&#10;CFXw4J/eXzevm9DNy7qJuv32Rij0OMzMb5jZonO1uFIbrGcFo2EGgrj02nKl4HRcv0xBhIissfZM&#10;Cn4pwGLe780w1/7Ge7oeYiUShEOOCkyMTS5lKA05DEPfECfv27cOY5JtJXWLtwR3tXzNsol0aDkt&#10;GGxoZaj8OVycgt1mtCy+jN1s92e7G6+L+lINPpV6fuqKdxCRuvgf/mt/aAXj6Rs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hB3GAAAA3AAAAA8AAAAAAAAA&#10;AAAAAAAAoQIAAGRycy9kb3ducmV2LnhtbFBLBQYAAAAABAAEAPkAAACUAwAAAAA=&#10;"/>
                    <v:shape id="AutoShape 64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27XcIAAADcAAAADwAAAGRycy9kb3ducmV2LnhtbERPy2oCMRTdF/oP4QrdFM1YUHRqlKkg&#10;VMGFj+5vJ7eT4ORmnESd/r1ZCC4P5z1bdK4WV2qD9axgOMhAEJdeW64UHA+r/gREiMgaa8+k4J8C&#10;LOavLzPMtb/xjq77WIkUwiFHBSbGJpcylIYchoFviBP351uHMcG2krrFWwp3tfzIsrF0aDk1GGxo&#10;aag87S9OwXY9/Cp+jV1vdme7Ha2K+lK9/yj11uuKTxCRuvgUP9zfWsFomu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27XcIAAADcAAAADwAAAAAAAAAAAAAA&#10;AAChAgAAZHJzL2Rvd25yZXYueG1sUEsFBgAAAAAEAAQA+QAAAJADAAAAAA==&#10;"/>
                    <v:shape id="AutoShape 64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exsYAAADcAAAADwAAAGRycy9kb3ducmV2LnhtbESPQWsCMRSE7wX/Q3hCL0WzW7DU1Shr&#10;QagFD1q9Pzevm9DNy7qJuv33TaHgcZiZb5j5sneNuFIXrGcF+TgDQVx5bblWcPhcj15BhIissfFM&#10;Cn4owHIxeJhjof2Nd3Tdx1okCIcCFZgY20LKUBlyGMa+JU7el+8cxiS7WuoObwnuGvmcZS/SoeW0&#10;YLClN0PV9/7iFGw3+ao8Gbv52J3tdrIum0v9dFTqcdiXM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hHsbGAAAA3AAAAA8AAAAAAAAA&#10;AAAAAAAAoQIAAGRycy9kb3ducmV2LnhtbFBLBQYAAAAABAAEAPkAAACUAwAAAAA=&#10;"/>
                    <v:shape id="AutoShape 64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OAsc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8G8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OAscUAAADcAAAADwAAAAAAAAAA&#10;AAAAAAChAgAAZHJzL2Rvd25yZXYueG1sUEsFBgAAAAAEAAQA+QAAAJMDAAAAAA==&#10;"/>
                    <v:shape id="AutoShape 64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8lK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9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/JSrGAAAA3AAAAA8AAAAAAAAA&#10;AAAAAAAAoQIAAGRycy9kb3ducmV2LnhtbFBLBQYAAAAABAAEAPkAAACUAwAAAAA=&#10;"/>
                    <v:shape id="AutoShape 64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a9Xs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k9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WvV7GAAAA3AAAAA8AAAAAAAAA&#10;AAAAAAAAoQIAAGRycy9kb3ducmV2LnhtbFBLBQYAAAAABAAEAPkAAACUAwAAAAA=&#10;"/>
                    <v:shape id="AutoShape 64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oYxcYAAADcAAAADwAAAGRycy9kb3ducmV2LnhtbESPT2sCMRTE70K/Q3iFXkSzFrboapRt&#10;QagFD/67Pzevm9DNy3YTdfvtm0LB4zAzv2EWq9414kpdsJ4VTMYZCOLKa8u1guNhPZqCCBFZY+OZ&#10;FPxQgNXyYbDAQvsb7+i6j7VIEA4FKjAxtoWUoTLkMIx9S5y8T985jEl2tdQd3hLcNfI5y16kQ8tp&#10;wWBLb4aqr/3FKdhuJq/l2djNx+7bbvN12Vzq4Umpp8e+nIOI1Md7+L/9rhXks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aGMXGAAAA3AAAAA8AAAAAAAAA&#10;AAAAAAAAoQIAAGRycy9kb3ducmV2LnhtbFBLBQYAAAAABAAEAPkAAACUAwAAAAA=&#10;"/>
                    <v:shape id="AutoShape 64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iGss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oMo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iGssUAAADcAAAADwAAAAAAAAAA&#10;AAAAAAChAgAAZHJzL2Rvd25yZXYueG1sUEsFBgAAAAAEAAQA+QAAAJMDAAAAAA==&#10;"/>
                    <v:shape id="AutoShape 64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QjKc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HkZQa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EIynGAAAA3AAAAA8AAAAAAAAA&#10;AAAAAAAAoQIAAGRycy9kb3ducmV2LnhtbFBLBQYAAAAABAAEAPkAAACUAwAAAAA=&#10;"/>
                    <v:shape id="AutoShape 64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u3W8IAAADcAAAADwAAAGRycy9kb3ducmV2LnhtbERPy2oCMRTdF/oP4QrdFM1YUHRqlKkg&#10;VMGFj+5vJ7eT4ORmnESd/r1ZCC4P5z1bdK4WV2qD9axgOMhAEJdeW64UHA+r/gREiMgaa8+k4J8C&#10;LOavLzPMtb/xjq77WIkUwiFHBSbGJpcylIYchoFviBP351uHMcG2krrFWwp3tfzIsrF0aDk1GGxo&#10;aag87S9OwXY9/Cp+jV1vdme7Ha2K+lK9/yj11uuKTxCRuvgUP9zfWsFomt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u3W8IAAADcAAAADwAAAAAAAAAAAAAA&#10;AAChAgAAZHJzL2Rvd25yZXYueG1sUEsFBgAAAAAEAAQA+QAAAJADAAAAAA==&#10;"/>
                  </v:group>
                </v:group>
                <v:group id="Group 650" o:spid="_x0000_s1072" style="position:absolute;left:7875;top:7687;width:1576;height:986" coordorigin="7875,7687" coordsize="1576,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sKX8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CezeB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l7Cl/FAAAA3AAA&#10;AA8AAAAAAAAAAAAAAAAAqgIAAGRycy9kb3ducmV2LnhtbFBLBQYAAAAABAAEAPoAAACcAwAAAAA=&#10;">
                  <v:shape id="AutoShape 651" o:spid="_x0000_s1073" type="#_x0000_t32" style="position:absolute;left:7875;top:8279;width:197;height: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AcMIAAADcAAAADwAAAGRycy9kb3ducmV2LnhtbERPTWsCMRC9F/wPYQQvpSZVEFmNooKi&#10;0EO1itdhM24WN5Nlk67rvzeHQo+P9z1fdq4SLTWh9Kzhc6hAEOfelFxoOP9sP6YgQkQ2WHkmDU8K&#10;sFz03uaYGf/gI7WnWIgUwiFDDTbGOpMy5JYchqGviRN3843DmGBTSNPgI4W7So6UmkiHJacGizVt&#10;LOX306/TEFs1Du/T83F9sbv713W8Ojy331oP+t1qBiJSF//Ff+690TBRaX46k46A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XAcMIAAADcAAAADwAAAAAAAAAAAAAA&#10;AAChAgAAZHJzL2Rvd25yZXYueG1sUEsFBgAAAAAEAAQA+QAAAJADAAAAAA==&#10;" strokeweight="2.25pt"/>
                  <v:shape id="AutoShape 652" o:spid="_x0000_s1074" type="#_x0000_t32" style="position:absolute;left:8072;top:7687;width:197;height:9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5seMQAAADcAAAADwAAAGRycy9kb3ducmV2LnhtbESPzWrDMBCE74W8g9hALyWRkkNa3CjB&#10;hARyrdtQclusjWVqrYyl+KdPXxUKPQ4z8w2z3Y+uET11ofasYbVUIIhLb2quNHy8nxYvIEJENth4&#10;Jg0TBdjvZg9bzIwf+I36IlYiQThkqMHG2GZShtKSw7D0LXHybr5zGJPsKmk6HBLcNXKt1EY6rDkt&#10;WGzpYKn8Ku5Og2GVT9+nz+tTdTmUNj/enpWUWj/Ox/wVRKQx/of/2mejYaNW8HsmHQ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zmx4xAAAANwAAAAPAAAAAAAAAAAA&#10;AAAAAKECAABkcnMvZG93bnJldi54bWxQSwUGAAAAAAQABAD5AAAAkgMAAAAA&#10;" strokeweight="2.25pt"/>
                  <v:shape id="AutoShape 653" o:spid="_x0000_s1075" type="#_x0000_t32" style="position:absolute;left:8269;top:7687;width:11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v7nMYAAADcAAAADwAAAGRycy9kb3ducmV2LnhtbESPQWsCMRSE7wX/Q3hCL6UmKohsNysq&#10;WFroQa2l18fmuVncvCybdF3/fVMQehxm5hsmXw2uET11ofasYTpRIIhLb2quNJw+d89LECEiG2w8&#10;k4YbBVgVo4ccM+OvfKD+GCuRIBwy1GBjbDMpQ2nJYZj4ljh5Z985jEl2lTQdXhPcNXKm1EI6rDkt&#10;WGxpa6m8HH+chtireXhang6bL/t6+fier99vu73Wj+Nh/QIi0hD/w/f2m9GwUDP4O5OOgCx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L+5zGAAAA3AAAAA8AAAAAAAAA&#10;AAAAAAAAoQIAAGRycy9kb3ducmV2LnhtbFBLBQYAAAAABAAEAPkAAACUAwAAAAA=&#10;" strokeweight="2.25pt"/>
                </v:group>
              </v:group>
            </w:pict>
          </mc:Fallback>
        </mc:AlternateContent>
      </w:r>
      <w:r>
        <w:t>Graph:   y = G(x – 4) – 5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9D1CC6" w:rsidRDefault="009D1CC6" w:rsidP="00D81930">
      <w:pPr>
        <w:sectPr w:rsidR="009D1CC6" w:rsidSect="009D1CC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0007B" w:rsidRDefault="0080007B" w:rsidP="00D81930"/>
    <w:p w:rsidR="0080007B" w:rsidRDefault="0080007B" w:rsidP="00D81930"/>
    <w:p w:rsidR="00D81930" w:rsidRDefault="00D81930" w:rsidP="001A6841">
      <w:pPr>
        <w:pStyle w:val="ListParagraph"/>
        <w:numPr>
          <w:ilvl w:val="0"/>
          <w:numId w:val="22"/>
        </w:numPr>
      </w:pPr>
      <w:r>
        <w:t>Using the understanding you have gained so far, describe the effect to F(x) for the following functions.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2439"/>
        <w:gridCol w:w="6180"/>
      </w:tblGrid>
      <w:tr w:rsidR="00D81930" w:rsidTr="00D81930">
        <w:tc>
          <w:tcPr>
            <w:tcW w:w="0" w:type="auto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>Equation</w:t>
            </w:r>
          </w:p>
        </w:tc>
        <w:tc>
          <w:tcPr>
            <w:tcW w:w="6180" w:type="dxa"/>
            <w:vAlign w:val="center"/>
          </w:tcPr>
          <w:p w:rsidR="00D81930" w:rsidRPr="00D82440" w:rsidRDefault="00D81930" w:rsidP="00D81930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Effect to F(x)</w:t>
            </w:r>
            <w:r w:rsidRPr="00D82440">
              <w:rPr>
                <w:b/>
              </w:rPr>
              <w:t xml:space="preserve"> graph</w:t>
            </w: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) + 82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 – 13)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 + 9)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) – 55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  <w:tr w:rsidR="00D81930" w:rsidTr="00D81930">
        <w:trPr>
          <w:trHeight w:val="576"/>
        </w:trPr>
        <w:tc>
          <w:tcPr>
            <w:tcW w:w="0" w:type="auto"/>
            <w:vAlign w:val="center"/>
          </w:tcPr>
          <w:p w:rsidR="00D81930" w:rsidRDefault="00D81930" w:rsidP="001A6841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jc w:val="center"/>
            </w:pPr>
            <w:r>
              <w:t>y = F(x – 25) + 11</w:t>
            </w:r>
          </w:p>
        </w:tc>
        <w:tc>
          <w:tcPr>
            <w:tcW w:w="6180" w:type="dxa"/>
            <w:vAlign w:val="center"/>
          </w:tcPr>
          <w:p w:rsidR="00D81930" w:rsidRDefault="00D81930" w:rsidP="00D81930">
            <w:pPr>
              <w:pStyle w:val="ListParagraph"/>
              <w:ind w:left="0"/>
              <w:jc w:val="center"/>
            </w:pPr>
          </w:p>
        </w:tc>
      </w:tr>
    </w:tbl>
    <w:p w:rsidR="00662370" w:rsidRDefault="00662370" w:rsidP="00662370"/>
    <w:p w:rsidR="00D81930" w:rsidRDefault="00D81930" w:rsidP="001A6841">
      <w:pPr>
        <w:pStyle w:val="ListParagraph"/>
        <w:numPr>
          <w:ilvl w:val="0"/>
          <w:numId w:val="22"/>
        </w:numPr>
      </w:pPr>
      <w:r>
        <w:lastRenderedPageBreak/>
        <w:t>Using the understanding you have gained so far, write the equation that would have the following effect on F(x)’s graph.</w:t>
      </w:r>
    </w:p>
    <w:p w:rsidR="00D81930" w:rsidRDefault="00D81930" w:rsidP="00D81930">
      <w:pPr>
        <w:pStyle w:val="ListParagraph"/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5069"/>
        <w:gridCol w:w="3587"/>
      </w:tblGrid>
      <w:tr w:rsidR="00D81930" w:rsidTr="00D81930">
        <w:tc>
          <w:tcPr>
            <w:tcW w:w="4698" w:type="dxa"/>
            <w:vAlign w:val="center"/>
          </w:tcPr>
          <w:p w:rsidR="00D81930" w:rsidRPr="00D82440" w:rsidRDefault="00D81930" w:rsidP="00E63B0D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 w:rsidRPr="00D82440">
              <w:rPr>
                <w:b/>
              </w:rPr>
              <w:t>Equation</w:t>
            </w:r>
          </w:p>
        </w:tc>
        <w:tc>
          <w:tcPr>
            <w:tcW w:w="3587" w:type="dxa"/>
            <w:vAlign w:val="center"/>
          </w:tcPr>
          <w:p w:rsidR="00E63B0D" w:rsidRDefault="00E63B0D" w:rsidP="00E63B0D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</w:p>
          <w:p w:rsidR="00D81930" w:rsidRPr="00D82440" w:rsidRDefault="00D81930" w:rsidP="00E63B0D">
            <w:pPr>
              <w:pStyle w:val="ListParagraph"/>
              <w:spacing w:after="0" w:line="240" w:lineRule="auto"/>
              <w:ind w:left="0"/>
              <w:jc w:val="center"/>
              <w:rPr>
                <w:b/>
              </w:rPr>
            </w:pPr>
            <w:r>
              <w:rPr>
                <w:b/>
              </w:rPr>
              <w:t>Effect to F(x)</w:t>
            </w:r>
            <w:r w:rsidRPr="00D82440">
              <w:rPr>
                <w:b/>
              </w:rPr>
              <w:t>’s graph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E63B0D" w:rsidP="00E63B0D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___</w:t>
            </w:r>
          </w:p>
        </w:tc>
        <w:tc>
          <w:tcPr>
            <w:tcW w:w="3587" w:type="dxa"/>
            <w:vAlign w:val="center"/>
          </w:tcPr>
          <w:p w:rsidR="00E63B0D" w:rsidRDefault="00E63B0D" w:rsidP="00E63B0D">
            <w:pPr>
              <w:pStyle w:val="ListParagraph"/>
              <w:spacing w:after="0" w:line="240" w:lineRule="auto"/>
              <w:ind w:left="0"/>
              <w:jc w:val="center"/>
            </w:pPr>
          </w:p>
          <w:p w:rsidR="00D81930" w:rsidRDefault="00D81930" w:rsidP="00E63B0D">
            <w:pPr>
              <w:pStyle w:val="ListParagraph"/>
              <w:spacing w:after="0" w:line="240" w:lineRule="auto"/>
              <w:ind w:left="0"/>
              <w:jc w:val="center"/>
            </w:pPr>
            <w:r>
              <w:t>Translate left 51 units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E63B0D" w:rsidP="00E63B0D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___</w:t>
            </w:r>
          </w:p>
        </w:tc>
        <w:tc>
          <w:tcPr>
            <w:tcW w:w="3587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</w:pPr>
          </w:p>
          <w:p w:rsidR="00D81930" w:rsidRDefault="00D81930" w:rsidP="00E63B0D">
            <w:pPr>
              <w:spacing w:after="0" w:line="240" w:lineRule="auto"/>
              <w:jc w:val="center"/>
            </w:pPr>
            <w:r w:rsidRPr="00344F67">
              <w:t>Translate</w:t>
            </w:r>
            <w:r>
              <w:t xml:space="preserve"> down 76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E63B0D" w:rsidP="00E63B0D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___</w:t>
            </w:r>
          </w:p>
        </w:tc>
        <w:tc>
          <w:tcPr>
            <w:tcW w:w="3587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</w:pPr>
          </w:p>
          <w:p w:rsidR="00D81930" w:rsidRDefault="00D81930" w:rsidP="00E63B0D">
            <w:pPr>
              <w:spacing w:after="0" w:line="240" w:lineRule="auto"/>
              <w:jc w:val="center"/>
            </w:pPr>
            <w:r w:rsidRPr="00344F67">
              <w:t>Translate</w:t>
            </w:r>
            <w:r>
              <w:t xml:space="preserve"> right 31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E63B0D" w:rsidP="00E63B0D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___</w:t>
            </w:r>
          </w:p>
        </w:tc>
        <w:tc>
          <w:tcPr>
            <w:tcW w:w="3587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</w:pPr>
          </w:p>
          <w:p w:rsidR="00D81930" w:rsidRDefault="00D81930" w:rsidP="00E63B0D">
            <w:pPr>
              <w:spacing w:after="0" w:line="240" w:lineRule="auto"/>
              <w:jc w:val="center"/>
            </w:pPr>
            <w:r w:rsidRPr="00344F67">
              <w:t>Translate</w:t>
            </w:r>
            <w:r>
              <w:t xml:space="preserve"> right 8 and down 54</w:t>
            </w:r>
          </w:p>
        </w:tc>
      </w:tr>
      <w:tr w:rsidR="00D81930" w:rsidTr="00D81930">
        <w:trPr>
          <w:trHeight w:val="576"/>
        </w:trPr>
        <w:tc>
          <w:tcPr>
            <w:tcW w:w="4698" w:type="dxa"/>
            <w:vAlign w:val="center"/>
          </w:tcPr>
          <w:p w:rsidR="00D81930" w:rsidRDefault="00E63B0D" w:rsidP="00E63B0D">
            <w:pPr>
              <w:pStyle w:val="ListParagraph"/>
              <w:numPr>
                <w:ilvl w:val="0"/>
                <w:numId w:val="18"/>
              </w:numPr>
              <w:spacing w:after="0" w:line="240" w:lineRule="auto"/>
            </w:pPr>
            <w:r>
              <w:t>_________________________________________</w:t>
            </w:r>
          </w:p>
        </w:tc>
        <w:tc>
          <w:tcPr>
            <w:tcW w:w="3587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</w:pPr>
          </w:p>
          <w:p w:rsidR="00D81930" w:rsidRDefault="00D81930" w:rsidP="00E63B0D">
            <w:pPr>
              <w:spacing w:after="0" w:line="240" w:lineRule="auto"/>
              <w:jc w:val="center"/>
            </w:pPr>
            <w:r w:rsidRPr="00344F67">
              <w:t>Translate</w:t>
            </w:r>
            <w:r>
              <w:t xml:space="preserve"> down 12 and left 100</w:t>
            </w:r>
          </w:p>
          <w:p w:rsidR="00E63B0D" w:rsidRDefault="00E63B0D" w:rsidP="00E63B0D">
            <w:pPr>
              <w:spacing w:after="0" w:line="240" w:lineRule="auto"/>
              <w:jc w:val="center"/>
            </w:pPr>
          </w:p>
        </w:tc>
      </w:tr>
    </w:tbl>
    <w:p w:rsidR="00D81930" w:rsidRDefault="00D81930" w:rsidP="001A6841">
      <w:pPr>
        <w:pStyle w:val="ListParagraph"/>
        <w:numPr>
          <w:ilvl w:val="0"/>
          <w:numId w:val="22"/>
        </w:numPr>
      </w:pPr>
      <w:r>
        <w:t>Determine the domain and range of each parent function.</w:t>
      </w:r>
    </w:p>
    <w:p w:rsidR="00D81930" w:rsidRDefault="00D81930" w:rsidP="001A6841">
      <w:pPr>
        <w:pStyle w:val="ListParagraph"/>
        <w:numPr>
          <w:ilvl w:val="0"/>
          <w:numId w:val="24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73C1302D" wp14:editId="55622495">
                <wp:simplePos x="0" y="0"/>
                <wp:positionH relativeFrom="column">
                  <wp:posOffset>162560</wp:posOffset>
                </wp:positionH>
                <wp:positionV relativeFrom="paragraph">
                  <wp:posOffset>118745</wp:posOffset>
                </wp:positionV>
                <wp:extent cx="2278380" cy="2278380"/>
                <wp:effectExtent l="27305" t="27940" r="27940" b="27305"/>
                <wp:wrapNone/>
                <wp:docPr id="503" name="Group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8380" cy="2278380"/>
                          <a:chOff x="6948" y="1154"/>
                          <a:chExt cx="4359" cy="4359"/>
                        </a:xfrm>
                      </wpg:grpSpPr>
                      <wpg:grpSp>
                        <wpg:cNvPr id="504" name="Group 655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505" name="Group 65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506" name="AutoShape 65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7" name="AutoShape 65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8" name="AutoShape 65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9" name="AutoShape 66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0" name="AutoShape 6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1" name="AutoShape 6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2" name="AutoShape 6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3" name="AutoShape 6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4" name="AutoShape 6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5" name="AutoShape 6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6" name="AutoShape 6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7" name="AutoShape 6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8" name="AutoShape 6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9" name="AutoShape 6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0" name="AutoShape 6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1" name="AutoShape 6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2" name="AutoShape 6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" name="AutoShape 6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4" name="AutoShape 6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5" name="AutoShape 6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6" name="AutoShape 6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27" name="Group 67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528" name="AutoShape 6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" name="AutoShape 6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" name="AutoShape 6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" name="AutoShape 6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" name="AutoShape 6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" name="AutoShape 6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" name="AutoShape 6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5" name="AutoShape 6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6" name="AutoShape 6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AutoShape 6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8" name="AutoShape 6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" name="AutoShape 6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AutoShape 6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" name="AutoShape 6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AutoShape 6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AutoShape 6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AutoShape 6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5" name="AutoShape 6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6" name="AutoShape 6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7" name="AutoShape 6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8" name="AutoShape 6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549" name="Group 700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550" name="AutoShape 7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AutoShape 7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AutoShape 7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193EA7" id="Group 503" o:spid="_x0000_s1026" style="position:absolute;margin-left:12.8pt;margin-top:9.35pt;width:179.4pt;height:179.4pt;z-index:251687936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">
                <v:group id="Group 655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  <v:group id="Group 65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  <v:shape id="AutoShape 65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8sqsQAAADcAAAADwAAAGRycy9kb3ducmV2LnhtbESPQWvCQBSE74L/YXlCb7qxVJHUVaRF&#10;yUEPxtLzI/vchGbfptmtSf31riB4HGbmG2a57m0tLtT6yrGC6SQBQVw4XbFR8HXajhcgfEDWWDsm&#10;Bf/kYb0aDpaYatfxkS55MCJC2KeooAyhSaX0RUkW/cQ1xNE7u9ZiiLI1UrfYRbit5WuSzKXFiuNC&#10;iQ19lFT85H9WgSG7/d0tzia/dtn+8/T9dvC7TKmXUb95BxGoD8/wo51pBbNkDvcz8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ryyqxAAAANwAAAAPAAAAAAAAAAAA&#10;AAAAAKECAABkcnMvZG93bnJldi54bWxQSwUGAAAAAAQABAD5AAAAkgMAAAAA&#10;"/>
                    <v:shape id="AutoShape 65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OJMcUAAADcAAAADwAAAGRycy9kb3ducmV2LnhtbESPQWvCQBSE7wX/w/IEb3VjsVWiq0hF&#10;yaE9GMXzI/vcBLNvY3Y1aX99t1DocZiZb5jlure1eFDrK8cKJuMEBHHhdMVGwem4e56D8AFZY+2Y&#10;FHyRh/Vq8LTEVLuOD/TIgxERwj5FBWUITSqlL0qy6MeuIY7exbUWQ5StkbrFLsJtLV+S5E1arDgu&#10;lNjQe0nFNb9bBYbs7rafX0z+3WUf2+N5+un3mVKjYb9ZgAjUh//wXzvTCl6TG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OJMcUAAADcAAAADwAAAAAAAAAA&#10;AAAAAAChAgAAZHJzL2Rvd25yZXYueG1sUEsFBgAAAAAEAAQA+QAAAJMDAAAAAA==&#10;"/>
                    <v:shape id="AutoShape 65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wdQ8IAAADcAAAADwAAAGRycy9kb3ducmV2LnhtbERPz2vCMBS+D/wfwhO8zVRxQ6ppEYfS&#10;w3ZYFc+P5pkWm5euibbbX78cBjt+fL+3+Whb8aDeN44VLOYJCOLK6YaNgvPp8LwG4QOyxtYxKfgm&#10;D3k2edpiqt3An/QogxExhH2KCuoQulRKX9Vk0c9dRxy5q+sthgh7I3WPQwy3rVwmyau02HBsqLGj&#10;fU3VrbxbBYbs4eu4vpryZyje306X1Yc/FkrNpuNuAyLQGP7Ff+5CK3hJ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3wdQ8IAAADcAAAADwAAAAAAAAAAAAAA&#10;AAChAgAAZHJzL2Rvd25yZXYueG1sUEsFBgAAAAAEAAQA+QAAAJADAAAAAA==&#10;"/>
                    <v:shape id="AutoShape 66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C42MUAAADcAAAADwAAAGRycy9kb3ducmV2LnhtbESPQWvCQBSE74L/YXkFb7ppqcVGVxGL&#10;koM9NJaeH9nnJph9G7NbE/31bqHgcZiZb5jFqre1uFDrK8cKnicJCOLC6YqNgu/DdjwD4QOyxtox&#10;KbiSh9VyOFhgql3HX3TJgxERwj5FBWUITSqlL0qy6CeuIY7e0bUWQ5StkbrFLsJtLV+S5E1arDgu&#10;lNjQpqTilP9aBYbs9rybHU1+67L9x+Hn9dPvMqVGT/16DiJQHx7h/3amFUyTd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C42MUAAADcAAAADwAAAAAAAAAA&#10;AAAAAAChAgAAZHJzL2Rvd25yZXYueG1sUEsFBgAAAAAEAAQA+QAAAJMDAAAAAA==&#10;"/>
                    <v:shape id="AutoShape 66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HmMIAAADcAAAADwAAAGRycy9kb3ducmV2LnhtbERPz2vCMBS+C/4P4Q28aepQkc4ow6H0&#10;4A624vnRPNOy5qVrMlv965fDYMeP7/dmN9hG3KnztWMF81kCgrh0umaj4FIcpmsQPiBrbByTggd5&#10;2G3How2m2vV8pnsejIgh7FNUUIXQplL6siKLfuZa4sjdXGcxRNgZqTvsY7ht5GuSrKTFmmNDhS3t&#10;Kyq/8h+rwJA9fB/XN5M/++z0UVwXn/6YKTV5Gd7fQAQawr/4z51pBct5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NOHmMIAAADcAAAADwAAAAAAAAAAAAAA&#10;AAChAgAAZHJzL2Rvd25yZXYueG1sUEsFBgAAAAAEAAQA+QAAAJADAAAAAA==&#10;"/>
                    <v:shape id="AutoShape 66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8iA8UAAADcAAAADwAAAGRycy9kb3ducmV2LnhtbESPQWvCQBSE7wX/w/IK3uomYoukrlIU&#10;JYf20CieH9nnJjT7NmZXE/313ULB4zAz3zCL1WAbcaXO144VpJMEBHHpdM1GwWG/fZmD8AFZY+OY&#10;FNzIw2o5elpgpl3P33QtghERwj5DBVUIbSalLyuy6CeuJY7eyXUWQ5SdkbrDPsJtI6dJ8iYt1hwX&#10;KmxpXVH5U1ysAkN2e97NT6a49/nnZn+cffldrtT4efh4BxFoCI/wfzvXCl7T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58iA8UAAADcAAAADwAAAAAAAAAA&#10;AAAAAAChAgAAZHJzL2Rvd25yZXYueG1sUEsFBgAAAAAEAAQA+QAAAJMDAAAAAA==&#10;"/>
                    <v:shape id="AutoShape 66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28dMUAAADcAAAADwAAAGRycy9kb3ducmV2LnhtbESPQWvCQBSE7wX/w/IEb3Wj2CLRVURR&#10;cmgPjcXzI/vcBLNvY3Y10V/fLRR6HGbmG2a57m0t7tT6yrGCyTgBQVw4XbFR8H3cv85B+ICssXZM&#10;Ch7kYb0avCwx1a7jL7rnwYgIYZ+igjKEJpXSFyVZ9GPXEEfv7FqLIcrWSN1iF+G2ltMkeZcWK44L&#10;JTa0Lam45DerwJDdXw/zs8mfXfaxO55mn/6QKTUa9psFiEB9+A//tTOt4G0yh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028dMUAAADcAAAADwAAAAAAAAAA&#10;AAAAAAChAgAAZHJzL2Rvd25yZXYueG1sUEsFBgAAAAAEAAQA+QAAAJMDAAAAAA==&#10;"/>
                    <v:shape id="AutoShape 66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EZ78UAAADcAAAADwAAAGRycy9kb3ducmV2LnhtbESPT2vCQBTE7wW/w/KE3upG+weJriKK&#10;kkN7aBTPj+xzE8y+jdnVpH56t1DocZiZ3zDzZW9rcaPWV44VjEcJCOLC6YqNgsN++zIF4QOyxtox&#10;KfghD8vF4GmOqXYdf9MtD0ZECPsUFZQhNKmUvijJoh+5hjh6J9daDFG2RuoWuwi3tZwkyYe0WHFc&#10;KLGhdUnFOb9aBYbs9rKbnkx+77LPzf749uV3mVLPw341AxGoD//hv3amFbyPX+H3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EZ78UAAADcAAAADwAAAAAAAAAA&#10;AAAAAAChAgAAZHJzL2Rvd25yZXYueG1sUEsFBgAAAAAEAAQA+QAAAJMDAAAAAA==&#10;"/>
                    <v:shape id="AutoShape 66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iBm8UAAADcAAAADwAAAGRycy9kb3ducmV2LnhtbESPQWvCQBSE7wX/w/IEb3VjsUVSNyIt&#10;Sg7toVF6fmRfNsHs2zS7muiv7xYKHoeZ+YZZb0bbigv1vnGsYDFPQBCXTjdsFBwPu8cVCB+QNbaO&#10;ScGVPGyyycMaU+0G/qJLEYyIEPYpKqhD6FIpfVmTRT93HXH0KtdbDFH2Ruoehwi3rXxKkhdpseG4&#10;UGNHbzWVp+JsFRiyu5/9qjLFbcg/3g/fy0+/z5WaTcftK4hAY7iH/9u5VvC8WML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iBm8UAAADcAAAADwAAAAAAAAAA&#10;AAAAAAChAgAAZHJzL2Rvd25yZXYueG1sUEsFBgAAAAAEAAQA+QAAAJMDAAAAAA==&#10;"/>
                    <v:shape id="AutoShape 66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QkAMUAAADcAAAADwAAAGRycy9kb3ducmV2LnhtbESPQWvCQBSE7wX/w/KE3upGqUVSV5GK&#10;koMeGqXnR/a5CWbfptmtSf31riB4HGbmG2a+7G0tLtT6yrGC8SgBQVw4XbFRcDxs3mYgfEDWWDsm&#10;Bf/kYbkYvMwx1a7jb7rkwYgIYZ+igjKEJpXSFyVZ9CPXEEfv5FqLIcrWSN1iF+G2lpMk+ZAWK44L&#10;JTb0VVJxzv+sAkN287udnUx+7bLd+vDzvvfbTKnXYb/6BBGoD8/wo51pBdPxF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QkAMUAAADcAAAADwAAAAAAAAAA&#10;AAAAAAChAgAAZHJzL2Rvd25yZXYueG1sUEsFBgAAAAAEAAQA+QAAAJMDAAAAAA==&#10;"/>
                    <v:shape id="AutoShape 66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GywMQAAADcAAAADwAAAGRycy9kb3ducmV2LnhtbESPT4vCMBTE7wt+h/CEvWmqsCLVKCqI&#10;3lzrHzw+kmdbbF5Kk63d/fRmYWGPw8z8hpkvO1uJlhpfOlYwGiYgiLUzJecKzqftYArCB2SDlWNS&#10;8E0elove2xxT4558pDYLuYgQ9ikqKEKoUym9LsiiH7qaOHp311gMUTa5NA0+I9xWcpwkE2mx5LhQ&#10;YE2bgvQj+7IKbr67XA+7/LAn3X7+7LYb1OtMqfd+t5qBCNSF//Bfe28UfIwm8HsmHgG5e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obLAxAAAANwAAAAPAAAAAAAAAAAA&#10;AAAAAKECAABkcnMvZG93bnJldi54bWxQSwUGAAAAAAQABAD5AAAAkgMAAAAA&#10;" strokeweight="2.25pt">
                      <v:stroke startarrow="block" endarrow="block"/>
                    </v:shape>
                    <v:shape id="AutoShape 66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of7MUAAADcAAAADwAAAGRycy9kb3ducmV2LnhtbESPT2vCQBTE7wW/w/KE3upG6R+JriKK&#10;kkN7aBTPj+xzE8y+jdnVpH56t1DocZiZ3zDzZW9rcaPWV44VjEcJCOLC6YqNgsN++zIF4QOyxtox&#10;KfghD8vF4GmOqXYdf9MtD0ZECPsUFZQhNKmUvijJoh+5hjh6J9daDFG2RuoWuwi3tZwkybu0WHFc&#10;KLGhdUnFOb9aBYbs9rKbnkx+77LPzf74+uV3mVLPw341AxGoD//hv3amFbyNP+D3TDwCc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zof7MUAAADcAAAADwAAAAAAAAAA&#10;AAAAAAChAgAAZHJzL2Rvd25yZXYueG1sUEsFBgAAAAAEAAQA+QAAAJMDAAAAAA==&#10;"/>
                    <v:shape id="AutoShape 66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WLnsIAAADcAAAADwAAAGRycy9kb3ducmV2LnhtbERPz2vCMBS+C/4P4Q28aepQkc4ow6H0&#10;4A624vnRPNOy5qVrMlv965fDYMeP7/dmN9hG3KnztWMF81kCgrh0umaj4FIcpmsQPiBrbByTggd5&#10;2G3How2m2vV8pnsejIgh7FNUUIXQplL6siKLfuZa4sjdXGcxRNgZqTvsY7ht5GuSrKTFmmNDhS3t&#10;Kyq/8h+rwJA9fB/XN5M/++z0UVwXn/6YKTV5Gd7fQAQawr/4z51pBct5XBv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WLnsIAAADcAAAADwAAAAAAAAAAAAAA&#10;AAChAgAAZHJzL2Rvd25yZXYueG1sUEsFBgAAAAAEAAQA+QAAAJADAAAAAA==&#10;"/>
                    <v:shape id="AutoShape 67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kuBcUAAADcAAAADwAAAGRycy9kb3ducmV2LnhtbESPQWvCQBSE7wX/w/KE3upGsUWjq0hF&#10;ycEeGsXzI/vcBLNv0+xq0v56t1DocZiZb5jlure1uFPrK8cKxqMEBHHhdMVGwem4e5mB8AFZY+2Y&#10;FHyTh/Vq8LTEVLuOP+meByMihH2KCsoQmlRKX5Rk0Y9cQxy9i2sthihbI3WLXYTbWk6S5E1arDgu&#10;lNjQe0nFNb9ZBYbs7ms/u5j8p8sO2+N5+uH3mVLPw36zABGoD//hv3amFbyO5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ekuBcUAAADcAAAADwAAAAAAAAAA&#10;AAAAAAChAgAAZHJzL2Rvd25yZXYueG1sUEsFBgAAAAAEAAQA+QAAAJMDAAAAAA==&#10;"/>
                    <v:shape id="AutoShape 67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9NJcIAAADcAAAADwAAAGRycy9kb3ducmV2LnhtbERPz2vCMBS+D/wfwhO8zVRxQ6ppEYfS&#10;w3ZYHTs/mmdabF5qk9nqX78cBjt+fL+3+WhbcaPeN44VLOYJCOLK6YaNgq/T4XkNwgdkja1jUnAn&#10;D3k2edpiqt3An3QrgxExhH2KCuoQulRKX9Vk0c9dRxy5s+sthgh7I3WPQwy3rVwmyau02HBsqLGj&#10;fU3VpfyxCgzZw/W4PpvyMRTvb6fv1Yc/FkrNpuNuAyLQGP7Ff+5CK3hZxvnxTDwC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9NJcIAAADcAAAADwAAAAAAAAAAAAAA&#10;AAChAgAAZHJzL2Rvd25yZXYueG1sUEsFBgAAAAAEAAQA+QAAAJADAAAAAA==&#10;"/>
                    <v:shape id="AutoShape 67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PovsUAAADcAAAADwAAAGRycy9kb3ducmV2LnhtbESPQWvCQBSE7wX/w/IEb3Wj2CLRVURR&#10;cmgPjcXzI/vcBLNvY3Y10V/fLRR6HGbmG2a57m0t7tT6yrGCyTgBQVw4XbFR8H3cv85B+ICssXZM&#10;Ch7kYb0avCwx1a7jL7rnwYgIYZ+igjKEJpXSFyVZ9GPXEEfv7FqLIcrWSN1iF+G2ltMkeZcWK44L&#10;JTa0Lam45DerwJDdXw/zs8mfXfaxO55mn/6QKTUa9psFiEB9+A//tTOt4G06gd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PovsUAAADcAAAADwAAAAAAAAAA&#10;AAAAAAChAgAAZHJzL2Rvd25yZXYueG1sUEsFBgAAAAAEAAQA+QAAAJMDAAAAAA==&#10;"/>
                    <v:shape id="AutoShape 67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F2ycUAAADcAAAADwAAAGRycy9kb3ducmV2LnhtbESPQWvCQBSE7wX/w/IEb3XTYIukrlIU&#10;JYf20CieH9nnJjT7NmZXE/313ULB4zAz3zCL1WAbcaXO144VvEwTEMSl0zUbBYf99nkOwgdkjY1j&#10;UnAjD6vl6GmBmXY9f9O1CEZECPsMFVQhtJmUvqzIop+6ljh6J9dZDFF2RuoO+wi3jUyT5E1arDku&#10;VNjSuqLyp7hYBYbs9rybn0xx7/PPzf44+/K7XKnJePh4BxFoCI/wfzvXCl7T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F2ycUAAADcAAAADwAAAAAAAAAA&#10;AAAAAAChAgAAZHJzL2Rvd25yZXYueG1sUEsFBgAAAAAEAAQA+QAAAJMDAAAAAA==&#10;"/>
                    <v:shape id="AutoShape 67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3TUsUAAADcAAAADwAAAGRycy9kb3ducmV2LnhtbESPQWvCQBSE7wX/w/IEb7pR2yLRVaSi&#10;5NAeGsXzI/vcBLNv0+xq0v76bkHocZiZb5jVpre1uFPrK8cKppMEBHHhdMVGwem4Hy9A+ICssXZM&#10;Cr7Jw2Y9eFphql3Hn3TPgxERwj5FBWUITSqlL0qy6CeuIY7exbUWQ5StkbrFLsJtLWdJ8iotVhwX&#10;SmzoraTimt+sAkN2/3VYXEz+02Xvu+P5+cMfMqVGw367BBGoD//hRzvTCl5mc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3TUsUAAADcAAAADwAAAAAAAAAA&#10;AAAAAAChAgAAZHJzL2Rvd25yZXYueG1sUEsFBgAAAAAEAAQA+QAAAJMDAAAAAA==&#10;"/>
                    <v:shape id="AutoShape 67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RLJsUAAADcAAAADwAAAGRycy9kb3ducmV2LnhtbESPQWvCQBSE70L/w/KE3nSjqEjqKtKi&#10;5KAHY+n5kX1ugtm3aXZror/eLRR6HGbmG2a16W0tbtT6yrGCyTgBQVw4XbFR8HnejZYgfEDWWDsm&#10;BXfysFm/DFaYatfxiW55MCJC2KeooAyhSaX0RUkW/dg1xNG7uNZiiLI1UrfYRbit5TRJFtJixXGh&#10;xIbeSyqu+Y9VYMjuvvfLi8kfXXb4OH/Njn6fKfU67LdvIAL14T/81860gvl0Br9n4hG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YRLJsUAAADcAAAADwAAAAAAAAAA&#10;AAAAAAChAgAAZHJzL2Rvd25yZXYueG1sUEsFBgAAAAAEAAQA+QAAAJMDAAAAAA==&#10;"/>
                    <v:shape id="AutoShape 67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juvcUAAADcAAAADwAAAGRycy9kb3ducmV2LnhtbESPQWvCQBSE74X+h+UJ3upG0SKpG5EW&#10;JYf20Cg9P7Ivm2D2bZpdTeyv7xYKHoeZ+YbZbEfbiiv1vnGsYD5LQBCXTjdsFJyO+6c1CB+QNbaO&#10;ScGNPGyzx4cNptoN/EnXIhgRIexTVFCH0KVS+rImi37mOuLoVa63GKLsjdQ9DhFuW7lIkmdpseG4&#10;UGNHrzWV5+JiFRiy++/DujLFz5C/vx2/lh/+kCs1nYy7FxCBxnAP/7dzrWC1WMH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juvcUAAADcAAAADwAAAAAAAAAA&#10;AAAAAAChAgAAZHJzL2Rvd25yZXYueG1sUEsFBgAAAAAEAAQA+QAAAJMDAAAAAA==&#10;"/>
                    <v:shape id="AutoShape 67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pwysUAAADcAAAADwAAAGRycy9kb3ducmV2LnhtbESPQWvCQBSE7wX/w/IEb3WjtCLRVcSi&#10;5KCHxuL5kX1ugtm3aXZror++KxR6HGbmG2a57m0tbtT6yrGCyTgBQVw4XbFR8HXavc5B+ICssXZM&#10;Cu7kYb0avCwx1a7jT7rlwYgIYZ+igjKEJpXSFyVZ9GPXEEfv4lqLIcrWSN1iF+G2ltMkmUmLFceF&#10;EhvallRc8x+rwJDdfe/nF5M/uuzwcTq/Hf0+U2o07DcLEIH68B/+a2dawft0B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pwysUAAADcAAAADwAAAAAAAAAA&#10;AAAAAAChAgAAZHJzL2Rvd25yZXYueG1sUEsFBgAAAAAEAAQA+QAAAJMDAAAAAA==&#10;"/>
                  </v:group>
                  <v:group id="Group 67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fyU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X8lHFAAAA3AAA&#10;AA8AAAAAAAAAAAAAAAAAqgIAAGRycy9kb3ducmV2LnhtbFBLBQYAAAAABAAEAPoAAACcAwAAAAA=&#10;">
                    <v:shape id="AutoShape 67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+vM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R+vMIAAADcAAAADwAAAAAAAAAAAAAA&#10;AAChAgAAZHJzL2Rvd25yZXYueG1sUEsFBgAAAAAEAAQA+QAAAJADAAAAAA==&#10;"/>
                    <v:shape id="AutoShape 68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jbJ8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8m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jbJ8UAAADcAAAADwAAAAAAAAAA&#10;AAAAAAChAgAAZHJzL2Rvd25yZXYueG1sUEsFBgAAAAAEAAQA+QAAAJMDAAAAAA==&#10;"/>
                    <v:shape id="AutoShape 68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vkZ8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4vkZ8IAAADcAAAADwAAAAAAAAAAAAAA&#10;AAChAgAAZHJzL2Rvd25yZXYueG1sUEsFBgAAAAAEAAQA+QAAAJADAAAAAA==&#10;"/>
                    <v:shape id="AutoShape 68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dB/M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HQfzGAAAA3AAAAA8AAAAAAAAA&#10;AAAAAAAAoQIAAGRycy9kb3ducmV2LnhtbFBLBQYAAAAABAAEAPkAAACUAwAAAAA=&#10;"/>
                    <v:shape id="AutoShape 68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fi8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V34vGAAAA3AAAAA8AAAAAAAAA&#10;AAAAAAAAoQIAAGRycy9kb3ducmV2LnhtbFBLBQYAAAAABAAEAPkAAACUAwAAAAA=&#10;"/>
                    <v:shape id="AutoShape 68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l6EM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4N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l6EMUAAADcAAAADwAAAAAAAAAA&#10;AAAAAAChAgAAZHJzL2Rvd25yZXYueG1sUEsFBgAAAAAEAAQA+QAAAJMDAAAAAA==&#10;"/>
                    <v:shape id="AutoShape 68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iZ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4mTGAAAA3AAAAA8AAAAAAAAA&#10;AAAAAAAAoQIAAGRycy9kb3ducmV2LnhtbFBLBQYAAAAABAAEAPkAAACUAwAAAAA=&#10;"/>
                    <v:shape id="AutoShape 68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xH/8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Xk4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8R//GAAAA3AAAAA8AAAAAAAAA&#10;AAAAAAAAoQIAAGRycy9kb3ducmV2LnhtbFBLBQYAAAAABAAEAPkAAACUAwAAAAA=&#10;"/>
                    <v:shape id="AutoShape 68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7Zi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wYw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7ZiMUAAADcAAAADwAAAAAAAAAA&#10;AAAAAAChAgAAZHJzL2Rvd25yZXYueG1sUEsFBgAAAAAEAAQA+QAAAJMDAAAAAA==&#10;"/>
                    <v:shape id="AutoShape 68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8E8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ifBPGAAAA3AAAAA8AAAAAAAAA&#10;AAAAAAAAoQIAAGRycy9kb3ducmV2LnhtbFBLBQYAAAAABAAEAPkAAACUAwAAAAA=&#10;"/>
                    <v:shape id="AutoShape 68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Ppi8QAAADcAAAADwAAAGRycy9kb3ducmV2LnhtbERPTWvCQBC9C/0PyxS86UajbUldpUgK&#10;ihe1aWlvQ3aaBLOzIbtN4r93D0KPj/e92gymFh21rrKsYDaNQBDnVldcKMg+3icvIJxH1lhbJgVX&#10;crBZP4xWmGjb84m6sy9ECGGXoILS+yaR0uUlGXRT2xAH7te2Bn2AbSF1i30IN7WcR9GTNFhxaCix&#10;oW1J+eX8ZxR8dT/xrN9Wz58Hm+4X2SX9Pp4ypcaPw9srCE+D/xff3TutYBmHteFMOAJ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c+mLxAAAANwAAAAPAAAAAAAAAAAA&#10;AAAAAKECAABkcnMvZG93bnJldi54bWxQSwUGAAAAAAQABAD5AAAAkgMAAAAA&#10;" strokeweight="2.25pt">
                      <v:stroke startarrow="block" endarrow="block"/>
                    </v:shape>
                    <v:shape id="AutoShape 69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N+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xTfrGAAAA3AAAAA8AAAAAAAAA&#10;AAAAAAAAoQIAAGRycy9kb3ducmV2LnhtbFBLBQYAAAAABAAEAPkAAACUAwAAAAA=&#10;"/>
                    <v:shape id="AutoShape 69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XG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2XGsIAAADcAAAADwAAAAAAAAAAAAAA&#10;AAChAgAAZHJzL2Rvd25yZXYueG1sUEsFBgAAAAAEAAQA+QAAAJADAAAAAA==&#10;"/>
                    <v:shape id="AutoShape 69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yg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BMoHGAAAA3AAAAA8AAAAAAAAA&#10;AAAAAAAAoQIAAGRycy9kb3ducmV2LnhtbFBLBQYAAAAABAAEAPkAAACUAwAAAAA=&#10;"/>
                    <v:shape id="AutoShape 69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Os9s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TrPbGAAAA3AAAAA8AAAAAAAAA&#10;AAAAAAAAoQIAAGRycy9kb3ducmV2LnhtbFBLBQYAAAAABAAEAPkAAACUAwAAAAA=&#10;"/>
                    <v:shape id="AutoShape 69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8Jbc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fCW3GAAAA3AAAAA8AAAAAAAAA&#10;AAAAAAAAoQIAAGRycy9kb3ducmV2LnhtbFBLBQYAAAAABAAEAPkAAACUAwAAAAA=&#10;"/>
                    <v:shape id="AutoShape 69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RGc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4N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aRGcUAAADcAAAADwAAAAAAAAAA&#10;AAAAAAChAgAAZHJzL2Rvd25yZXYueG1sUEsFBgAAAAAEAAQA+QAAAJMDAAAAAA==&#10;"/>
                    <v:shape id="AutoShape 69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o0gsYAAADcAAAADwAAAGRycy9kb3ducmV2LnhtbESPT2sCMRTE74V+h/AKvRTNWlyR1Sjb&#10;glALHvx3f25eN6Gbl+0m6vrtm0LB4zAzv2Hmy9414kJdsJ4VjIYZCOLKa8u1gsN+NZiCCBFZY+OZ&#10;FNwowHLx+DDHQvsrb+myi7VIEA4FKjAxtoWUoTLkMAx9S5y8L985jEl2tdQdXhPcNfI1yybSoeW0&#10;YLCld0PV9+7sFGzWo7fyZOz6c/tjN/mqbM71y1Gp56e+nIGI1Md7+L/9oRXk4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6NILGAAAA3AAAAA8AAAAAAAAA&#10;AAAAAAAAoQIAAGRycy9kb3ducmV2LnhtbFBLBQYAAAAABAAEAPkAAACUAwAAAAA=&#10;"/>
                    <v:shape id="AutoShape 69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iq9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wYw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iq9cUAAADcAAAADwAAAAAAAAAA&#10;AAAAAAChAgAAZHJzL2Rvd25yZXYueG1sUEsFBgAAAAAEAAQA+QAAAJMDAAAAAA==&#10;"/>
                    <v:shape id="AutoShape 69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QPb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kD27GAAAA3AAAAA8AAAAAAAAA&#10;AAAAAAAAoQIAAGRycy9kb3ducmV2LnhtbFBLBQYAAAAABAAEAPkAAACUAwAAAAA=&#10;"/>
                    <v:shape id="AutoShape 69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ubHM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9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ubHMIAAADcAAAADwAAAAAAAAAAAAAA&#10;AAChAgAAZHJzL2Rvd25yZXYueG1sUEsFBgAAAAAEAAQA+QAAAJADAAAAAA==&#10;"/>
                  </v:group>
                </v:group>
                <v:group id="Group 700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<v:shape id="AutoShape 701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Bq3MEAAADcAAAADwAAAGRycy9kb3ducmV2LnhtbERPz2uDMBS+D/Y/hDfYbY3dsC3OWMZg&#10;xetsodeHeTNu5kVNtPa/bw6DHj++3/l+sZ2YafStYwXrVQKCuHa65UbB6fj1sgPhA7LGzjEpuJKH&#10;ffH4kGOm3YW/aa5CI2II+wwVmBD6TEpfG7LoV64njtyPGy2GCMdG6hEvMdx28jVJNtJiy7HBYE+f&#10;huq/arIK3k6/wzE5b9fnw2CGA06+rIadUs9Py8c7iEBLuIv/3aVWkKZxfjwTj4Asb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sGrcwQAAANwAAAAPAAAAAAAAAAAAAAAA&#10;AKECAABkcnMvZG93bnJldi54bWxQSwUGAAAAAAQABAD5AAAAjwMAAAAA&#10;" strokeweight="1.5pt"/>
                  <v:shape id="AutoShape 702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aiOsQAAADcAAAADwAAAGRycy9kb3ducmV2LnhtbESPwWrDMBBE74X+g9hCbo2chpTiWjZO&#10;IJBLDk176W2x1paxtXIs1XH+PioEchxm5g2TFbPtxUSjbx0rWC0TEMSV0y03Cn6+968fIHxA1tg7&#10;JgVX8lDkz08Zptpd+IumU2hEhLBPUYEJYUil9JUhi37pBuLo1W60GKIcG6lHvES47eVbkrxLiy3H&#10;BYMD7QxV3enPKrCDtuejM/q3a9f9lg51uU0mpRYvc/kJItAcHuF7+6AVbDYr+D8Tj4DM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JqI6xAAAANwAAAAPAAAAAAAAAAAA&#10;AAAAAKECAABkcnMvZG93bnJldi54bWxQSwUGAAAAAAQABAD5AAAAkgMAAAAA&#10;" strokeweight="1.5pt"/>
                  <v:shape id="AutoShape 703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5RMMIAAADcAAAADwAAAGRycy9kb3ducmV2LnhtbESPQYvCMBSE74L/ITzBm6a6uEo1yrKw&#10;4tVa8Pponk13m5e2iVr/vRGEPQ4z8w2z2fW2FjfqfOVYwWyagCAunK64VJCffiYrED4ga6wdk4IH&#10;edhth4MNptrd+Ui3LJQiQtinqMCE0KRS+sKQRT91DXH0Lq6zGKLsSqk7vEe4reU8ST6lxYrjgsGG&#10;vg0Vf9nVKvjIf9tTcl7OzvvWtHu8+kPWrpQaj/qvNYhAffgPv9sHrWCxmMPrTDwCcvs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5RMMIAAADcAAAADwAAAAAAAAAAAAAA&#10;AAChAgAAZHJzL2Rvd25yZXYueG1sUEsFBgAAAAAEAAQA+QAAAJADAAAAAA==&#10;" strokeweight="1.5pt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31225A3F" wp14:editId="0DECEEDE">
                <wp:simplePos x="0" y="0"/>
                <wp:positionH relativeFrom="column">
                  <wp:posOffset>3759835</wp:posOffset>
                </wp:positionH>
                <wp:positionV relativeFrom="paragraph">
                  <wp:posOffset>135255</wp:posOffset>
                </wp:positionV>
                <wp:extent cx="2252345" cy="2252345"/>
                <wp:effectExtent l="24130" t="25400" r="28575" b="27305"/>
                <wp:wrapNone/>
                <wp:docPr id="453" name="Group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2345" cy="2252345"/>
                          <a:chOff x="6360" y="5965"/>
                          <a:chExt cx="4226" cy="4226"/>
                        </a:xfrm>
                      </wpg:grpSpPr>
                      <wpg:grpSp>
                        <wpg:cNvPr id="454" name="Group 705"/>
                        <wpg:cNvGrpSpPr>
                          <a:grpSpLocks/>
                        </wpg:cNvGrpSpPr>
                        <wpg:grpSpPr bwMode="auto">
                          <a:xfrm>
                            <a:off x="6360" y="596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455" name="Group 70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456" name="AutoShape 70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" name="AutoShape 70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" name="AutoShape 7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9" name="AutoShape 7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0" name="AutoShape 7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" name="AutoShape 7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" name="AutoShape 7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3" name="AutoShape 7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" name="AutoShape 7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" name="AutoShape 7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" name="AutoShape 7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7" name="AutoShape 7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" name="AutoShape 7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" name="AutoShape 7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" name="AutoShape 7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" name="AutoShape 7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AutoShape 7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3" name="AutoShape 7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4" name="AutoShape 7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5" name="AutoShape 7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6" name="AutoShape 7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77" name="Group 72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478" name="AutoShape 7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9" name="AutoShape 7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0" name="AutoShape 7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1" name="AutoShape 7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2" name="AutoShape 7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3" name="AutoShape 7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4" name="AutoShape 7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5" name="AutoShape 7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6" name="AutoShape 7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7" name="AutoShape 7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8" name="AutoShape 7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9" name="AutoShape 7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0" name="AutoShape 7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1" name="AutoShape 7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2" name="AutoShape 7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3" name="AutoShape 7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4" name="AutoShape 7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5" name="AutoShape 7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6" name="AutoShape 7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7" name="AutoShape 7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8" name="AutoShape 7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499" name="Group 750"/>
                        <wpg:cNvGrpSpPr>
                          <a:grpSpLocks/>
                        </wpg:cNvGrpSpPr>
                        <wpg:grpSpPr bwMode="auto">
                          <a:xfrm>
                            <a:off x="7875" y="7687"/>
                            <a:ext cx="1576" cy="986"/>
                            <a:chOff x="7875" y="7687"/>
                            <a:chExt cx="1576" cy="986"/>
                          </a:xfrm>
                        </wpg:grpSpPr>
                        <wps:wsp>
                          <wps:cNvPr id="500" name="AutoShape 7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5" y="8279"/>
                              <a:ext cx="197" cy="394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AutoShape 7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72" y="7687"/>
                              <a:ext cx="197" cy="986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AutoShape 7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69" y="7687"/>
                              <a:ext cx="1182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79E766" id="Group 453" o:spid="_x0000_s1026" style="position:absolute;margin-left:296.05pt;margin-top:10.65pt;width:177.35pt;height:177.35pt;z-index:251688960" coordorigin="6360,596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">
                <v:group id="Group 705" o:spid="_x0000_s1027" style="position:absolute;left:6360;top:596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<v:group id="Group 70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61X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sFX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VutV3FAAAA3AAA&#10;AA8AAAAAAAAAAAAAAAAAqgIAAGRycy9kb3ducmV2LnhtbFBLBQYAAAAABAAEAPoAAACcAwAAAAA=&#10;">
                    <v:shape id="AutoShape 70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0MKsUAAADcAAAADwAAAGRycy9kb3ducmV2LnhtbESPQWvCQBSE70L/w/KE3nRjUZHUVaRF&#10;yUEPjdLzI/vcBLNv0+zWpP56Vyh4HGbmG2a57m0trtT6yrGCyTgBQVw4XbFRcDpuRwsQPiBrrB2T&#10;gj/ysF69DJaYatfxF13zYESEsE9RQRlCk0rpi5Is+rFriKN3dq3FEGVrpG6xi3Bby7ckmUuLFceF&#10;Ehv6KKm45L9WgSG7/dktzia/ddn+8/g9PfhdptTrsN+8gwjUh2f4v51pBdPZHB5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P0MKsUAAADcAAAADwAAAAAAAAAA&#10;AAAAAAChAgAAZHJzL2Rvd25yZXYueG1sUEsFBgAAAAAEAAQA+QAAAJMDAAAAAA==&#10;"/>
                    <v:shape id="AutoShape 70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GpscUAAADcAAAADwAAAGRycy9kb3ducmV2LnhtbESPQWvCQBSE7wX/w/IEb7pRbCvRVaSi&#10;5NAeGsXzI/vcBLNv0+xq0v76bkHocZiZb5jVpre1uFPrK8cKppMEBHHhdMVGwem4Hy9A+ICssXZM&#10;Cr7Jw2Y9eFphql3Hn3TPgxERwj5FBWUITSqlL0qy6CeuIY7exbUWQ5StkbrFLsJtLWdJ8iItVhwX&#10;SmzoraTimt+sAkN2/3VYXEz+02Xvu+N5/uEPmVKjYb9dggjUh//wo51pBfPnV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7GpscUAAADcAAAADwAAAAAAAAAA&#10;AAAAAAChAgAAZHJzL2Rvd25yZXYueG1sUEsFBgAAAAAEAAQA+QAAAJMDAAAAAA==&#10;"/>
                    <v:shape id="AutoShape 70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49w8IAAADcAAAADwAAAGRycy9kb3ducmV2LnhtbERPz2vCMBS+C/4P4QneNN1Qkc4ow6H0&#10;4A62Y+dH80zLmpfaRFv965fDYMeP7/dmN9hG3KnztWMFL/MEBHHpdM1GwVdxmK1B+ICssXFMCh7k&#10;YbcdjzaYatfzme55MCKGsE9RQRVCm0rpy4os+rlriSN3cZ3FEGFnpO6wj+G2ka9JspIWa44NFba0&#10;r6j8yW9WgSF7uB7XF5M/++z0UXwvPv0xU2o6Gd7fQAQawr/4z51pBYtlXBv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49w8IAAADcAAAADwAAAAAAAAAAAAAA&#10;AAChAgAAZHJzL2Rvd25yZXYueG1sUEsFBgAAAAAEAAQA+QAAAJADAAAAAA==&#10;"/>
                    <v:shape id="AutoShape 71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KYWMUAAADcAAAADwAAAGRycy9kb3ducmV2LnhtbESPQWvCQBSE70L/w/IKvemmYsVGVxGL&#10;koM9GIvnR/a5Cc2+jdmtSfvr3YLgcZiZb5jFqre1uFLrK8cKXkcJCOLC6YqNgq/jdjgD4QOyxtox&#10;KfglD6vl02CBqXYdH+iaByMihH2KCsoQmlRKX5Rk0Y9cQxy9s2sthihbI3WLXYTbWo6TZCotVhwX&#10;SmxoU1Lxnf9YBYbs9rKbnU3+12X7j+Np8ul3mVIvz/16DiJQHx7hezvTCiZv7/B/Jh4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KYWMUAAADcAAAADwAAAAAAAAAA&#10;AAAAAAChAgAAZHJzL2Rvd25yZXYueG1sUEsFBgAAAAAEAAQA+QAAAJMDAAAAAA==&#10;"/>
                    <v:shape id="AutoShape 71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T7eMEAAADcAAAADwAAAGRycy9kb3ducmV2LnhtbERPTYvCMBC9C/sfwizsTdMVEalGEUXp&#10;YT1YxfPQjGmxmXSbrO36681B8Ph434tVb2txp9ZXjhV8jxIQxIXTFRsF59NuOAPhA7LG2jEp+CcP&#10;q+XHYIGpdh0f6Z4HI2II+xQVlCE0qZS+KMmiH7mGOHJX11oMEbZG6ha7GG5rOU6SqbRYcWwosaFN&#10;ScUt/7MKDNnd7352Nfmjy362p8vk4PeZUl+f/XoOIlAf3uKXO9MKJtM4P56JR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NPt4wQAAANwAAAAPAAAAAAAAAAAAAAAA&#10;AKECAABkcnMvZG93bnJldi54bWxQSwUGAAAAAAQABAD5AAAAjwMAAAAA&#10;"/>
                    <v:shape id="AutoShape 71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he48QAAADcAAAADwAAAGRycy9kb3ducmV2LnhtbESPQWvCQBSE7wX/w/IEb3WjiEh0FVGU&#10;HNpDY+n5kX1ugtm3Mbua2F/fLQgeh5n5hllteluLO7W+cqxgMk5AEBdOV2wUfJ8O7wsQPiBrrB2T&#10;ggd52KwHbytMtev4i+55MCJC2KeooAyhSaX0RUkW/dg1xNE7u9ZiiLI1UrfYRbit5TRJ5tJixXGh&#10;xIZ2JRWX/GYVGLKH63FxNvlvl33sTz+zT3/MlBoN++0SRKA+vMLPdqYVzOYT+D8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eF7jxAAAANwAAAAPAAAAAAAAAAAA&#10;AAAAAKECAABkcnMvZG93bnJldi54bWxQSwUGAAAAAAQABAD5AAAAkgMAAAAA&#10;"/>
                    <v:shape id="AutoShape 71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rAlMQAAADcAAAADwAAAGRycy9kb3ducmV2LnhtbESPQWvCQBSE7wX/w/IK3uqmIiKpq4hF&#10;ycEemojnR/a5Cc2+jdmtif76bkHwOMzMN8xyPdhGXKnztWMF75MEBHHpdM1GwbHYvS1A+ICssXFM&#10;Cm7kYb0avSwx1a7nb7rmwYgIYZ+igiqENpXSlxVZ9BPXEkfv7DqLIcrOSN1hH+G2kdMkmUuLNceF&#10;ClvaVlT+5L9WgSG7u+wXZ5Pf++zwWZxmX36fKTV+HTYfIAIN4Rl+tDOtYDafwv+Ze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qsCUxAAAANwAAAAPAAAAAAAAAAAA&#10;AAAAAKECAABkcnMvZG93bnJldi54bWxQSwUGAAAAAAQABAD5AAAAkgMAAAAA&#10;"/>
                    <v:shape id="AutoShape 71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ZlD8UAAADcAAAADwAAAGRycy9kb3ducmV2LnhtbESPQWvCQBSE7wX/w/IEb3VjFZHoKqIo&#10;OdRDY/H8yD43wezbmN2atL++KxR6HGbmG2a16W0tHtT6yrGCyTgBQVw4XbFR8Hk+vC5A+ICssXZM&#10;Cr7Jw2Y9eFlhql3HH/TIgxERwj5FBWUITSqlL0qy6MeuIY7e1bUWQ5StkbrFLsJtLd+SZC4tVhwX&#10;SmxoV1Jxy7+sAkP2cD8urib/6bL3/fkyO/ljptRo2G+XIAL14T/81860gtl8Cs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ZlD8UAAADcAAAADwAAAAAAAAAA&#10;AAAAAAChAgAAZHJzL2Rvd25yZXYueG1sUEsFBgAAAAAEAAQA+QAAAJMDAAAAAA==&#10;"/>
                    <v:shape id="AutoShape 71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/9e8QAAADcAAAADwAAAGRycy9kb3ducmV2LnhtbESPQWvCQBSE7wX/w/KE3uqmJYhEVykV&#10;JQd7MIrnR/a5Cc2+jdmtSf31XUHwOMzMN8xiNdhGXKnztWMF75MEBHHpdM1GwfGweZuB8AFZY+OY&#10;FPyRh9Vy9LLATLue93QtghERwj5DBVUIbSalLyuy6CeuJY7e2XUWQ5SdkbrDPsJtIz+SZCot1hwX&#10;Kmzpq6Lyp/i1CgzZzWU7O5vi1ue79eGUfvttrtTrePicgwg0hGf40c61gnSawv1MP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D/17xAAAANwAAAAPAAAAAAAAAAAA&#10;AAAAAKECAABkcnMvZG93bnJldi54bWxQSwUGAAAAAAQABAD5AAAAkgMAAAAA&#10;"/>
                    <v:shape id="AutoShape 71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NY4MUAAADcAAAADwAAAGRycy9kb3ducmV2LnhtbESPQWvCQBSE70L/w/KE3nRjUZHUVaRF&#10;yUEPjdLzI/vcBLNv0+zWpP56Vyh4HGbmG2a57m0trtT6yrGCyTgBQVw4XbFRcDpuRwsQPiBrrB2T&#10;gj/ysF69DJaYatfxF13zYESEsE9RQRlCk0rpi5Is+rFriKN3dq3FEGVrpG6xi3Bby7ckmUuLFceF&#10;Ehv6KKm45L9WgSG7/dktzia/ddn+8/g9PfhdptTrsN+8gwjUh2f4v51pBdP5DB5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kNY4MUAAADcAAAADwAAAAAAAAAA&#10;AAAAAAChAgAAZHJzL2Rvd25yZXYueG1sUEsFBgAAAAAEAAQA+QAAAJMDAAAAAA==&#10;"/>
                    <v:shape id="AutoShape 71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bOIMQAAADcAAAADwAAAGRycy9kb3ducmV2LnhtbESPQWvCQBSE70L/w/IK3uqmpYQSXaUV&#10;RG9qtMXjY/eZBLNvQ3Ybo7/eFQSPw8x8w0xmva1FR62vHCt4HyUgiLUzFRcK9rvF2xcIH5AN1o5J&#10;wYU8zKYvgwlmxp15S10eChEh7DNUUIbQZFJ6XZJFP3INcfSOrrUYomwLaVo8R7it5UeSpNJixXGh&#10;xIbmJelT/m8VHHz/+7deFusV6W5zXS7mqH9ypYav/fcYRKA+PMOP9soo+ExTuJ+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Rs4gxAAAANwAAAAPAAAAAAAAAAAA&#10;AAAAAKECAABkcnMvZG93bnJldi54bWxQSwUGAAAAAAQABAD5AAAAkgMAAAAA&#10;" strokeweight="2.25pt">
                      <v:stroke startarrow="block" endarrow="block"/>
                    </v:shape>
                    <v:shape id="AutoShape 71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1jDMUAAADcAAAADwAAAGRycy9kb3ducmV2LnhtbESPQWvCQBSE74X+h+UJvdWNRVRSV5EW&#10;JQc9GKXnR/a5CWbfptmtSf31riB4HGbmG2a+7G0tLtT6yrGC0TABQVw4XbFRcDys32cgfEDWWDsm&#10;Bf/kYbl4fZljql3He7rkwYgIYZ+igjKEJpXSFyVZ9EPXEEfv5FqLIcrWSN1iF+G2lh9JMpEWK44L&#10;JTb0VVJxzv+sAkN2/buZnUx+7bLt9+FnvPObTKm3Qb/6BBGoD8/wo51pBePJF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1jDMUAAADcAAAADwAAAAAAAAAA&#10;AAAAAAChAgAAZHJzL2Rvd25yZXYueG1sUEsFBgAAAAAEAAQA+QAAAJMDAAAAAA==&#10;"/>
                    <v:shape id="AutoShape 71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L3fsEAAADcAAAADwAAAGRycy9kb3ducmV2LnhtbERPTYvCMBC9C/sfwizsTdMVEalGEUXp&#10;YT1YxfPQjGmxmXSbrO36681B8Ph434tVb2txp9ZXjhV8jxIQxIXTFRsF59NuOAPhA7LG2jEp+CcP&#10;q+XHYIGpdh0f6Z4HI2II+xQVlCE0qZS+KMmiH7mGOHJX11oMEbZG6ha7GG5rOU6SqbRYcWwosaFN&#10;ScUt/7MKDNnd7352Nfmjy362p8vk4PeZUl+f/XoOIlAf3uKXO9MKJtO4Np6JR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Qvd+wQAAANwAAAAPAAAAAAAAAAAAAAAA&#10;AKECAABkcnMvZG93bnJldi54bWxQSwUGAAAAAAQABAD5AAAAjwMAAAAA&#10;"/>
                    <v:shape id="AutoShape 72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5S5cUAAADcAAAADwAAAGRycy9kb3ducmV2LnhtbESPQWvCQBSE70L/w/IK3nRTEbGpqxRF&#10;yaEejKXnR/a5Cc2+jdnVRH99VxB6HGbmG2ax6m0trtT6yrGCt3ECgrhwumKj4Pu4Hc1B+ICssXZM&#10;Cm7kYbV8GSww1a7jA13zYESEsE9RQRlCk0rpi5Is+rFriKN3cq3FEGVrpG6xi3Bby0mSzKTFiuNC&#10;iQ2tSyp+84tVYMhuz7v5yeT3LvvaHH+me7/LlBq+9p8fIAL14T/8bGdawXT2Do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w5S5cUAAADcAAAADwAAAAAAAAAA&#10;AAAAAAChAgAAZHJzL2Rvd25yZXYueG1sUEsFBgAAAAAEAAQA+QAAAJMDAAAAAA==&#10;"/>
                    <v:shape id="AutoShape 72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1tpcIAAADcAAAADwAAAGRycy9kb3ducmV2LnhtbERPz2vCMBS+C/4P4QneNN0Qlc4ow6H0&#10;4A62Y+dH80zLmpfaRFv965fDYMeP7/dmN9hG3KnztWMFL/MEBHHpdM1GwVdxmK1B+ICssXFMCh7k&#10;YbcdjzaYatfzme55MCKGsE9RQRVCm0rpy4os+rlriSN3cZ3FEGFnpO6wj+G2ka9JspQWa44NFba0&#10;r6j8yW9WgSF7uB7XF5M/++z0UXwvPv0xU2o6Gd7fQAQawr/4z51pBYtV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+1tpcIAAADcAAAADwAAAAAAAAAAAAAA&#10;AAChAgAAZHJzL2Rvd25yZXYueG1sUEsFBgAAAAAEAAQA+QAAAJADAAAAAA==&#10;"/>
                    <v:shape id="AutoShape 72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HIPsUAAADcAAAADwAAAGRycy9kb3ducmV2LnhtbESPQWvCQBSE7wX/w/IEb3VjkVZSNyIt&#10;Sg7toVF6fmRfNsHs2zS7muiv7xYKHoeZ+YZZb0bbigv1vnGsYDFPQBCXTjdsFBwPu8cVCB+QNbaO&#10;ScGVPGyyycMaU+0G/qJLEYyIEPYpKqhD6FIpfVmTRT93HXH0KtdbDFH2Ruoehwi3rXxKkmdpseG4&#10;UGNHbzWVp+JsFRiyu5/9qjLFbcg/3g/fy0+/z5WaTcftK4hAY7iH/9u5VrB8WcD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HIPsUAAADcAAAADwAAAAAAAAAA&#10;AAAAAAChAgAAZHJzL2Rvd25yZXYueG1sUEsFBgAAAAAEAAQA+QAAAJMDAAAAAA==&#10;"/>
                    <v:shape id="AutoShape 72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NWScUAAADcAAAADwAAAGRycy9kb3ducmV2LnhtbESPQWvCQBSE70L/w/KE3nSjiErqKtKi&#10;5KAHY+n5kX1ugtm3aXZror/eLRR6HGbmG2a16W0tbtT6yrGCyTgBQVw4XbFR8HnejZYgfEDWWDsm&#10;BXfysFm/DFaYatfxiW55MCJC2KeooAyhSaX0RUkW/dg1xNG7uNZiiLI1UrfYRbit5TRJ5tJixXGh&#10;xIbeSyqu+Y9VYMjuvvfLi8kfXXb4OH/Njn6fKfU67LdvIAL14T/81860gtliCr9n4hGQ6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NWScUAAADcAAAADwAAAAAAAAAA&#10;AAAAAAChAgAAZHJzL2Rvd25yZXYueG1sUEsFBgAAAAAEAAQA+QAAAJMDAAAAAA==&#10;"/>
                    <v:shape id="AutoShape 72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/z0sYAAADcAAAADwAAAGRycy9kb3ducmV2LnhtbESPT2vCQBTE7wW/w/KE3nTjH1qJriIV&#10;JYf20CieH9nnJph9m2ZXk/bTdwtCj8PM/IZZbXpbizu1vnKsYDJOQBAXTldsFJyO+9EChA/IGmvH&#10;pOCbPGzWg6cVptp1/En3PBgRIexTVFCG0KRS+qIki37sGuLoXVxrMUTZGqlb7CLc1nKaJC/SYsVx&#10;ocSG3koqrvnNKjBk91+HxcXkP132vjue5x/+kCn1POy3SxCB+vAffrQzrWD+OoO/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/89LGAAAA3AAAAA8AAAAAAAAA&#10;AAAAAAAAoQIAAGRycy9kb3ducmV2LnhtbFBLBQYAAAAABAAEAPkAAACUAwAAAAA=&#10;"/>
                    <v:shape id="AutoShape 72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ZrpsUAAADcAAAADwAAAGRycy9kb3ducmV2LnhtbESPQWvCQBSE7wX/w/KE3uqmEmxIXaVU&#10;lBzsoVE8P7LPTWj2bZrdmuiv7xYKHoeZ+YZZrkfbigv1vnGs4HmWgCCunG7YKDgetk8ZCB+QNbaO&#10;ScGVPKxXk4cl5toN/EmXMhgRIexzVFCH0OVS+qomi37mOuLonV1vMUTZG6l7HCLctnKeJAtpseG4&#10;UGNH7zVVX+WPVWDIbr932dmUt6HYbw6n9MPvCqUep+PbK4hAY7iH/9uFVpC+pP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ZrpsUAAADcAAAADwAAAAAAAAAA&#10;AAAAAAChAgAAZHJzL2Rvd25yZXYueG1sUEsFBgAAAAAEAAQA+QAAAJMDAAAAAA==&#10;"/>
                    <v:shape id="AutoShape 72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rOPcUAAADcAAAADwAAAGRycy9kb3ducmV2LnhtbESPQWvCQBSE7wX/w/IEb7pRbCvRVaSi&#10;5NAeGsXzI/vcBLNv0+xq0v76bkHocZiZb5jVpre1uFPrK8cKppMEBHHhdMVGwem4Hy9A+ICssXZM&#10;Cr7Jw2Y9eFphql3Hn3TPgxERwj5FBWUITSqlL0qy6CeuIY7exbUWQ5StkbrFLsJtLWdJ8iItVhwX&#10;SmzoraTimt+sAkN2/3VYXEz+02Xvu+N5/uEPmVKjYb9dggjUh//wo51pBfPXZ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5rOPcUAAADcAAAADwAAAAAAAAAA&#10;AAAAAAChAgAAZHJzL2Rvd25yZXYueG1sUEsFBgAAAAAEAAQA+QAAAJMDAAAAAA==&#10;"/>
                    <v:shape id="AutoShape 72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hQSsUAAADcAAAADwAAAGRycy9kb3ducmV2LnhtbESPQWvCQBSE74X+h+UJvdWNRVRSV5EW&#10;JQc9GKXnR/a5CWbfptmtSf31riB4HGbmG2a+7G0tLtT6yrGC0TABQVw4XbFRcDys32cgfEDWWDsm&#10;Bf/kYbl4fZljql3He7rkwYgIYZ+igjKEJpXSFyVZ9EPXEEfv5FqLIcrWSN1iF+G2lh9JMpEWK44L&#10;JTb0VVJxzv+sAkN2/buZnUx+7bLt9+FnvPObTKm3Qb/6BBGoD8/wo51pBePpB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hQSsUAAADcAAAADwAAAAAAAAAA&#10;AAAAAAChAgAAZHJzL2Rvd25yZXYueG1sUEsFBgAAAAAEAAQA+QAAAJMDAAAAAA==&#10;"/>
                  </v:group>
                  <v:group id="Group 72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<v:shape id="AutoShape 72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ePMMAAADcAAAADwAAAGRycy9kb3ducmV2LnhtbERPy2oCMRTdF/oP4RbcFM0otpbRKKMg&#10;aMGFj+6vk9tJ6ORmnEQd/75ZFLo8nPds0bla3KgN1rOC4SADQVx6bblScDqu+x8gQkTWWHsmBQ8K&#10;sJg/P80w1/7Oe7odYiVSCIccFZgYm1zKUBpyGAa+IU7ct28dxgTbSuoW7ync1XKUZe/SoeXUYLCh&#10;laHy53B1Cnbb4bI4G7v93F/s7m1d1Nfq9Uup3ktXTEFE6uK/+M+90QrGk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2XjzDAAAA3AAAAA8AAAAAAAAAAAAA&#10;AAAAoQIAAGRycy9kb3ducmV2LnhtbFBLBQYAAAAABAAEAPkAAACRAwAAAAA=&#10;"/>
                    <v:shape id="AutoShape 73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r7p8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8fM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OvunxwAAANwAAAAPAAAAAAAA&#10;AAAAAAAAAKECAABkcnMvZG93bnJldi54bWxQSwUGAAAAAAQABAD5AAAAlQMAAAAA&#10;"/>
                    <v:shape id="AutoShape 73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UiHcIAAADcAAAADwAAAGRycy9kb3ducmV2LnhtbERPTWsCMRC9C/6HMEIvollLFdkaZVsQ&#10;quBBW+/TzbgJbibbTdTtvzcHwePjfS9WnavFldpgPSuYjDMQxKXXlisFP9/r0RxEiMgaa8+k4J8C&#10;rJb93gJz7W+8p+shViKFcMhRgYmxyaUMpSGHYewb4sSdfOswJthWUrd4S+Gulq9ZNpMOLacGgw19&#10;GirPh4tTsNtMPopfYzfb/Z/dTddFfamGR6VeBl3xDiJSF5/ih/tLK3ibp/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tUiHcIAAADcAAAADwAAAAAAAAAAAAAA&#10;AAChAgAAZHJzL2Rvd25yZXYueG1sUEsFBgAAAAAEAAQA+QAAAJADAAAAAA==&#10;"/>
                    <v:shape id="AutoShape 73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mHhsYAAADcAAAADwAAAGRycy9kb3ducmV2LnhtbESPQWsCMRSE74X+h/AKXopmV2yR1Sjb&#10;gqAFD1q9PzfPTejmZbuJuv33TaHgcZiZb5j5sneNuFIXrGcF+SgDQVx5bblWcPhcDacgQkTW2Hgm&#10;BT8UYLl4fJhjof2Nd3Tdx1okCIcCFZgY20LKUBlyGEa+JU7e2XcOY5JdLXWHtwR3jRxn2at0aDkt&#10;GGzp3VD1tb84BdtN/laejN187L7t9mVVNpf6+ajU4KkvZyAi9fEe/m+v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Zh4bGAAAA3AAAAA8AAAAAAAAA&#10;AAAAAAAAoQIAAGRycy9kb3ducmV2LnhtbFBLBQYAAAAABAAEAPkAAACUAwAAAAA=&#10;"/>
                    <v:shape id="AutoShape 73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sZ8c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vA6G8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sZ8cUAAADcAAAADwAAAAAAAAAA&#10;AAAAAAChAgAAZHJzL2Rvd25yZXYueG1sUEsFBgAAAAAEAAQA+QAAAJMDAAAAAA==&#10;"/>
                    <v:shape id="AutoShape 73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e8as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Fk9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HvGrGAAAA3AAAAA8AAAAAAAAA&#10;AAAAAAAAoQIAAGRycy9kb3ducmV2LnhtbFBLBQYAAAAABAAEAPkAAACUAwAAAAA=&#10;"/>
                    <v:shape id="AutoShape 73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4kHsYAAADcAAAADwAAAGRycy9kb3ducmV2LnhtbESPQWsCMRSE7wX/Q3hCL6VmFRXZGmUr&#10;CFXw4La9v25eN6Gbl+0m6vbfN4LgcZiZb5jluneNOFMXrGcF41EGgrjy2nKt4ON9+7wAESKyxsYz&#10;KfijAOvV4GGJufYXPtK5jLVIEA45KjAxtrmUoTLkMIx8S5y8b985jEl2tdQdXhLcNXKSZXPp0HJa&#10;MNjSxlD1U56cgsNu/Fp8GbvbH3/tYbYtmlP99KnU47AvXkBE6uM9fGu/aQXTx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uJB7GAAAA3AAAAA8AAAAAAAAA&#10;AAAAAAAAoQIAAGRycy9kb3ducmV2LnhtbFBLBQYAAAAABAAEAPkAAACUAwAAAAA=&#10;"/>
                    <v:shape id="AutoShape 73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KBhcYAAADc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K3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igYXGAAAA3AAAAA8AAAAAAAAA&#10;AAAAAAAAoQIAAGRycy9kb3ducmV2LnhtbFBLBQYAAAAABAAEAPkAAACUAwAAAAA=&#10;"/>
                    <v:shape id="AutoShape 73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Af8sYAAADcAAAADwAAAGRycy9kb3ducmV2LnhtbESPQWsCMRSE7wX/Q3hCL6VmlSq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wH/LGAAAA3AAAAA8AAAAAAAAA&#10;AAAAAAAAoQIAAGRycy9kb3ducmV2LnhtbFBLBQYAAAAABAAEAPkAAACUAwAAAAA=&#10;"/>
                    <v:shape id="AutoShape 73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y6acYAAADcAAAADwAAAGRycy9kb3ducmV2LnhtbESPQWsCMRSE74L/ITyhF6lZS7WyNcpa&#10;EKrgQW3vr5vXTejmZd1E3f77piB4HGbmG2a+7FwtLtQG61nBeJSBIC69tlwp+DiuH2cgQkTWWHsm&#10;Bb8UYLno9+aYa3/lPV0OsRIJwiFHBSbGJpcylIYchpFviJP37VuHMcm2krrFa4K7Wj5l2VQ6tJwW&#10;DDb0Zqj8OZydgt1mvCq+jN1s9ye7m6yL+lwNP5V6GHTFK4hIXbyHb+13reB59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8umnGAAAA3AAAAA8AAAAAAAAA&#10;AAAAAAAAoQIAAGRycy9kb3ducmV2LnhtbFBLBQYAAAAABAAEAPkAAACUAwAAAAA=&#10;"/>
                    <v:shape id="AutoShape 73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0v8cMAAADcAAAADwAAAGRycy9kb3ducmV2LnhtbERPy2rCQBTdF/yH4Qrd1YkPVKKjiCi0&#10;uPGRlnZ3yVyTYOZOyEyT+PfOQnB5OO/lujOlaKh2hWUFw0EEgji1uuBMQXLZf8xBOI+ssbRMCu7k&#10;YL3qvS0x1rblEzVnn4kQwi5GBbn3VSylS3My6Aa2Ig7c1dYGfYB1JnWNbQg3pRxF0VQaLDg05FjR&#10;Nqf0dv43Cn6av/Gw3Raz74PdfU2S2+73eEqUeu93mwUIT51/iZ/uT61gMg9rw5lw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tL/HDAAAA3AAAAA8AAAAAAAAAAAAA&#10;AAAAoQIAAGRycy9kb3ducmV2LnhtbFBLBQYAAAAABAAEAPkAAACRAwAAAAA=&#10;" strokeweight="2.25pt">
                      <v:stroke startarrow="block" endarrow="block"/>
                    </v:shape>
                    <v:shape id="AutoShape 74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+LgM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vi4DGAAAA3AAAAA8AAAAAAAAA&#10;AAAAAAAAoQIAAGRycy9kb3ducmV2LnhtbFBLBQYAAAAABAAEAPkAAACUAwAAAAA=&#10;"/>
                    <v:shape id="AutoShape 74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y0wM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MtMDDAAAA3AAAAA8AAAAAAAAAAAAA&#10;AAAAoQIAAGRycy9kb3ducmV2LnhtbFBLBQYAAAAABAAEAPkAAACRAwAAAAA=&#10;"/>
                    <v:shape id="AutoShape 74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ARW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8yS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AEVvGAAAA3AAAAA8AAAAAAAAA&#10;AAAAAAAAoQIAAGRycy9kb3ducmV2LnhtbFBLBQYAAAAABAAEAPkAAACUAwAAAAA=&#10;"/>
                    <v:shape id="AutoShape 74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KPLM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SjyzGAAAA3AAAAA8AAAAAAAAA&#10;AAAAAAAAoQIAAGRycy9kb3ducmV2LnhtbFBLBQYAAAAABAAEAPkAAACUAwAAAAA=&#10;"/>
                    <v:shape id="AutoShape 74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4qt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mLy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3iq3xwAAANwAAAAPAAAAAAAA&#10;AAAAAAAAAKECAABkcnMvZG93bnJldi54bWxQSwUGAAAAAAQABAD5AAAAlQMAAAAA&#10;"/>
                    <v:shape id="AutoShape 74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eyw8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3ssPGAAAA3AAAAA8AAAAAAAAA&#10;AAAAAAAAoQIAAGRycy9kb3ducmV2LnhtbFBLBQYAAAAABAAEAPkAAACUAwAAAAA=&#10;"/>
                    <v:shape id="AutoShape 74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sXWM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z6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7F1jGAAAA3AAAAA8AAAAAAAAA&#10;AAAAAAAAoQIAAGRycy9kb3ducmV2LnhtbFBLBQYAAAAABAAEAPkAAACUAwAAAAA=&#10;"/>
                    <v:shape id="AutoShape 74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JL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piS/GAAAA3AAAAA8AAAAAAAAA&#10;AAAAAAAAoQIAAGRycy9kb3ducmV2LnhtbFBLBQYAAAAABAAEAPkAAACUAwAAAAA=&#10;"/>
                    <v:shape id="AutoShape 74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UstM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5Sy0xwAAANwAAAAPAAAAAAAA&#10;AAAAAAAAAKECAABkcnMvZG93bnJldi54bWxQSwUGAAAAAAQABAD5AAAAlQMAAAAA&#10;"/>
                    <v:shape id="AutoShape 74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q4xs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6uMbDAAAA3AAAAA8AAAAAAAAAAAAA&#10;AAAAoQIAAGRycy9kb3ducmV2LnhtbFBLBQYAAAAABAAEAPkAAACRAwAAAAA=&#10;"/>
                  </v:group>
                </v:group>
                <v:group id="Group 750" o:spid="_x0000_s1072" style="position:absolute;left:7875;top:7687;width:1576;height:986" coordorigin="7875,7687" coordsize="1576,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<v:shape id="AutoShape 751" o:spid="_x0000_s1073" type="#_x0000_t32" style="position:absolute;left:7875;top:8279;width:197;height: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ChDMIAAADcAAAADwAAAGRycy9kb3ducmV2LnhtbERPy2oCMRTdF/yHcAU3RRMrLTIaRQuW&#10;Cl3UF24vk+tkcHIzTOI4/r1ZFLo8nPd82blKtNSE0rOG8UiBIM69KbnQcDxshlMQISIbrDyThgcF&#10;WC56L3PMjL/zjtp9LEQK4ZChBhtjnUkZcksOw8jXxIm7+MZhTLAppGnwnsJdJd+U+pAOS04NFmv6&#10;tJRf9zenIbZqEl6nx936ZL+uP+fJavvY/Go96HerGYhIXfwX/7m/jYZ3leanM+kIyM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jChDMIAAADcAAAADwAAAAAAAAAAAAAA&#10;AAChAgAAZHJzL2Rvd25yZXYueG1sUEsFBgAAAAAEAAQA+QAAAJADAAAAAA==&#10;" strokeweight="2.25pt"/>
                  <v:shape id="AutoShape 752" o:spid="_x0000_s1074" type="#_x0000_t32" style="position:absolute;left:8072;top:7687;width:197;height:9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sNBMMAAADcAAAADwAAAGRycy9kb3ducmV2LnhtbESPQWsCMRSE7wX/Q3iCl6KJQqusRllE&#10;wWutIt4em+dmcfOybKKu/vqmUOhxmJlvmMWqc7W4UxsqzxrGIwWCuPCm4lLD4Xs7nIEIEdlg7Zk0&#10;PCnAatl7W2Bm/IO/6L6PpUgQDhlqsDE2mZShsOQwjHxDnLyLbx3GJNtSmhYfCe5qOVHqUzqsOC1Y&#10;bGhtqbjub06DYZU/X9vT+b08rgubby5TJaXWg36Xz0FE6uJ/+K+9Mxo+1Bh+z6Qj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rDQTDAAAA3AAAAA8AAAAAAAAAAAAA&#10;AAAAoQIAAGRycy9kb3ducmV2LnhtbFBLBQYAAAAABAAEAPkAAACRAwAAAAA=&#10;" strokeweight="2.25pt"/>
                  <v:shape id="AutoShape 753" o:spid="_x0000_s1075" type="#_x0000_t32" style="position:absolute;left:8269;top:7687;width:11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6a4MUAAADcAAAADwAAAGRycy9kb3ducmV2LnhtbESPQWsCMRSE70L/Q3iFXkpNVCyyGkUL&#10;SgseqlW8PjbPzeLmZdnEdf33TaHgcZiZb5jZonOVaKkJpWcNg74CQZx7U3Kh4fCzfpuACBHZYOWZ&#10;NNwpwGL+1JthZvyNd9TuYyEShEOGGmyMdSZlyC05DH1fEyfv7BuHMcmmkKbBW4K7Sg6VepcOS04L&#10;Fmv6sJRf9lenIbZqFF4nh93qaDeX7Wm0/Lqvv7V+ee6WUxCRuvgI/7c/jYaxGsL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6a4MUAAADcAAAADwAAAAAAAAAA&#10;AAAAAAChAgAAZHJzL2Rvd25yZXYueG1sUEsFBgAAAAAEAAQA+QAAAJMDAAAAAA==&#10;" strokeweight="2.25pt"/>
                </v:group>
              </v:group>
            </w:pict>
          </mc:Fallback>
        </mc:AlternateContent>
      </w:r>
      <w:r>
        <w:t>H(x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  R(x)</w: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>
      <w:pPr>
        <w:ind w:firstLine="720"/>
      </w:pPr>
      <w:r>
        <w:t>Domain:  ____________________</w:t>
      </w:r>
      <w:r>
        <w:tab/>
      </w:r>
      <w:r>
        <w:tab/>
      </w:r>
      <w:r>
        <w:tab/>
      </w:r>
      <w:r>
        <w:tab/>
        <w:t>Domain:  ____________________</w:t>
      </w:r>
    </w:p>
    <w:p w:rsidR="00D81930" w:rsidRDefault="00D81930" w:rsidP="00D81930">
      <w:pPr>
        <w:ind w:firstLine="720"/>
      </w:pPr>
      <w:r>
        <w:t>Range:     ____________________</w:t>
      </w:r>
      <w:r>
        <w:tab/>
      </w:r>
      <w:r>
        <w:tab/>
      </w:r>
      <w:r>
        <w:tab/>
      </w:r>
      <w:r>
        <w:tab/>
        <w:t>Range:     ____________________</w:t>
      </w:r>
    </w:p>
    <w:p w:rsidR="00D81930" w:rsidRDefault="00D81930" w:rsidP="001A6841">
      <w:pPr>
        <w:pStyle w:val="ListParagraph"/>
        <w:numPr>
          <w:ilvl w:val="0"/>
          <w:numId w:val="22"/>
        </w:numPr>
      </w:pPr>
      <w:r>
        <w:t xml:space="preserve">Consider a new function, P(x).  </w:t>
      </w:r>
    </w:p>
    <w:p w:rsidR="00D81930" w:rsidRDefault="00D81930" w:rsidP="00D81930">
      <w:pPr>
        <w:pStyle w:val="ListParagraph"/>
        <w:rPr>
          <w:rFonts w:eastAsiaTheme="minorEastAsia"/>
        </w:rPr>
      </w:pPr>
      <w:r>
        <w:t xml:space="preserve">P(x)’s Domain is  </w:t>
      </w:r>
      <m:oMath>
        <m:d>
          <m:dPr>
            <m:begChr m:val="{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2 ≤x ≤2}</m:t>
        </m:r>
      </m:oMath>
      <w:r>
        <w:rPr>
          <w:rFonts w:eastAsiaTheme="minorEastAsia"/>
        </w:rPr>
        <w:t xml:space="preserve">.    Its range is  </w:t>
      </w:r>
      <m:oMath>
        <m:d>
          <m:dPr>
            <m:begChr m:val="{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</m:d>
        <m:r>
          <w:rPr>
            <w:rFonts w:ascii="Cambria Math" w:hAnsi="Cambria Math"/>
          </w:rPr>
          <m:t>-3 ≤y ≤1}</m:t>
        </m:r>
      </m:oMath>
      <w:r>
        <w:rPr>
          <w:rFonts w:eastAsiaTheme="minorEastAsia"/>
        </w:rPr>
        <w:t xml:space="preserve">.    </w:t>
      </w:r>
    </w:p>
    <w:p w:rsidR="00D81930" w:rsidRDefault="00D81930" w:rsidP="00D81930">
      <w:pPr>
        <w:pStyle w:val="ListParagraph"/>
        <w:rPr>
          <w:rFonts w:eastAsiaTheme="minorEastAsia"/>
        </w:rPr>
      </w:pPr>
    </w:p>
    <w:p w:rsidR="00D81930" w:rsidRPr="00F81D93" w:rsidRDefault="00D81930" w:rsidP="00D81930">
      <w:pPr>
        <w:pStyle w:val="ListParagraph"/>
        <w:rPr>
          <w:rFonts w:eastAsiaTheme="minorEastAsia"/>
          <w:i/>
        </w:rPr>
      </w:pPr>
      <w:r>
        <w:rPr>
          <w:rFonts w:eastAsiaTheme="minorEastAsia"/>
        </w:rPr>
        <w:t xml:space="preserve">Use your understanding of transformations of functions to determine the domain and range of each of the following functions.  </w:t>
      </w:r>
      <w:r w:rsidRPr="00F81D93">
        <w:rPr>
          <w:rFonts w:eastAsiaTheme="minorEastAsia"/>
          <w:i/>
        </w:rPr>
        <w:t xml:space="preserve">(Hint:  You may </w:t>
      </w:r>
      <w:r>
        <w:rPr>
          <w:rFonts w:eastAsiaTheme="minorEastAsia"/>
          <w:i/>
        </w:rPr>
        <w:t>want to write the effect to P(x)</w:t>
      </w:r>
      <w:r w:rsidRPr="00F81D93">
        <w:rPr>
          <w:rFonts w:eastAsiaTheme="minorEastAsia"/>
          <w:i/>
        </w:rPr>
        <w:t xml:space="preserve"> first.)</w:t>
      </w:r>
    </w:p>
    <w:p w:rsidR="00D81930" w:rsidRDefault="00D81930" w:rsidP="00D81930">
      <w:pPr>
        <w:pStyle w:val="ListParagraph"/>
        <w:rPr>
          <w:rFonts w:eastAsiaTheme="minorEastAsia"/>
        </w:rPr>
      </w:pPr>
    </w:p>
    <w:p w:rsidR="00D81930" w:rsidRDefault="00D81930" w:rsidP="001A6841">
      <w:pPr>
        <w:pStyle w:val="ListParagraph"/>
        <w:numPr>
          <w:ilvl w:val="0"/>
          <w:numId w:val="25"/>
        </w:numPr>
        <w:spacing w:after="0" w:line="360" w:lineRule="auto"/>
        <w:rPr>
          <w:rFonts w:eastAsiaTheme="minorEastAsia"/>
        </w:rPr>
      </w:pPr>
      <w:r>
        <w:rPr>
          <w:rFonts w:eastAsiaTheme="minorEastAsia"/>
        </w:rPr>
        <w:t>P(x) + 5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2.  P(x + 5)</w:t>
      </w:r>
    </w:p>
    <w:p w:rsidR="00D81930" w:rsidRDefault="00D81930" w:rsidP="00D81930">
      <w:pPr>
        <w:pStyle w:val="ListParagraph"/>
        <w:spacing w:after="0" w:line="360" w:lineRule="auto"/>
        <w:ind w:left="1080"/>
        <w:rPr>
          <w:rFonts w:eastAsiaTheme="minorEastAsia"/>
        </w:rPr>
      </w:pPr>
    </w:p>
    <w:p w:rsidR="00D81930" w:rsidRDefault="00D81930" w:rsidP="00D81930">
      <w:pPr>
        <w:pStyle w:val="ListParagraph"/>
        <w:spacing w:after="0" w:line="360" w:lineRule="auto"/>
        <w:ind w:left="1080"/>
        <w:rPr>
          <w:rFonts w:eastAsiaTheme="minorEastAsia"/>
        </w:rPr>
      </w:pPr>
      <w:r>
        <w:rPr>
          <w:rFonts w:eastAsiaTheme="minorEastAsia"/>
        </w:rPr>
        <w:t>Domain:  __________________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Domain:  ___________________________</w:t>
      </w:r>
    </w:p>
    <w:p w:rsidR="00D81930" w:rsidRPr="00467CCC" w:rsidRDefault="00D81930" w:rsidP="00D81930">
      <w:pPr>
        <w:pStyle w:val="ListParagraph"/>
        <w:spacing w:after="0" w:line="360" w:lineRule="auto"/>
        <w:ind w:left="1080"/>
        <w:rPr>
          <w:rFonts w:eastAsiaTheme="minorEastAsia"/>
        </w:rPr>
      </w:pPr>
      <w:r>
        <w:rPr>
          <w:rFonts w:eastAsiaTheme="minorEastAsia"/>
        </w:rPr>
        <w:t>Range:     __________________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Range:     ___________________________</w:t>
      </w:r>
    </w:p>
    <w:p w:rsidR="00D81930" w:rsidRDefault="00D81930" w:rsidP="00D81930">
      <w:r>
        <w:br w:type="page"/>
      </w:r>
    </w:p>
    <w:p w:rsidR="00D81930" w:rsidRPr="00BF6563" w:rsidRDefault="00D81930" w:rsidP="00D81930">
      <w:pPr>
        <w:keepNext/>
        <w:keepLines/>
        <w:spacing w:before="240" w:after="0"/>
        <w:outlineLvl w:val="0"/>
        <w:rPr>
          <w:rFonts w:ascii="Cambria" w:eastAsia="Times New Roman" w:hAnsi="Cambria" w:cs="Times New Roman"/>
          <w:color w:val="365F91"/>
          <w:sz w:val="32"/>
          <w:szCs w:val="32"/>
        </w:rPr>
      </w:pPr>
      <w:bookmarkStart w:id="3" w:name="_Toc493751459"/>
      <w:r w:rsidRPr="00BF6563">
        <w:rPr>
          <w:rFonts w:ascii="Cambria" w:eastAsia="Times New Roman" w:hAnsi="Cambria" w:cs="Times New Roman"/>
          <w:color w:val="365F91"/>
          <w:sz w:val="32"/>
          <w:szCs w:val="32"/>
        </w:rPr>
        <w:lastRenderedPageBreak/>
        <w:t>Transformations with Functions – Day 2</w:t>
      </w:r>
      <w:bookmarkEnd w:id="3"/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Today we will revisit F(x), our “parent” function, and investigate transformations other than translations.</w:t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594752B" wp14:editId="3B5FC724">
                <wp:simplePos x="0" y="0"/>
                <wp:positionH relativeFrom="column">
                  <wp:posOffset>4009390</wp:posOffset>
                </wp:positionH>
                <wp:positionV relativeFrom="paragraph">
                  <wp:posOffset>-6350</wp:posOffset>
                </wp:positionV>
                <wp:extent cx="2579370" cy="2579370"/>
                <wp:effectExtent l="26035" t="28575" r="33020" b="30480"/>
                <wp:wrapNone/>
                <wp:docPr id="1211" name="Group 1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7466" y="1812"/>
                          <a:chExt cx="4062" cy="4062"/>
                        </a:xfrm>
                      </wpg:grpSpPr>
                      <wpg:grpSp>
                        <wpg:cNvPr id="1212" name="Group 755"/>
                        <wpg:cNvGrpSpPr>
                          <a:grpSpLocks/>
                        </wpg:cNvGrpSpPr>
                        <wpg:grpSpPr bwMode="auto">
                          <a:xfrm>
                            <a:off x="7466" y="1812"/>
                            <a:ext cx="4062" cy="4062"/>
                            <a:chOff x="6805" y="661"/>
                            <a:chExt cx="4062" cy="4062"/>
                          </a:xfrm>
                        </wpg:grpSpPr>
                        <wpg:grpSp>
                          <wpg:cNvPr id="1213" name="Group 756"/>
                          <wpg:cNvGrpSpPr>
                            <a:grpSpLocks/>
                          </wpg:cNvGrpSpPr>
                          <wpg:grpSpPr bwMode="auto">
                            <a:xfrm>
                              <a:off x="6805" y="661"/>
                              <a:ext cx="4062" cy="4062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214" name="Group 7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215" name="AutoShape 75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6" name="AutoShape 75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7" name="AutoShape 76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8" name="AutoShape 76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9" name="AutoShape 76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0" name="AutoShape 76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1" name="AutoShape 76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2" name="AutoShape 76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3" name="AutoShape 76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4" name="AutoShape 76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5" name="AutoShape 76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6" name="AutoShape 76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7" name="AutoShape 77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8" name="AutoShape 77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9" name="AutoShape 77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0" name="AutoShape 77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1" name="AutoShape 77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2" name="AutoShape 77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3" name="AutoShape 77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4" name="AutoShape 77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5" name="AutoShape 77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36" name="Group 7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237" name="AutoShape 7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8" name="AutoShape 7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9" name="AutoShape 7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0" name="AutoShape 7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" name="AutoShape 7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2" name="AutoShape 7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3" name="AutoShape 7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4" name="AutoShape 7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5" name="AutoShape 7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6" name="AutoShape 7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7" name="AutoShape 7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8" name="AutoShape 7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9" name="AutoShape 7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0" name="AutoShape 7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1" name="AutoShape 7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2" name="AutoShape 7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3" name="AutoShape 7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4" name="AutoShape 7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5" name="AutoShape 7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6" name="AutoShape 7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7" name="AutoShape 8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258" name="Group 801"/>
                          <wpg:cNvGrpSpPr>
                            <a:grpSpLocks/>
                          </wpg:cNvGrpSpPr>
                          <wpg:grpSpPr bwMode="auto">
                            <a:xfrm>
                              <a:off x="8640" y="2506"/>
                              <a:ext cx="948" cy="568"/>
                              <a:chOff x="8640" y="2506"/>
                              <a:chExt cx="948" cy="568"/>
                            </a:xfrm>
                          </wpg:grpSpPr>
                          <wps:wsp>
                            <wps:cNvPr id="1259" name="AutoShape 8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2506"/>
                                <a:ext cx="379" cy="3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0" name="AutoShape 8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9" y="2884"/>
                                <a:ext cx="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1" name="AutoShape 8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9" y="2884"/>
                                <a:ext cx="379" cy="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262" name="Text Box 805"/>
                        <wps:cNvSpPr txBox="1">
                          <a:spLocks noChangeArrowheads="1"/>
                        </wps:cNvSpPr>
                        <wps:spPr bwMode="auto">
                          <a:xfrm>
                            <a:off x="8792" y="3343"/>
                            <a:ext cx="764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4440ED" w:rsidRDefault="00495DE8" w:rsidP="00D81930">
                              <w:pPr>
                                <w:rPr>
                                  <w:b/>
                                </w:rPr>
                              </w:pPr>
                              <w:r w:rsidRPr="004440ED">
                                <w:rPr>
                                  <w:b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94752B" id="Group 1211" o:spid="_x0000_s1078" style="position:absolute;margin-left:315.7pt;margin-top:-.5pt;width:203.1pt;height:203.1pt;z-index:251689984" coordorigin="7466,1812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">
                <v:group id="Group 755" o:spid="_x0000_s1079" style="position:absolute;left:7466;top:1812;width:4062;height:4062" coordorigin="6805,661" coordsize="4062,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mqs8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E7g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GaqzwwAAAN0AAAAP&#10;AAAAAAAAAAAAAAAAAKoCAABkcnMvZG93bnJldi54bWxQSwUGAAAAAAQABAD6AAAAmgMAAAAA&#10;">
                  <v:group id="Group 756" o:spid="_x0000_s1080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1UPKM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Fky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1UPKMQAAADdAAAA&#10;DwAAAAAAAAAAAAAAAACqAgAAZHJzL2Rvd25yZXYueG1sUEsFBgAAAAAEAAQA+gAAAJsDAAAAAA==&#10;">
                    <v:group id="Group 757" o:spid="_x0000_s1081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yXX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4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8l1zFAAAA3QAA&#10;AA8AAAAAAAAAAAAAAAAAqgIAAGRycy9kb3ducmV2LnhtbFBLBQYAAAAABAAEAPoAAACcAwAAAAA=&#10;">
                      <v:shape id="AutoShape 758" o:spid="_x0000_s1082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yPdcMAAADdAAAADwAAAGRycy9kb3ducmV2LnhtbERPTWvCQBC9F/wPywi91Y3SiqSuIhYl&#10;h3owSs9DdtwEs7MxuzVpf70rCN7m8T5nvuxtLa7U+sqxgvEoAUFcOF2xUXA8bN5mIHxA1lg7JgV/&#10;5GG5GLzMMdWu4z1d82BEDGGfooIyhCaV0hclWfQj1xBH7uRaiyHC1kjdYhfDbS0nSTKVFiuODSU2&#10;tC6pOOe/VoEhu7lsZyeT/3fZ99fh533nt5lSr8N+9QkiUB+e4oc703H+ZPwB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cj3XDAAAA3QAAAA8AAAAAAAAAAAAA&#10;AAAAoQIAAGRycy9kb3ducmV2LnhtbFBLBQYAAAAABAAEAPkAAACRAwAAAAA=&#10;"/>
                      <v:shape id="AutoShape 759" o:spid="_x0000_s1083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4RAsMAAADdAAAADwAAAGRycy9kb3ducmV2LnhtbERPTYvCMBC9C/6HMMLeNFUWka5RRFF6&#10;WA/WZc9DM6Zlm0ltsra7v94Igrd5vM9Zrntbixu1vnKsYDpJQBAXTldsFHyd9+MFCB+QNdaOScEf&#10;eVivhoMlptp1fKJbHoyIIexTVFCG0KRS+qIki37iGuLIXVxrMUTYGqlb7GK4reUsSebSYsWxocSG&#10;tiUVP/mvVWDI7q+HxcXk/132uTt/vx/9IVPqbdRvPkAE6sNL/HRnOs6fTefw+Cae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4OEQLDAAAA3QAAAA8AAAAAAAAAAAAA&#10;AAAAoQIAAGRycy9kb3ducmV2LnhtbFBLBQYAAAAABAAEAPkAAACRAwAAAAA=&#10;"/>
                      <v:shape id="AutoShape 760" o:spid="_x0000_s1084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K0mcMAAADdAAAADwAAAGRycy9kb3ducmV2LnhtbERPTWvCQBC9F/wPywi91Y1SqqSuIhYl&#10;h3owSs9DdtwEs7MxuzVpf70rCN7m8T5nvuxtLa7U+sqxgvEoAUFcOF2xUXA8bN5mIHxA1lg7JgV/&#10;5GG5GLzMMdWu4z1d82BEDGGfooIyhCaV0hclWfQj1xBH7uRaiyHC1kjdYhfDbS0nSfIhLVYcG0ps&#10;aF1Scc5/rQJDdnPZzk4m/++y76/Dz/vObzOlXof96hNEoD48xQ93puP8yXgK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CtJnDAAAA3QAAAA8AAAAAAAAAAAAA&#10;AAAAoQIAAGRycy9kb3ducmV2LnhtbFBLBQYAAAAABAAEAPkAAACRAwAAAAA=&#10;"/>
                      <v:shape id="AutoShape 761" o:spid="_x0000_s1085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0g68YAAADdAAAADwAAAGRycy9kb3ducmV2LnhtbESPQWvCQBCF74X+h2UKvdWNUkSiq4hF&#10;yaE9GEvPQ3bcBLOzaXZr0v76zkHwNsN78943q83oW3WlPjaBDUwnGSjiKtiGnYHP0/5lASomZItt&#10;YDLwSxE268eHFeY2DHyka5mckhCOORqoU+pyrWNVk8c4CR2xaOfQe0yy9k7bHgcJ962eZdlce2xY&#10;GmrsaFdTdSl/vAFHfv99WJxd+TcU72+nr9ePeCiMeX4at0tQicZ0N9+uCyv4s6ngyjcygl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dIOvGAAAA3QAAAA8AAAAAAAAA&#10;AAAAAAAAoQIAAGRycy9kb3ducmV2LnhtbFBLBQYAAAAABAAEAPkAAACUAwAAAAA=&#10;"/>
                      <v:shape id="AutoShape 762" o:spid="_x0000_s1086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GFcMMAAADdAAAADwAAAGRycy9kb3ducmV2LnhtbERPTWvCQBC9C/6HZQredKMUsdFViqLk&#10;0B6MpechO26C2dmY3ZrYX+8WhN7m8T5nteltLW7U+sqxgukkAUFcOF2xUfB12o8XIHxA1lg7JgV3&#10;8rBZDwcrTLXr+Ei3PBgRQ9inqKAMoUml9EVJFv3ENcSRO7vWYoiwNVK32MVwW8tZksylxYpjQ4kN&#10;bUsqLvmPVWDI7q+Hxdnkv132sTt9v376Q6bU6KV/X4II1Id/8dOd6Th/Nn2Dv2/i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RhXDDAAAA3QAAAA8AAAAAAAAAAAAA&#10;AAAAoQIAAGRycy9kb3ducmV2LnhtbFBLBQYAAAAABAAEAPkAAACRAwAAAAA=&#10;"/>
                      <v:shape id="AutoShape 763" o:spid="_x0000_s1087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mUMYAAADdAAAADwAAAGRycy9kb3ducmV2LnhtbESPQWvDMAyF74P+B6NCb6uzMEbJ6pay&#10;0ZLDdlhadhax6oTGchZ7TbpfPx0Gu0m8p/c+rbeT79SVhtgGNvCwzEAR18G27Aycjvv7FaiYkC12&#10;gcnAjSJsN7O7NRY2jPxB1yo5JSEcCzTQpNQXWse6IY9xGXpi0c5h8JhkHZy2A44S7judZ9mT9tiy&#10;NDTY00tD9aX69gYc+f3XYXV21c9Yvr0ePx/f46E0ZjGfds+gEk3p3/x3XVrBz3Phl29kBL3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H5lDGAAAA3QAAAA8AAAAAAAAA&#10;AAAAAAAAoQIAAGRycy9kb3ducmV2LnhtbFBLBQYAAAAABAAEAPkAAACUAwAAAAA=&#10;"/>
                      <v:shape id="AutoShape 764" o:spid="_x0000_s1088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tDy8QAAADdAAAADwAAAGRycy9kb3ducmV2LnhtbERPTWvCQBC9C/6HZYTedGMoRdKsUixK&#10;Du2hUXoespNNaHY2Zrcm7a/vFgRv83ifk+8m24krDb51rGC9SkAQV063bBScT4flBoQPyBo7x6Tg&#10;hzzstvNZjpl2I3/QtQxGxBD2GSpoQugzKX3VkEW/cj1x5Go3WAwRDkbqAccYbjuZJsmTtNhybGiw&#10;p31D1Vf5bRUYsofLcVOb8ncs3l5Pn4/v/lgo9bCYXp5BBJrCXXxzFzrOT9M1/H8TT5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0PLxAAAAN0AAAAPAAAAAAAAAAAA&#10;AAAAAKECAABkcnMvZG93bnJldi54bWxQSwUGAAAAAAQABAD5AAAAkgMAAAAA&#10;"/>
                      <v:shape id="AutoShape 765" o:spid="_x0000_s1089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ndvMMAAADdAAAADwAAAGRycy9kb3ducmV2LnhtbERPTWvCQBC9F/wPywje6sYgItFVxKLk&#10;UA/G0vOQHTfB7GzMbk3aX98VCr3N433OejvYRjyo87VjBbNpAoK4dLpmo+DjcnhdgvABWWPjmBR8&#10;k4ftZvSyxky7ns/0KIIRMYR9hgqqENpMSl9WZNFPXUscuavrLIYIOyN1h30Mt41Mk2QhLdYcGyps&#10;aV9ReSu+rAJD9nA/Lq+m+Onz97fL5/zkj7lSk/GwW4EINIR/8Z8713F+mqbw/CaeID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Z3bzDAAAA3QAAAA8AAAAAAAAAAAAA&#10;AAAAoQIAAGRycy9kb3ducmV2LnhtbFBLBQYAAAAABAAEAPkAAACRAwAAAAA=&#10;"/>
                      <v:shape id="AutoShape 766" o:spid="_x0000_s1090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V4J8MAAADdAAAADwAAAGRycy9kb3ducmV2LnhtbERPTWvCQBC9F/wPywje6qaxFEldpShK&#10;Du2hUTwP2XETmp2N2dVEf323UPA2j/c5i9VgG3GlzteOFbxMExDEpdM1GwWH/fZ5DsIHZI2NY1Jw&#10;Iw+r5ehpgZl2PX/TtQhGxBD2GSqoQmgzKX1ZkUU/dS1x5E6usxgi7IzUHfYx3DYyTZI3abHm2FBh&#10;S+uKyp/iYhUYstvzbn4yxb3PPzf74+uX3+VKTcbDxzuIQEN4iP/duY7z03Q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VeCfDAAAA3QAAAA8AAAAAAAAAAAAA&#10;AAAAoQIAAGRycy9kb3ducmV2LnhtbFBLBQYAAAAABAAEAPkAAACRAwAAAAA=&#10;"/>
                      <v:shape id="AutoShape 767" o:spid="_x0000_s1091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zgU8QAAADdAAAADwAAAGRycy9kb3ducmV2LnhtbERPTWvCQBC9F/oflil4qxuDFIlugliU&#10;HNpDo3gesuMmmJ1Ns6tJ++u7hUJv83ifsykm24k7Db51rGAxT0AQ1063bBScjvvnFQgfkDV2jknB&#10;F3ko8seHDWbajfxB9yoYEUPYZ6igCaHPpPR1Qxb93PXEkbu4wWKIcDBSDzjGcNvJNElepMWWY0OD&#10;Pe0aqq/VzSowZPefh9XFVN9j+fZ6PC/f/aFUavY0bdcgAk3hX/znLnWcn6ZL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/OBTxAAAAN0AAAAPAAAAAAAAAAAA&#10;AAAAAKECAABkcnMvZG93bnJldi54bWxQSwUGAAAAAAQABAD5AAAAkgMAAAAA&#10;"/>
                      <v:shape id="AutoShape 768" o:spid="_x0000_s1092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AuscMAAADdAAAADwAAAGRycy9kb3ducmV2LnhtbERPTWvCQBC9F/wPyxR6q5sGKiV1E1QQ&#10;valplR6H3TEJZmdDdo1pf71bKPQ2j/c582K0rRio941jBS/TBASxdqbhSsHnx/r5DYQPyAZbx6Tg&#10;mzwU+eRhjplxNz7QUIZKxBD2GSqoQ+gyKb2uyaKfuo44cmfXWwwR9pU0Pd5iuG1lmiQzabHh2FBj&#10;R6ua9KW8WgVffjyedptqtyU97H826xXqZanU0+O4eAcRaAz/4j/31sT5afoKv9/EE2R+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ALrHDAAAA3QAAAA8AAAAAAAAAAAAA&#10;AAAAoQIAAGRycy9kb3ducmV2LnhtbFBLBQYAAAAABAAEAPkAAACRAwAAAAA=&#10;" strokeweight="2.25pt">
                        <v:stroke startarrow="block" endarrow="block"/>
                      </v:shape>
                      <v:shape id="AutoShape 769" o:spid="_x0000_s1093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Lbv8QAAADdAAAADwAAAGRycy9kb3ducmV2LnhtbERPTWvCQBC9F/oflil4q5sGEUndBGlR&#10;crCHRul5yI6bYHY2za4m+uu7hUJv83ifsy4m24krDb51rOBlnoAgrp1u2Sg4HrbPKxA+IGvsHJOC&#10;G3ko8seHNWbajfxJ1yoYEUPYZ6igCaHPpPR1Qxb93PXEkTu5wWKIcDBSDzjGcNvJNEmW0mLLsaHB&#10;nt4aqs/VxSowZLffu9XJVPex3L8fvhYfflcqNXuaNq8gAk3hX/znLnWcn6ZL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Ytu/xAAAAN0AAAAPAAAAAAAAAAAA&#10;AAAAAKECAABkcnMvZG93bnJldi54bWxQSwUGAAAAAAQABAD5AAAAkgMAAAAA&#10;"/>
                      <v:shape id="AutoShape 770" o:spid="_x0000_s1094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5+JMMAAADdAAAADwAAAGRycy9kb3ducmV2LnhtbERPTWvCQBC9F/wPywje6qZBWkldpShK&#10;Du2hUTwP2XETmp2N2dVEf323UPA2j/c5i9VgG3GlzteOFbxMExDEpdM1GwWH/fZ5DsIHZI2NY1Jw&#10;Iw+r5ehpgZl2PX/TtQhGxBD2GSqoQmgzKX1ZkUU/dS1x5E6usxgi7IzUHfYx3DYyTZJXabHm2FBh&#10;S+uKyp/iYhUYstvzbn4yxb3PPzf74+zL73KlJuPh4x1EoCE8xP/uXMf5afo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ufiTDAAAA3QAAAA8AAAAAAAAAAAAA&#10;AAAAoQIAAGRycy9kb3ducmV2LnhtbFBLBQYAAAAABAAEAPkAAACRAwAAAAA=&#10;"/>
                      <v:shape id="AutoShape 771" o:spid="_x0000_s1095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HqVsYAAADdAAAADwAAAGRycy9kb3ducmV2LnhtbESPQWvDMAyF74P+B6NCb6uzMEbJ6pay&#10;0ZLDdlhadhax6oTGchZ7TbpfPx0Gu0m8p/c+rbeT79SVhtgGNvCwzEAR18G27Aycjvv7FaiYkC12&#10;gcnAjSJsN7O7NRY2jPxB1yo5JSEcCzTQpNQXWse6IY9xGXpi0c5h8JhkHZy2A44S7judZ9mT9tiy&#10;NDTY00tD9aX69gYc+f3XYXV21c9Yvr0ePx/f46E0ZjGfds+gEk3p3/x3XVrBz3PBlW9kBL3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x6lbGAAAA3QAAAA8AAAAAAAAA&#10;AAAAAAAAoQIAAGRycy9kb3ducmV2LnhtbFBLBQYAAAAABAAEAPkAAACUAwAAAAA=&#10;"/>
                      <v:shape id="AutoShape 772" o:spid="_x0000_s1096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1PzcMAAADdAAAADwAAAGRycy9kb3ducmV2LnhtbERPTWvCQBC9C/6HZQq96aahFI2uIhYl&#10;h/ZgFM9DdtwEs7NpdmvS/vpuQfA2j/c5y/VgG3GjzteOFbxMExDEpdM1GwWn424yA+EDssbGMSn4&#10;IQ/r1Xi0xEy7ng90K4IRMYR9hgqqENpMSl9WZNFPXUscuYvrLIYIOyN1h30Mt41Mk+RNWqw5NlTY&#10;0rai8lp8WwWG7O5rP7uY4rfPP96P59dPv8+Ven4aNgsQgYbwEN/duY7z03QO/9/EE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9T83DAAAA3QAAAA8AAAAAAAAAAAAA&#10;AAAAoQIAAGRycy9kb3ducmV2LnhtbFBLBQYAAAAABAAEAPkAAACRAwAAAAA=&#10;"/>
                      <v:shape id="AutoShape 773" o:spid="_x0000_s1097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5wjcYAAADdAAAADwAAAGRycy9kb3ducmV2LnhtbESPQU/DMAyF70j8h8hI3FjKmNBUlk0I&#10;tKmH7UCLOFuNl1Y0TmnCWvj182HSbrbe83ufV5vJd+pEQ2wDG3icZaCI62BbdgY+q+3DElRMyBa7&#10;wGTgjyJs1rc3K8xtGPmDTmVySkI45migSanPtY51Qx7jLPTEoh3D4DHJOjhtBxwl3Hd6nmXP2mPL&#10;0tBgT28N1d/lrzfgyG9/dsujK//HYv9efS0OcVcYc383vb6ASjSlq/lyXVjBnz8Jv3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ecI3GAAAA3QAAAA8AAAAAAAAA&#10;AAAAAAAAoQIAAGRycy9kb3ducmV2LnhtbFBLBQYAAAAABAAEAPkAAACUAwAAAAA=&#10;"/>
                      <v:shape id="AutoShape 774" o:spid="_x0000_s1098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LVFsMAAADdAAAADwAAAGRycy9kb3ducmV2LnhtbERPTWvCQBC9F/wPywi91Y22iKSuIhYl&#10;h3owSs9DdtwEs7MxuzVpf70rCN7m8T5nvuxtLa7U+sqxgvEoAUFcOF2xUXA8bN5mIHxA1lg7JgV/&#10;5GG5GLzMMdWu4z1d82BEDGGfooIyhCaV0hclWfQj1xBH7uRaiyHC1kjdYhfDbS0nSTKVFiuODSU2&#10;tC6pOOe/VoEhu7lsZyeT/3fZ99fh52Pnt5lSr8N+9QkiUB+e4oc703H+5H0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S1RbDAAAA3QAAAA8AAAAAAAAAAAAA&#10;AAAAoQIAAGRycy9kb3ducmV2LnhtbFBLBQYAAAAABAAEAPkAAACRAwAAAAA=&#10;"/>
                      <v:shape id="AutoShape 775" o:spid="_x0000_s1099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BLYcMAAADdAAAADwAAAGRycy9kb3ducmV2LnhtbERPTWvCQBC9F/wPywje6qaxFEldpShK&#10;Du2hUTwP2XETmp2N2dVEf323UPA2j/c5i9VgG3GlzteOFbxMExDEpdM1GwWH/fZ5DsIHZI2NY1Jw&#10;Iw+r5ehpgZl2PX/TtQhGxBD2GSqoQmgzKX1ZkUU/dS1x5E6usxgi7IzUHfYx3DYyTZI3abHm2FBh&#10;S+uKyp/iYhUYstvzbn4yxb3PPzf74+uX3+VKTcbDxzuIQEN4iP/duY7z01k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AS2HDAAAA3QAAAA8AAAAAAAAAAAAA&#10;AAAAoQIAAGRycy9kb3ducmV2LnhtbFBLBQYAAAAABAAEAPkAAACRAwAAAAA=&#10;"/>
                      <v:shape id="AutoShape 776" o:spid="_x0000_s1100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u+sMAAADdAAAADwAAAGRycy9kb3ducmV2LnhtbERPS2vCQBC+C/0Pywi96cYHIqmrSIuS&#10;gx6MpechO26C2dk0uzXRX+8WCr3Nx/ec1aa3tbhR6yvHCibjBARx4XTFRsHneTdagvABWWPtmBTc&#10;ycNm/TJYYapdxye65cGIGMI+RQVlCE0qpS9KsujHriGO3MW1FkOErZG6xS6G21pOk2QhLVYcG0ps&#10;6L2k4pr/WAWG7O57v7yY/NFlh4/z1/zo95lSr8N++wYiUB/+xX/uTMf509kMfr+JJ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M7vrDAAAA3QAAAA8AAAAAAAAAAAAA&#10;AAAAoQIAAGRycy9kb3ducmV2LnhtbFBLBQYAAAAABAAEAPkAAACRAwAAAAA=&#10;"/>
                      <v:shape id="AutoShape 777" o:spid="_x0000_s1101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V2jsMAAADdAAAADwAAAGRycy9kb3ducmV2LnhtbERPTWvCQBC9F/wPywje6kYrRaKriEXJ&#10;wR4ai+chO26C2dk0uzXRX98VhN7m8T5nue5tLa7U+sqxgsk4AUFcOF2xUfB93L3OQfiArLF2TApu&#10;5GG9GrwsMdWu4y+65sGIGMI+RQVlCE0qpS9KsujHriGO3Nm1FkOErZG6xS6G21pOk+RdWqw4NpTY&#10;0Lak4pL/WgWG7O5nPz+b/N5lh4/jafbp95lSo2G/WYAI1Id/8dOd6Th/+ja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ldo7DAAAA3QAAAA8AAAAAAAAAAAAA&#10;AAAAoQIAAGRycy9kb3ducmV2LnhtbFBLBQYAAAAABAAEAPkAAACRAwAAAAA=&#10;"/>
                      <v:shape id="AutoShape 778" o:spid="_x0000_s1102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nTFcQAAADdAAAADwAAAGRycy9kb3ducmV2LnhtbERPTWvCQBC9F/wPywjedKO2RaKrSEXJ&#10;oT00iuchO26C2dk0u5q0v75bEHqbx/uc1aa3tbhT6yvHCqaTBARx4XTFRsHpuB8vQPiArLF2TAq+&#10;ycNmPXhaYapdx590z4MRMYR9igrKEJpUSl+UZNFPXEMcuYtrLYYIWyN1i10Mt7WcJcmrtFhxbCix&#10;obeSimt+swoM2f3XYXEx+U+Xve+O5+cPf8iUGg377RJEoD78ix/uTMf5s/kL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adMVxAAAAN0AAAAPAAAAAAAAAAAA&#10;AAAAAKECAABkcnMvZG93bnJldi54bWxQSwUGAAAAAAQABAD5AAAAkgMAAAAA&#10;"/>
                    </v:group>
                    <v:group id="Group 779" o:spid="_x0000_s1103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fw0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mj8QT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X8NDCAAAA3QAAAA8A&#10;AAAAAAAAAAAAAAAAqgIAAGRycy9kb3ducmV2LnhtbFBLBQYAAAAABAAEAPoAAACZAwAAAAA=&#10;">
                      <v:shape id="AutoShape 780" o:spid="_x0000_s1104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DCzMQAAADdAAAADwAAAGRycy9kb3ducmV2LnhtbERPTWsCMRC9C/0PYQpepGa11JbVKKsg&#10;aMGD2t6nm3ETuplsN1G3/74pCN7m8T5ntuhcLS7UButZwWiYgSAuvbZcKfg4rp/eQISIrLH2TAp+&#10;KcBi/tCbYa79lfd0OcRKpBAOOSowMTa5lKE05DAMfUOcuJNvHcYE20rqFq8p3NVynGUT6dByajDY&#10;0MpQ+X04OwW77WhZfBm7fd//2N3LuqjP1eBTqf5jV0xBROriXXxzb3SaP35+hf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MLMxAAAAN0AAAAPAAAAAAAAAAAA&#10;AAAAAKECAABkcnMvZG93bnJldi54bWxQSwUGAAAAAAQABAD5AAAAkgMAAAAA&#10;"/>
                      <v:shape id="AutoShape 781" o:spid="_x0000_s1105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9WvscAAADdAAAADwAAAGRycy9kb3ducmV2LnhtbESPT0sDMRDF74LfIUzBi7TZVpSyNi2r&#10;ULBCD/3jfdyMm9DNZN2k7frtnYPgbYb35r3fLFZDaNWF+uQjG5hOClDEdbSeGwPHw3o8B5UyssU2&#10;Mhn4oQSr5e3NAksbr7yjyz43SkI4lWjA5dyVWqfaUcA0iR2xaF+xD5hl7Rtte7xKeGj1rCiedEDP&#10;0uCwo1dH9Wl/Dga2m+lL9en85n337beP66o9N/cfxtyNhuoZVKYh/5v/rt+s4M8e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/1a+xwAAAN0AAAAPAAAAAAAA&#10;AAAAAAAAAKECAABkcnMvZG93bnJldi54bWxQSwUGAAAAAAQABAD5AAAAlQMAAAAA&#10;"/>
                      <v:shape id="AutoShape 782" o:spid="_x0000_s1106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PzJcQAAADdAAAADwAAAGRycy9kb3ducmV2LnhtbERPTWsCMRC9C/0PYQpepGa1VNrVKKsg&#10;aMGD2t6nm3ETuplsN1G3/74pCN7m8T5ntuhcLS7UButZwWiYgSAuvbZcKfg4rp9eQYSIrLH2TAp+&#10;KcBi/tCbYa79lfd0OcRKpBAOOSowMTa5lKE05DAMfUOcuJNvHcYE20rqFq8p3NVynGUT6dByajDY&#10;0MpQ+X04OwW77WhZfBm7fd//2N3LuqjP1eBTqf5jV0xBROriXXxzb3SaP35+g/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s/MlxAAAAN0AAAAPAAAAAAAAAAAA&#10;AAAAAKECAABkcnMvZG93bnJldi54bWxQSwUGAAAAAAQABAD5AAAAkgMAAAAA&#10;"/>
                      <v:shape id="AutoShape 783" o:spid="_x0000_s1107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8pxccAAADdAAAADwAAAGRycy9kb3ducmV2LnhtbESPT0sDMRDF74LfIUzBi7TZFpWyNi2r&#10;ULBCD/3jfdyMm9DNZN2k7frtnYPgbYb35r3fLFZDaNWF+uQjG5hOClDEdbSeGwPHw3o8B5UyssU2&#10;Mhn4oQSr5e3NAksbr7yjyz43SkI4lWjA5dyVWqfaUcA0iR2xaF+xD5hl7Rtte7xKeGj1rCiedEDP&#10;0uCwo1dH9Wl/Dga2m+lL9en85n337beP66o9N/cfxtyNhuoZVKYh/5v/rt+s4M8e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jynFxwAAAN0AAAAPAAAAAAAA&#10;AAAAAAAAAKECAABkcnMvZG93bnJldi54bWxQSwUGAAAAAAQABAD5AAAAlQMAAAAA&#10;"/>
                      <v:shape id="AutoShape 784" o:spid="_x0000_s1108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OMXsQAAADdAAAADwAAAGRycy9kb3ducmV2LnhtbERPTWsCMRC9C/6HMEIvotmVVsrWKGtB&#10;qAUPar1PN9NN6GaybqJu/31TKHibx/ucxap3jbhSF6xnBfk0A0FceW25VvBx3EyeQYSIrLHxTAp+&#10;KMBqORwssND+xnu6HmItUgiHAhWYGNtCylAZchimviVO3JfvHMYEu1rqDm8p3DVylmVz6dByajDY&#10;0quh6vtwcQp223xdfhq7fd+f7e5pUzaXenxS6mHUly8gIvXxLv53v+k0f/aY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w4xexAAAAN0AAAAPAAAAAAAAAAAA&#10;AAAAAKECAABkcnMvZG93bnJldi54bWxQSwUGAAAAAAQABAD5AAAAkgMAAAAA&#10;"/>
                      <v:shape id="AutoShape 785" o:spid="_x0000_s1109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ESKcQAAADdAAAADwAAAGRycy9kb3ducmV2LnhtbERPTWsCMRC9C/6HMEIvolmXVsrWKGtB&#10;qAUPar1PN9NN6GaybqJu/31TKHibx/ucxap3jbhSF6xnBbNpBoK48tpyreDjuJk8gwgRWWPjmRT8&#10;UIDVcjhYYKH9jfd0PcRapBAOBSowMbaFlKEy5DBMfUucuC/fOYwJdrXUHd5SuGtknmVz6dByajDY&#10;0quh6vtwcQp229m6/DR2+74/293Tpmwu9fik1MOoL19AROrjXfzvftNpfv6Y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ERIpxAAAAN0AAAAPAAAAAAAAAAAA&#10;AAAAAKECAABkcnMvZG93bnJldi54bWxQSwUGAAAAAAQABAD5AAAAkgMAAAAA&#10;"/>
                      <v:shape id="AutoShape 786" o:spid="_x0000_s1110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23ssQAAADdAAAADwAAAGRycy9kb3ducmV2LnhtbERPTWsCMRC9C/0PYQpepGa1tZTVKKsg&#10;aMGD2t6nm3ETuplsN1G3/74pCN7m8T5ntuhcLS7UButZwWiYgSAuvbZcKfg4rp/eQISIrLH2TAp+&#10;KcBi/tCbYa79lfd0OcRKpBAOOSowMTa5lKE05DAMfUOcuJNvHcYE20rqFq8p3NVynGWv0qHl1GCw&#10;oZWh8vtwdgp229Gy+DJ2+77/sbvJuqjP1eBTqf5jV0xBROriXXxzb3SaP355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XbeyxAAAAN0AAAAPAAAAAAAAAAAA&#10;AAAAAKECAABkcnMvZG93bnJldi54bWxQSwUGAAAAAAQABAD5AAAAkgMAAAAA&#10;"/>
                      <v:shape id="AutoShape 787" o:spid="_x0000_s1111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QvxsQAAADdAAAADwAAAGRycy9kb3ducmV2LnhtbERPS2sCMRC+F/wPYQq9FM0qKrI1yloQ&#10;asGDr/u4mW5CN5PtJur23zcFwdt8fM+ZLztXiyu1wXpWMBxkIIhLry1XCo6HdX8GIkRkjbVnUvBL&#10;AZaL3tMcc+1vvKPrPlYihXDIUYGJscmlDKUhh2HgG+LEffnWYUywraRu8ZbCXS1HWTaVDi2nBoMN&#10;vRsqv/cXp2C7Ga6Ks7Gbz92P3U7WRX2pXk9KvTx3xRuISF18iO/uD53mj8Z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tC/GxAAAAN0AAAAPAAAAAAAAAAAA&#10;AAAAAKECAABkcnMvZG93bnJldi54bWxQSwUGAAAAAAQABAD5AAAAkgMAAAAA&#10;"/>
                      <v:shape id="AutoShape 788" o:spid="_x0000_s1112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iKXc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yZwv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+IpdxAAAAN0AAAAPAAAAAAAAAAAA&#10;AAAAAKECAABkcnMvZG93bnJldi54bWxQSwUGAAAAAAQABAD5AAAAkgMAAAAA&#10;"/>
                      <v:shape id="AutoShape 789" o:spid="_x0000_s1113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oUKsQAAADdAAAADwAAAGRycy9kb3ducmV2LnhtbERPS2sCMRC+F/wPYQq9FM0qVWRrlFUQ&#10;asGDr/u4mW5CN5N1E3X77xuh0Nt8fM+ZLTpXixu1wXpWMBxkIIhLry1XCo6HdX8KIkRkjbVnUvBD&#10;ARbz3tMMc+3vvKPbPlYihXDIUYGJscmlDKUhh2HgG+LEffnWYUywraRu8Z7CXS1HWTaRDi2nBoMN&#10;rQyV3/urU7DdDJfF2djN5+5it+N1UV+r15NSL89d8Q4iUhf/xX/uD53mj94m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KhQqxAAAAN0AAAAPAAAAAAAAAAAA&#10;AAAAAKECAABkcnMvZG93bnJldi54bWxQSwUGAAAAAAQABAD5AAAAkgMAAAAA&#10;"/>
                      <v:shape id="AutoShape 790" o:spid="_x0000_s1114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NURMUAAADdAAAADwAAAGRycy9kb3ducmV2LnhtbERPTWvCQBC9C/6HZQq96UYrtURXEbGg&#10;eKk2Fb0N2WkSzM6G7DaJ/94VhN7m8T5nvuxMKRqqXWFZwWgYgSBOrS44U5B8fw4+QDiPrLG0TApu&#10;5GC56PfmGGvb8oGao89ECGEXo4Lc+yqW0qU5GXRDWxEH7tfWBn2AdSZ1jW0IN6UcR9G7NFhwaMix&#10;onVO6fX4ZxScmsvbqF0X05+93ewmyXVz/jokSr2+dKsZCE+d/xc/3Vsd5o8nU3h8E06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NURMUAAADdAAAADwAAAAAAAAAA&#10;AAAAAAChAgAAZHJzL2Rvd25yZXYueG1sUEsFBgAAAAAEAAQA+QAAAJMDAAAAAA==&#10;" strokeweight="2.25pt">
                        <v:stroke startarrow="block" endarrow="block"/>
                      </v:shape>
                      <v:shape id="AutoShape 791" o:spid="_x0000_s1115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klw8cAAADdAAAADwAAAGRycy9kb3ducmV2LnhtbESPT0sDMRDF74LfIUzBi7TZFpWyNi2r&#10;ULBCD/3jfdyMm9DNZN2k7frtnYPgbYb35r3fLFZDaNWF+uQjG5hOClDEdbSeGwPHw3o8B5UyssU2&#10;Mhn4oQSr5e3NAksbr7yjyz43SkI4lWjA5dyVWqfaUcA0iR2xaF+xD5hl7Rtte7xKeGj1rCiedEDP&#10;0uCwo1dH9Wl/Dga2m+lL9en85n337beP66o9N/cfxtyNhuoZVKYh/5v/rt+s4M8e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+SXDxwAAAN0AAAAPAAAAAAAA&#10;AAAAAAAAAKECAABkcnMvZG93bnJldi54bWxQSwUGAAAAAAQABAD5AAAAlQMAAAAA&#10;"/>
                      <v:shape id="AutoShape 792" o:spid="_x0000_s1116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WAWMQAAADdAAAADwAAAGRycy9kb3ducmV2LnhtbERPTWsCMRC9C/0PYQpepGaVVtrVKKsg&#10;aMGD2t6nm3ETuplsN1G3/74pCN7m8T5ntuhcLS7UButZwWiYgSAuvbZcKfg4rp9eQYSIrLH2TAp+&#10;KcBi/tCbYa79lfd0OcRKpBAOOSowMTa5lKE05DAMfUOcuJNvHcYE20rqFq8p3NVynGUT6dByajDY&#10;0MpQ+X04OwW77WhZfBm7fd//2N3LuqjP1eBTqf5jV0xBROriXXxzb3SaP35+g/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tYBYxAAAAN0AAAAPAAAAAAAAAAAA&#10;AAAAAKECAABkcnMvZG93bnJldi54bWxQSwUGAAAAAAQABAD5AAAAkgMAAAAA&#10;"/>
                      <v:shape id="AutoShape 793" o:spid="_x0000_s1117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a/GMcAAADdAAAADwAAAGRycy9kb3ducmV2LnhtbESPQWsCMRCF7wX/Qxihl6JZBUvZGmUt&#10;CLXgQdvex810E9xMtpuo23/fORR6m+G9ee+b5XoIrbpSn3xkA7NpAYq4jtZzY+DjfTt5ApUyssU2&#10;Mhn4oQTr1ehuiaWNNz7Q9ZgbJSGcSjTgcu5KrVPtKGCaxo5YtK/YB8yy9o22Pd4kPLR6XhSPOqBn&#10;aXDY0Yuj+ny8BAP73WxTnZzfvR2+/X6xrdpL8/BpzP14qJ5BZRryv/nv+tUK/nwh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Vr8YxwAAAN0AAAAPAAAAAAAA&#10;AAAAAAAAAKECAABkcnMvZG93bnJldi54bWxQSwUGAAAAAAQABAD5AAAAlQMAAAAA&#10;"/>
                      <v:shape id="AutoShape 794" o:spid="_x0000_s1118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oag8QAAADdAAAADwAAAGRycy9kb3ducmV2LnhtbERPTWsCMRC9F/wPYYReimZXUMrWKKsg&#10;1IIHbXsfN9NNcDNZN1G3/74pCN7m8T5nvuxdI67UBetZQT7OQBBXXluuFXx9bkavIEJE1th4JgW/&#10;FGC5GDzNsdD+xnu6HmItUgiHAhWYGNtCylAZchjGviVO3I/vHMYEu1rqDm8p3DVykmUz6dByajDY&#10;0tpQdTpcnILdNl+VR2O3H/uz3U03ZXOpX76Veh725RuISH18iO/ud53mT6Y5/H+TT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GhqDxAAAAN0AAAAPAAAAAAAAAAAA&#10;AAAAAKECAABkcnMvZG93bnJldi54bWxQSwUGAAAAAAQABAD5AAAAkgMAAAAA&#10;"/>
                      <v:shape id="AutoShape 795" o:spid="_x0000_s1119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iE9MQAAADdAAAADwAAAGRycy9kb3ducmV2LnhtbERPTWsCMRC9F/wPYYReimZdsJStUVZB&#10;qIIHbXsfN9NNcDNZN1HXf98UCt7m8T5ntuhdI67UBetZwWScgSCuvLZcK/j6XI/eQISIrLHxTAru&#10;FGAxHzzNsND+xnu6HmItUgiHAhWYGNtCylAZchjGviVO3I/vHMYEu1rqDm8p3DUyz7JX6dByajDY&#10;0spQdTpcnILdZrIsj8Zutvuz3U3XZXOpX76Veh725TuISH18iP/dHzrNz6c5/H2TTp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IT0xAAAAN0AAAAPAAAAAAAAAAAA&#10;AAAAAKECAABkcnMvZG93bnJldi54bWxQSwUGAAAAAAQABAD5AAAAkgMAAAAA&#10;"/>
                      <v:shape id="AutoShape 796" o:spid="_x0000_s1120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Qhb8QAAADdAAAADwAAAGRycy9kb3ducmV2LnhtbERPS2sCMRC+C/0PYQpepGZVLGVrlK0g&#10;aMGDj96nm+kmdDNZN1HXf98IQm/z8T1ntuhcLS7UButZwWiYgSAuvbZcKTgeVi9vIEJE1lh7JgU3&#10;CrCYP/VmmGt/5R1d9rESKYRDjgpMjE0uZSgNOQxD3xAn7se3DmOCbSV1i9cU7mo5zrJX6dByajDY&#10;0NJQ+bs/OwXbzeij+DZ287k72e10VdTnavClVP+5K95BROriv/jhXus0fzydwP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hCFvxAAAAN0AAAAPAAAAAAAAAAAA&#10;AAAAAKECAABkcnMvZG93bnJldi54bWxQSwUGAAAAAAQABAD5AAAAkgMAAAAA&#10;"/>
                      <v:shape id="AutoShape 797" o:spid="_x0000_s1121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25G8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ydwP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bkbxAAAAN0AAAAPAAAAAAAAAAAA&#10;AAAAAKECAABkcnMvZG93bnJldi54bWxQSwUGAAAAAAQABAD5AAAAkgMAAAAA&#10;"/>
                      <v:shape id="AutoShape 798" o:spid="_x0000_s1122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cgMQAAADdAAAADwAAAGRycy9kb3ducmV2LnhtbERPTWsCMRC9F/ofwhR6KZpV2FJWo2wF&#10;oQoetHofN+MmdDNZN1HXf98UCt7m8T5nOu9dI67UBetZwWiYgSCuvLZcK9h/LwcfIEJE1th4JgV3&#10;CjCfPT9NsdD+xlu67mItUgiHAhWYGNtCylAZchiGviVO3Ml3DmOCXS11h7cU7ho5zrJ36dByajDY&#10;0sJQ9bO7OAWb1eizPBq7Wm/PdpMvy+ZSvx2Uen3pywmISH18iP/dXzrNH+c5/H2TTp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IRyAxAAAAN0AAAAPAAAAAAAAAAAA&#10;AAAAAKECAABkcnMvZG93bnJldi54bWxQSwUGAAAAAAQABAD5AAAAkgMAAAAA&#10;"/>
                      <v:shape id="AutoShape 799" o:spid="_x0000_s1123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OC98MAAADdAAAADwAAAGRycy9kb3ducmV2LnhtbERPTWsCMRC9C/6HMIIXqVkFpWyNshUE&#10;LXhQ2/t0M92EbibbTdT13zeC4G0e73MWq87V4kJtsJ4VTMYZCOLSa8uVgs/T5uUVRIjIGmvPpOBG&#10;AVbLfm+BufZXPtDlGCuRQjjkqMDE2ORShtKQwzD2DXHifnzrMCbYVlK3eE3hrpbTLJtLh5ZTg8GG&#10;1obK3+PZKdjvJu/Ft7G7j8Of3c82RX2uRl9KDQdd8QYiUhef4od7q9P86WwO92/SC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zgvfDAAAA3QAAAA8AAAAAAAAAAAAA&#10;AAAAoQIAAGRycy9kb3ducmV2LnhtbFBLBQYAAAAABAAEAPkAAACRAwAAAAA=&#10;"/>
                      <v:shape id="AutoShape 800" o:spid="_x0000_s1124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8nbMQAAADdAAAADwAAAGRycy9kb3ducmV2LnhtbERPS2sCMRC+F/wPYQq9FM0q+GBrlLUg&#10;1IIHX/dxM92EbibbTdTtv28Kgrf5+J4zX3auFldqg/WsYDjIQBCXXluuFBwP6/4MRIjIGmvPpOCX&#10;AiwXvac55trfeEfXfaxECuGQowITY5NLGUpDDsPAN8SJ+/Ktw5hgW0nd4i2Fu1qOsmwiHVpODQYb&#10;ejdUfu8vTsF2M1wVZ2M3n7sfux2vi/pSvZ6UennuijcQkbr4EN/dHzrNH42n8P9NOkE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vydsxAAAAN0AAAAPAAAAAAAAAAAA&#10;AAAAAKECAABkcnMvZG93bnJldi54bWxQSwUGAAAAAAQABAD5AAAAkgMAAAAA&#10;"/>
                    </v:group>
                  </v:group>
                  <v:group id="Group 801" o:spid="_x0000_s1125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5skmc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B&#10;lW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mySZxgAAAN0A&#10;AAAPAAAAAAAAAAAAAAAAAKoCAABkcnMvZG93bnJldi54bWxQSwUGAAAAAAQABAD6AAAAnQMAAAAA&#10;">
                    <v:shape id="AutoShape 802" o:spid="_x0000_s1126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CmXMIAAADdAAAADwAAAGRycy9kb3ducmV2LnhtbERPTWvCQBC9F/wPywje6kal0qauEgtC&#10;Lh4avfQ2ZMdsMDsbs9sk/nu3UPA2j/c5m91oG9FT52vHChbzBARx6XTNlYLz6fD6DsIHZI2NY1Jw&#10;Jw+77eRlg6l2A39TX4RKxBD2KSowIbSplL40ZNHPXUscuYvrLIYIu0rqDocYbhu5TJK1tFhzbDDY&#10;0peh8lr8WgW21fZ2dEb/XOtVs6f8ku2TXqnZdMw+QQQaw1P87851nL98+4C/b+IJcv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DCmXMIAAADdAAAADwAAAAAAAAAAAAAA&#10;AAChAgAAZHJzL2Rvd25yZXYueG1sUEsFBgAAAAAEAAQA+QAAAJADAAAAAA==&#10;" strokeweight="1.5pt"/>
                    <v:shape id="AutoShape 803" o:spid="_x0000_s1127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bFfMMAAADdAAAADwAAAGRycy9kb3ducmV2LnhtbESPQYvCMBCF7wv7H8IseNumqyBSjaKC&#10;4MWDrhdvQzM2xWbSbWKt/945CHub4b1575vFavCN6qmLdWADP1kOirgMtubKwPl39z0DFROyxSYw&#10;GXhShNXy82OBhQ0PPlJ/SpWSEI4FGnAptYXWsXTkMWahJRbtGjqPSdau0rbDh4T7Ro/zfKo91iwN&#10;DlvaOipvp7s34Fvr/w7B2cutnjQb2l/Xm7w3ZvQ1rOegEg3p3/y+3lvBH0+FX76REf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mxXzDAAAA3QAAAA8AAAAAAAAAAAAA&#10;AAAAoQIAAGRycy9kb3ducmV2LnhtbFBLBQYAAAAABAAEAPkAAACRAwAAAAA=&#10;" strokeweight="1.5pt"/>
                    <v:shape id="AutoShape 804" o:spid="_x0000_s1128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pg574AAADdAAAADwAAAGRycy9kb3ducmV2LnhtbERPvQrCMBDeBd8hnOCmqQoi1SgqCC4O&#10;/ixuR3M2xeZSm1jr2xtBcLuP7/cWq9aWoqHaF44VjIYJCOLM6YJzBZfzbjAD4QOyxtIxKXiTh9Wy&#10;21lgqt2Lj9ScQi5iCPsUFZgQqlRKnxmy6IeuIo7czdUWQ4R1LnWNrxhuSzlOkqm0WHBsMFjR1lB2&#10;Pz2tAltp+zg4o6/3YlJuaH9bb5JGqX6vXc9BBGrDX/xz73WcP56O4PtNPEE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KmDnvgAAAN0AAAAPAAAAAAAAAAAAAAAAAKEC&#10;AABkcnMvZG93bnJldi54bWxQSwUGAAAAAAQABAD5AAAAjAMAAAAA&#10;" strokeweight="1.5pt"/>
                  </v:group>
                </v:group>
                <v:shape id="Text Box 805" o:spid="_x0000_s1129" type="#_x0000_t202" style="position:absolute;left:8792;top:3343;width:764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<v:textbox>
                    <w:txbxContent>
                      <w:p w:rsidR="00495DE8" w:rsidRPr="004440ED" w:rsidRDefault="00495DE8" w:rsidP="00D81930">
                        <w:pPr>
                          <w:rPr>
                            <w:b/>
                          </w:rPr>
                        </w:pPr>
                        <w:r w:rsidRPr="004440ED">
                          <w:rPr>
                            <w:b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Recall that the equation for F(x) is </w:t>
      </w:r>
      <w:r w:rsidRPr="00BF6563">
        <w:rPr>
          <w:rFonts w:ascii="Calibri" w:eastAsia="Calibri" w:hAnsi="Calibri" w:cs="Times New Roman"/>
          <w:b/>
        </w:rPr>
        <w:t>y = F(x)</w:t>
      </w:r>
      <w:r w:rsidRPr="00BF6563">
        <w:rPr>
          <w:rFonts w:ascii="Calibri" w:eastAsia="Calibri" w:hAnsi="Calibri" w:cs="Times New Roman"/>
        </w:rPr>
        <w:t>.</w:t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Complete the chart with F(x)’s characteristic points.</w:t>
      </w:r>
    </w:p>
    <w:tbl>
      <w:tblPr>
        <w:tblW w:w="0" w:type="auto"/>
        <w:tblInd w:w="964" w:type="dxa"/>
        <w:tblLook w:val="04A0" w:firstRow="1" w:lastRow="0" w:firstColumn="1" w:lastColumn="0" w:noHBand="0" w:noVBand="1"/>
      </w:tblPr>
      <w:tblGrid>
        <w:gridCol w:w="648"/>
        <w:gridCol w:w="556"/>
      </w:tblGrid>
      <w:tr w:rsidR="00D81930" w:rsidRPr="00BF6563" w:rsidTr="00E63B0D"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300355</wp:posOffset>
                      </wp:positionH>
                      <wp:positionV relativeFrom="paragraph">
                        <wp:posOffset>23495</wp:posOffset>
                      </wp:positionV>
                      <wp:extent cx="9525" cy="1390650"/>
                      <wp:effectExtent l="0" t="0" r="28575" b="19050"/>
                      <wp:wrapNone/>
                      <wp:docPr id="8550" name="Straight Connector 85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390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969ABB" id="Straight Connector 8550" o:spid="_x0000_s1026" style="position:absolute;flip:x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65pt,1.85pt" to="24.4pt,1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</w:t>
            </w:r>
          </w:p>
        </w:tc>
        <w:tc>
          <w:tcPr>
            <w:tcW w:w="556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F(x)</w:t>
            </w:r>
          </w:p>
        </w:tc>
      </w:tr>
      <w:tr w:rsidR="00D81930" w:rsidRPr="00BF6563" w:rsidTr="00E63B0D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62865</wp:posOffset>
                      </wp:positionV>
                      <wp:extent cx="628650" cy="0"/>
                      <wp:effectExtent l="0" t="0" r="19050" b="19050"/>
                      <wp:wrapNone/>
                      <wp:docPr id="8549" name="Straight Connector 8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8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E20F501" id="Straight Connector 8549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.4pt,4.95pt" to="55.9pt,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556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E63B0D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556" w:type="dxa"/>
            <w:vAlign w:val="center"/>
          </w:tcPr>
          <w:p w:rsidR="00D81930" w:rsidRPr="00BF6563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E63B0D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556" w:type="dxa"/>
            <w:vAlign w:val="center"/>
          </w:tcPr>
          <w:p w:rsidR="00D81930" w:rsidRPr="00BF6563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E63B0D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556" w:type="dxa"/>
            <w:vAlign w:val="center"/>
          </w:tcPr>
          <w:p w:rsidR="00D81930" w:rsidRPr="00BF6563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D81930">
      <w:pPr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Let’s suppose that G(x) is </w:t>
      </w:r>
      <w:r w:rsidRPr="00BF6563">
        <w:rPr>
          <w:rFonts w:ascii="Calibri" w:eastAsia="Calibri" w:hAnsi="Calibri" w:cs="Times New Roman"/>
          <w:b/>
        </w:rPr>
        <w:t xml:space="preserve">y =  – F(x) </w:t>
      </w:r>
      <w:r w:rsidRPr="00BF6563">
        <w:rPr>
          <w:rFonts w:ascii="Calibri" w:eastAsia="Calibri" w:hAnsi="Calibri" w:cs="Times New Roman"/>
        </w:rPr>
        <w:t xml:space="preserve">  </w:t>
      </w:r>
    </w:p>
    <w:p w:rsidR="00D81930" w:rsidRPr="00BF6563" w:rsidRDefault="00D81930" w:rsidP="001A6841">
      <w:pPr>
        <w:numPr>
          <w:ilvl w:val="0"/>
          <w:numId w:val="1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Complete the table.  </w:t>
      </w:r>
    </w:p>
    <w:p w:rsidR="00D81930" w:rsidRPr="00BF6563" w:rsidRDefault="00D81930" w:rsidP="00D81930">
      <w:pPr>
        <w:spacing w:after="0"/>
        <w:ind w:left="360"/>
        <w:contextualSpacing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y = – F(x)</w:t>
      </w:r>
    </w:p>
    <w:p w:rsidR="00E63B0D" w:rsidRPr="00BF6563" w:rsidRDefault="00E63B0D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293370</wp:posOffset>
                      </wp:positionH>
                      <wp:positionV relativeFrom="paragraph">
                        <wp:posOffset>29844</wp:posOffset>
                      </wp:positionV>
                      <wp:extent cx="19050" cy="1228725"/>
                      <wp:effectExtent l="0" t="0" r="19050" b="28575"/>
                      <wp:wrapNone/>
                      <wp:docPr id="8553" name="Straight Connector 85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050" cy="1228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FB8D62F" id="Straight Connector 8553" o:spid="_x0000_s1026" style="position:absolute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1pt,2.35pt" to="24.6pt,9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29845</wp:posOffset>
                      </wp:positionV>
                      <wp:extent cx="0" cy="0"/>
                      <wp:effectExtent l="0" t="0" r="0" b="0"/>
                      <wp:wrapNone/>
                      <wp:docPr id="8552" name="Straight Connector 85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5623703" id="Straight Connector 8552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6pt,2.35pt" to="24.6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 </w:t>
            </w:r>
          </w:p>
        </w:tc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10794</wp:posOffset>
                      </wp:positionV>
                      <wp:extent cx="9525" cy="1247775"/>
                      <wp:effectExtent l="0" t="0" r="28575" b="28575"/>
                      <wp:wrapNone/>
                      <wp:docPr id="8554" name="Straight Connector 85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2477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22C68C8" id="Straight Connector 8554" o:spid="_x0000_s1026" style="position:absolute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45pt,.85pt" to="25.2pt,9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F(x)</w:t>
            </w:r>
            <w:r>
              <w:rPr>
                <w:rFonts w:ascii="Calibri" w:eastAsia="Calibri" w:hAnsi="Calibri" w:cs="Times New Roman"/>
                <w:b/>
              </w:rPr>
              <w:t xml:space="preserve">  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45719</wp:posOffset>
                      </wp:positionH>
                      <wp:positionV relativeFrom="paragraph">
                        <wp:posOffset>40005</wp:posOffset>
                      </wp:positionV>
                      <wp:extent cx="1209675" cy="9525"/>
                      <wp:effectExtent l="0" t="0" r="28575" b="28575"/>
                      <wp:wrapNone/>
                      <wp:docPr id="8551" name="Straight Connector 85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096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465E869" id="Straight Connector 8551" o:spid="_x0000_s1026" style="position:absolute;flip:y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6pt,3.15pt" to="98.85pt,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648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900" w:type="dxa"/>
            <w:vAlign w:val="center"/>
          </w:tcPr>
          <w:p w:rsidR="00E63B0D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1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On the coordinate plane above, graph the 4 ordered pairs (x, y).  [</w:t>
      </w:r>
      <w:r w:rsidRPr="00BF6563">
        <w:rPr>
          <w:rFonts w:ascii="Calibri" w:eastAsia="Calibri" w:hAnsi="Calibri" w:cs="Times New Roman"/>
          <w:i/>
        </w:rPr>
        <w:t>Hint: The 1</w:t>
      </w:r>
      <w:r w:rsidRPr="00BF6563">
        <w:rPr>
          <w:rFonts w:ascii="Calibri" w:eastAsia="Calibri" w:hAnsi="Calibri" w:cs="Times New Roman"/>
          <w:i/>
          <w:vertAlign w:val="superscript"/>
        </w:rPr>
        <w:t>st</w:t>
      </w:r>
      <w:r w:rsidRPr="00BF6563">
        <w:rPr>
          <w:rFonts w:ascii="Calibri" w:eastAsia="Calibri" w:hAnsi="Calibri" w:cs="Times New Roman"/>
          <w:i/>
        </w:rPr>
        <w:t xml:space="preserve"> point should be (–1, –1).</w:t>
      </w:r>
      <w:r w:rsidRPr="00BF6563">
        <w:rPr>
          <w:rFonts w:ascii="Calibri" w:eastAsia="Calibri" w:hAnsi="Calibri" w:cs="Times New Roman"/>
        </w:rPr>
        <w:t>]</w:t>
      </w:r>
    </w:p>
    <w:p w:rsidR="00D81930" w:rsidRPr="00BF6563" w:rsidRDefault="00D81930" w:rsidP="00D81930">
      <w:pPr>
        <w:spacing w:after="0"/>
        <w:ind w:left="-108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1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What type of transformation maps F(x) to G(x), –F(x)?  (Be specific.)</w:t>
      </w:r>
    </w:p>
    <w:p w:rsidR="00D81930" w:rsidRPr="00BF6563" w:rsidRDefault="00D81930" w:rsidP="00D81930">
      <w:pPr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17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x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E63B0D" w:rsidRPr="00BF6563" w:rsidRDefault="00E63B0D" w:rsidP="00E63B0D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  <w:i/>
        </w:rPr>
      </w:pPr>
    </w:p>
    <w:p w:rsidR="00D81930" w:rsidRDefault="00D81930" w:rsidP="001A6841">
      <w:pPr>
        <w:numPr>
          <w:ilvl w:val="0"/>
          <w:numId w:val="17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y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E63B0D" w:rsidRPr="00BF6563" w:rsidRDefault="00E63B0D" w:rsidP="00E63B0D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1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In  y = – F(x), how did the negative coefficient of “F(x)” affect the graph of F(x)?  How does this relate to our study of transformations earlier this semester?</w:t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br w:type="page"/>
      </w: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646785B8" wp14:editId="7281D548">
                <wp:simplePos x="0" y="0"/>
                <wp:positionH relativeFrom="column">
                  <wp:posOffset>3658235</wp:posOffset>
                </wp:positionH>
                <wp:positionV relativeFrom="paragraph">
                  <wp:posOffset>7620</wp:posOffset>
                </wp:positionV>
                <wp:extent cx="2579370" cy="2579370"/>
                <wp:effectExtent l="27305" t="32385" r="31750" b="26670"/>
                <wp:wrapNone/>
                <wp:docPr id="1159" name="Group 1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7466" y="1812"/>
                          <a:chExt cx="4062" cy="4062"/>
                        </a:xfrm>
                      </wpg:grpSpPr>
                      <wpg:grpSp>
                        <wpg:cNvPr id="1160" name="Group 807"/>
                        <wpg:cNvGrpSpPr>
                          <a:grpSpLocks/>
                        </wpg:cNvGrpSpPr>
                        <wpg:grpSpPr bwMode="auto">
                          <a:xfrm>
                            <a:off x="7466" y="1812"/>
                            <a:ext cx="4062" cy="4062"/>
                            <a:chOff x="6805" y="661"/>
                            <a:chExt cx="4062" cy="4062"/>
                          </a:xfrm>
                        </wpg:grpSpPr>
                        <wpg:grpSp>
                          <wpg:cNvPr id="1161" name="Group 808"/>
                          <wpg:cNvGrpSpPr>
                            <a:grpSpLocks/>
                          </wpg:cNvGrpSpPr>
                          <wpg:grpSpPr bwMode="auto">
                            <a:xfrm>
                              <a:off x="6805" y="661"/>
                              <a:ext cx="4062" cy="4062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162" name="Group 8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163" name="AutoShape 81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4" name="AutoShape 81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5" name="AutoShape 81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6" name="AutoShape 81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7" name="AutoShape 81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8" name="AutoShape 81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9" name="AutoShape 81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0" name="AutoShape 81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1" name="AutoShape 81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2" name="AutoShape 81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3" name="AutoShape 8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4" name="AutoShape 82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5" name="AutoShape 82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6" name="AutoShape 82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7" name="AutoShape 82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8" name="AutoShape 82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9" name="AutoShape 82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0" name="AutoShape 82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1" name="AutoShape 82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2" name="AutoShape 82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3" name="AutoShape 83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184" name="Group 8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185" name="AutoShape 8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6" name="AutoShape 8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7" name="AutoShape 8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8" name="AutoShape 8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9" name="AutoShape 8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0" name="AutoShape 8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1" name="AutoShape 8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2" name="AutoShape 8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3" name="AutoShape 8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4" name="AutoShape 8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5" name="AutoShape 8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6" name="AutoShape 8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7" name="AutoShape 8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8" name="AutoShape 8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9" name="AutoShape 8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0" name="AutoShape 8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1" name="AutoShape 8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2" name="AutoShape 8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3" name="AutoShape 8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4" name="AutoShape 8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5" name="AutoShape 8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206" name="Group 853"/>
                          <wpg:cNvGrpSpPr>
                            <a:grpSpLocks/>
                          </wpg:cNvGrpSpPr>
                          <wpg:grpSpPr bwMode="auto">
                            <a:xfrm>
                              <a:off x="8640" y="2506"/>
                              <a:ext cx="948" cy="568"/>
                              <a:chOff x="8640" y="2506"/>
                              <a:chExt cx="948" cy="568"/>
                            </a:xfrm>
                          </wpg:grpSpPr>
                          <wps:wsp>
                            <wps:cNvPr id="1207" name="AutoShape 8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2506"/>
                                <a:ext cx="379" cy="3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8" name="AutoShape 8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9" y="2884"/>
                                <a:ext cx="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9" name="AutoShape 8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9" y="2884"/>
                                <a:ext cx="379" cy="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210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8792" y="3343"/>
                            <a:ext cx="764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4440ED" w:rsidRDefault="00495DE8" w:rsidP="00D81930">
                              <w:pPr>
                                <w:rPr>
                                  <w:b/>
                                </w:rPr>
                              </w:pPr>
                              <w:r w:rsidRPr="004440ED">
                                <w:rPr>
                                  <w:b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6785B8" id="Group 1159" o:spid="_x0000_s1130" style="position:absolute;left:0;text-align:left;margin-left:288.05pt;margin-top:.6pt;width:203.1pt;height:203.1pt;z-index:251691008" coordorigin="7466,1812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">
                <v:group id="Group 807" o:spid="_x0000_s1131" style="position:absolute;left:7466;top:1812;width:4062;height:4062" coordorigin="6805,661" coordsize="4062,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SDXs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KSDXscAAADd&#10;AAAADwAAAAAAAAAAAAAAAACqAgAAZHJzL2Rvd25yZXYueG1sUEsFBgAAAAAEAAQA+gAAAJ4DAAAA&#10;AA==&#10;">
                  <v:group id="Group 808" o:spid="_x0000_s1132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+gmxc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1VTB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6CbFwwAAAN0AAAAP&#10;AAAAAAAAAAAAAAAAAKoCAABkcnMvZG93bnJldi54bWxQSwUGAAAAAAQABAD6AAAAmgMAAAAA&#10;">
                    <v:group id="Group 809" o:spid="_x0000_s1133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4ss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X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OriywwAAAN0AAAAP&#10;AAAAAAAAAAAAAAAAAKoCAABkcnMvZG93bnJldi54bWxQSwUGAAAAAAQABAD6AAAAmgMAAAAA&#10;">
                      <v:shape id="AutoShape 810" o:spid="_x0000_s1134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qgm8MAAADdAAAADwAAAGRycy9kb3ducmV2LnhtbERPTWvCQBC9F/wPywje6sZaRKKriEXJ&#10;wR4ai+chO26C2dmYXU3013cLhd7m8T5nue5tLe7U+sqxgsk4AUFcOF2xUfB93L3OQfiArLF2TAoe&#10;5GG9GrwsMdWu4y+658GIGMI+RQVlCE0qpS9KsujHriGO3Nm1FkOErZG6xS6G21q+JclMWqw4NpTY&#10;0Lak4pLfrAJDdnfdz88mf3bZ4eN4ev/0+0yp0bDfLEAE6sO/+M+d6Th/MpvC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aoJvDAAAA3QAAAA8AAAAAAAAAAAAA&#10;AAAAoQIAAGRycy9kb3ducmV2LnhtbFBLBQYAAAAABAAEAPkAAACRAwAAAAA=&#10;"/>
                      <v:shape id="AutoShape 811" o:spid="_x0000_s1135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M478QAAADdAAAADwAAAGRycy9kb3ducmV2LnhtbERPTWvCQBC9F/wPywi91Y1FRFI3IoqS&#10;Q3toIp6H7GQTmp2N2a1J++u7hUJv83ifs91NthN3GnzrWMFykYAgrpxu2Si4lKenDQgfkDV2jknB&#10;F3nYZbOHLabajfxO9yIYEUPYp6igCaFPpfRVQxb9wvXEkavdYDFEOBipBxxjuO3kc5KspcWWY0OD&#10;PR0aqj6KT6vAkD3dzpvaFN9j/nosr6s3f86VepxP+xcQgabwL/5z5zrOX65X8PtNPEFm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szjvxAAAAN0AAAAPAAAAAAAAAAAA&#10;AAAAAKECAABkcnMvZG93bnJldi54bWxQSwUGAAAAAAQABAD5AAAAkgMAAAAA&#10;"/>
                      <v:shape id="AutoShape 812" o:spid="_x0000_s1136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+ddMMAAADdAAAADwAAAGRycy9kb3ducmV2LnhtbERPTWvCQBC9F/wPywje6sZiRaKriEXJ&#10;wR4ai+chO26C2dmYXU3013cLhd7m8T5nue5tLe7U+sqxgsk4AUFcOF2xUfB93L3OQfiArLF2TAoe&#10;5GG9GrwsMdWu4y+658GIGMI+RQVlCE0qpS9KsujHriGO3Nm1FkOErZG6xS6G21q+JclMWqw4NpTY&#10;0Lak4pLfrAJDdnfdz88mf3bZ4eN4mn76fabUaNhvFiAC9eFf/OfOdJw/mb3D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/nXTDAAAA3QAAAA8AAAAAAAAAAAAA&#10;AAAAoQIAAGRycy9kb3ducmV2LnhtbFBLBQYAAAAABAAEAPkAAACRAwAAAAA=&#10;"/>
                      <v:shape id="AutoShape 813" o:spid="_x0000_s1137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0DA8MAAADdAAAADwAAAGRycy9kb3ducmV2LnhtbERPTWvCQBC9C/6HZYTedKOUIKmrFEXJ&#10;wR6M0vOQHTeh2dmY3ZrUX98VCr3N433OajPYRtyp87VjBfNZAoK4dLpmo+By3k+XIHxA1tg4JgU/&#10;5GGzHo9WmGnX84nuRTAihrDPUEEVQptJ6cuKLPqZa4kjd3WdxRBhZ6TusI/htpGLJEmlxZpjQ4Ut&#10;bSsqv4pvq8CQ3d8Oy6spHn1+3J0/Xz/8IVfqZTK8v4EINIR/8Z8713H+PE3h+U08Qa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tAwPDAAAA3QAAAA8AAAAAAAAAAAAA&#10;AAAAoQIAAGRycy9kb3ducmV2LnhtbFBLBQYAAAAABAAEAPkAAACRAwAAAAA=&#10;"/>
                      <v:shape id="AutoShape 814" o:spid="_x0000_s1138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GmmMQAAADdAAAADwAAAGRycy9kb3ducmV2LnhtbERPTWvCQBC9C/6HZYTedGMpKqkbkRYl&#10;B3swlp6H7GQTzM6m2a1J/fXdQqG3ebzP2e5G24ob9b5xrGC5SEAQl043bBS8Xw7zDQgfkDW2jknB&#10;N3nYZdPJFlPtBj7TrQhGxBD2KSqoQ+hSKX1Zk0W/cB1x5CrXWwwR9kbqHocYblv5mCQrabHh2FBj&#10;Ry81ldfiyyowZA+fx01livuQn14vH09v/pgr9TAb988gAo3hX/znznWcv1yt4febeIL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YaaYxAAAAN0AAAAPAAAAAAAAAAAA&#10;AAAAAKECAABkcnMvZG93bnJldi54bWxQSwUGAAAAAAQABAD5AAAAkgMAAAAA&#10;"/>
                      <v:shape id="AutoShape 815" o:spid="_x0000_s1139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4y6sYAAADdAAAADwAAAGRycy9kb3ducmV2LnhtbESPQWvCQBCF70L/wzKF3nRjKSKpq5QW&#10;JQc9GEvPQ3bchGZn0+zWxP76zkHwNsN78943q83oW3WhPjaBDcxnGSjiKtiGnYHP03a6BBUTssU2&#10;MBm4UoTN+mGywtyGgY90KZNTEsIxRwN1Sl2udaxq8hhnoSMW7Rx6j0nW3mnb4yDhvtXPWbbQHhuW&#10;hho7eq+p+i5/vQFHfvuzW55d+TcU+4/T18sh7gpjnh7Ht1dQicZ0N9+uCyv484Xgyjcygl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+MurGAAAA3QAAAA8AAAAAAAAA&#10;AAAAAAAAoQIAAGRycy9kb3ducmV2LnhtbFBLBQYAAAAABAAEAPkAAACUAwAAAAA=&#10;"/>
                      <v:shape id="AutoShape 816" o:spid="_x0000_s1140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KXccMAAADdAAAADwAAAGRycy9kb3ducmV2LnhtbERPTWvCQBC9F/wPywje6sYiYqOriKLk&#10;UA+N4nnIjptgdjZmtybtr+8Khd7m8T5nue5tLR7U+sqxgsk4AUFcOF2xUXA+7V/nIHxA1lg7JgXf&#10;5GG9GrwsMdWu40965MGIGMI+RQVlCE0qpS9KsujHriGO3NW1FkOErZG6xS6G21q+JclMWqw4NpTY&#10;0Lak4pZ/WQWG7P5+mF9N/tNlH7vTZXr0h0yp0bDfLEAE6sO/+M+d6Th/MnuH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yl3HDAAAA3QAAAA8AAAAAAAAAAAAA&#10;AAAAoQIAAGRycy9kb3ducmV2LnhtbFBLBQYAAAAABAAEAPkAAACRAwAAAAA=&#10;"/>
                      <v:shape id="AutoShape 817" o:spid="_x0000_s1141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GoMccAAADdAAAADwAAAGRycy9kb3ducmV2LnhtbESPQW/CMAyF75P2HyIj7TZSpmlDhYDQ&#10;JlAP47Ay7Ww1Jq1onK7JaLdfjw9I3Gy95/c+L9ejb9WZ+tgENjCbZqCIq2Abdga+DtvHOaiYkC22&#10;gcnAH0VYr+7vlpjbMPAnncvklIRwzNFAnVKXax2rmjzGaeiIRTuG3mOStXfa9jhIuG/1U5a9aI8N&#10;S0ONHb3VVJ3KX2/Akd/+7OZHV/4Pxcf74ft5H3eFMQ+TcbMAlWhMN/P1urCCP3sVfvlGRtC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UagxxwAAAN0AAAAPAAAAAAAA&#10;AAAAAAAAAKECAABkcnMvZG93bnJldi54bWxQSwUGAAAAAAQABAD5AAAAlQMAAAAA&#10;"/>
                      <v:shape id="AutoShape 818" o:spid="_x0000_s1142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0NqsMAAADdAAAADwAAAGRycy9kb3ducmV2LnhtbERPTWvCQBC9F/wPyxS81U1EWkldpShK&#10;Du2hUTwP2XETmp2N2dVEf323UPA2j/c5i9VgG3GlzteOFaSTBARx6XTNRsFhv32Zg/ABWWPjmBTc&#10;yMNqOXpaYKZdz990LYIRMYR9hgqqENpMSl9WZNFPXEscuZPrLIYIOyN1h30Mt42cJsmrtFhzbKiw&#10;pXVF5U9xsQoM2e15Nz+Z4t7nn5v9cfbld7lS4+fh4x1EoCE8xP/uXMf56Vs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dDarDAAAA3QAAAA8AAAAAAAAAAAAA&#10;AAAAoQIAAGRycy9kb3ducmV2LnhtbFBLBQYAAAAABAAEAPkAAACRAwAAAAA=&#10;"/>
                      <v:shape id="AutoShape 819" o:spid="_x0000_s1143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+T3cMAAADdAAAADwAAAGRycy9kb3ducmV2LnhtbERPTWvCQBC9F/wPywi91Y1SqqSuIhYl&#10;h3owSs9DdtwEs7MxuzVpf70rCN7m8T5nvuxtLa7U+sqxgvEoAUFcOF2xUXA8bN5mIHxA1lg7JgV/&#10;5GG5GLzMMdWu4z1d82BEDGGfooIyhCaV0hclWfQj1xBH7uRaiyHC1kjdYhfDbS0nSfIhLVYcG0ps&#10;aF1Scc5/rQJDdnPZzk4m/++y76/Dz/vObzOlXof96hNEoD48xQ93puP88XQC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Pk93DAAAA3QAAAA8AAAAAAAAAAAAA&#10;AAAAoQIAAGRycy9kb3ducmV2LnhtbFBLBQYAAAAABAAEAPkAAACRAwAAAAA=&#10;"/>
                      <v:shape id="AutoShape 820" o:spid="_x0000_s1144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NdP8MAAADdAAAADwAAAGRycy9kb3ducmV2LnhtbERPTWvCQBC9C/0PyxS86UaFKqmrVEH0&#10;psa29DjsTpPQ7GzIrjH217uC4G0e73Pmy85WoqXGl44VjIYJCGLtTMm5gs/TZjAD4QOywcoxKbiS&#10;h+XipTfH1LgLH6nNQi5iCPsUFRQh1KmUXhdk0Q9dTRy5X9dYDBE2uTQNXmK4reQ4Sd6kxZJjQ4E1&#10;rQvSf9nZKvjx3df3fpvvd6Tbw/92s0a9ypTqv3Yf7yACdeEpfrh3Js4fTSdw/yae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zXT/DAAAA3QAAAA8AAAAAAAAAAAAA&#10;AAAAoQIAAGRycy9kb3ducmV2LnhtbFBLBQYAAAAABAAEAPkAAACRAwAAAAA=&#10;" strokeweight="2.25pt">
                        <v:stroke startarrow="block" endarrow="block"/>
                      </v:shape>
                      <v:shape id="AutoShape 821" o:spid="_x0000_s1145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quMsMAAADdAAAADwAAAGRycy9kb3ducmV2LnhtbERPTWvCQBC9F/wPywje6kaRVqKriKLk&#10;0B4ai+chO26C2dmYXU3aX98VhN7m8T5nue5tLe7U+sqxgsk4AUFcOF2xUfB93L/OQfiArLF2TAp+&#10;yMN6NXhZYqpdx190z4MRMYR9igrKEJpUSl+UZNGPXUMcubNrLYYIWyN1i10Mt7WcJsmbtFhxbCix&#10;oW1JxSW/WQWG7P56mJ9N/ttlH7vjafbpD5lSo2G/WYAI1Id/8dOd6Th/8j6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qrjLDAAAA3QAAAA8AAAAAAAAAAAAA&#10;AAAAoQIAAGRycy9kb3ducmV2LnhtbFBLBQYAAAAABAAEAPkAAACRAwAAAAA=&#10;"/>
                      <v:shape id="AutoShape 822" o:spid="_x0000_s1146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YLqcQAAADdAAAADwAAAGRycy9kb3ducmV2LnhtbERPS2vCQBC+F/wPywi91Y3Sh0RXEUXJ&#10;oT00iuchO26C2dmYXU3qr3cLhd7m43vOfNnbWtyo9ZVjBeNRAoK4cLpio+Cw375MQfiArLF2TAp+&#10;yMNyMXiaY6pdx990y4MRMYR9igrKEJpUSl+UZNGPXEMcuZNrLYYIWyN1i10Mt7WcJMm7tFhxbCix&#10;oXVJxTm/WgWG7Paym55Mfu+yz83++Prld5lSz8N+NQMRqA//4j93puP88ccb/H4TT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JgupxAAAAN0AAAAPAAAAAAAAAAAA&#10;AAAAAKECAABkcnMvZG93bnJldi54bWxQSwUGAAAAAAQABAD5AAAAkgMAAAAA&#10;"/>
                      <v:shape id="AutoShape 823" o:spid="_x0000_s1147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SV3sQAAADdAAAADwAAAGRycy9kb3ducmV2LnhtbERPTWvCQBC9C/6HZYTedGMpKqkbkRYl&#10;B3swlp6H7GQTzM6m2a1J/fXdQqG3ebzP2e5G24ob9b5xrGC5SEAQl043bBS8Xw7zDQgfkDW2jknB&#10;N3nYZdPJFlPtBj7TrQhGxBD2KSqoQ+hSKX1Zk0W/cB1x5CrXWwwR9kbqHocYblv5mCQrabHh2FBj&#10;Ry81ldfiyyowZA+fx01livuQn14vH09v/pgr9TAb988gAo3hX/znznWcv1yv4PebeIL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9JXexAAAAN0AAAAPAAAAAAAAAAAA&#10;AAAAAKECAABkcnMvZG93bnJldi54bWxQSwUGAAAAAAQABAD5AAAAkgMAAAAA&#10;"/>
                      <v:shape id="AutoShape 824" o:spid="_x0000_s1148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gwRcMAAADdAAAADwAAAGRycy9kb3ducmV2LnhtbERPTWvCQBC9F/wPywje6sYiVaKriEXJ&#10;wR4ai+chO26C2dmYXU3013cLhd7m8T5nue5tLe7U+sqxgsk4AUFcOF2xUfB93L3OQfiArLF2TAoe&#10;5GG9GrwsMdWu4y+658GIGMI+RQVlCE0qpS9KsujHriGO3Nm1FkOErZG6xS6G21q+Jcm7tFhxbCix&#10;oW1JxSW/WQWG7O66n59N/uyyw8fxNP30+0yp0bDfLEAE6sO/+M+d6Th/MpvB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4MEXDAAAA3QAAAA8AAAAAAAAAAAAA&#10;AAAAoQIAAGRycy9kb3ducmV2LnhtbFBLBQYAAAAABAAEAPkAAACRAwAAAAA=&#10;"/>
                      <v:shape id="AutoShape 825" o:spid="_x0000_s1149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kN8cAAADdAAAADwAAAGRycy9kb3ducmV2LnhtbESPQW/CMAyF75P2HyIj7TZSpmlDhYDQ&#10;JlAP47Ay7Ww1Jq1onK7JaLdfjw9I3Gy95/c+L9ejb9WZ+tgENjCbZqCIq2Abdga+DtvHOaiYkC22&#10;gcnAH0VYr+7vlpjbMPAnncvklIRwzNFAnVKXax2rmjzGaeiIRTuG3mOStXfa9jhIuG/1U5a9aI8N&#10;S0ONHb3VVJ3KX2/Akd/+7OZHV/4Pxcf74ft5H3eFMQ+TcbMAlWhMN/P1urCCP3sVXPlGRtC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J6Q3xwAAAN0AAAAPAAAAAAAA&#10;AAAAAAAAAKECAABkcnMvZG93bnJldi54bWxQSwUGAAAAAAQABAD5AAAAlQMAAAAA&#10;"/>
                      <v:shape id="AutoShape 826" o:spid="_x0000_s1150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sBrMQAAADdAAAADwAAAGRycy9kb3ducmV2LnhtbERPTWvCQBC9F/wPywi91Y0irUZXkYqS&#10;gz00iuchO26C2dk0u5q0v94tFHqbx/uc5bq3tbhT6yvHCsajBARx4XTFRsHpuHuZgfABWWPtmBR8&#10;k4f1avC0xFS7jj/pngcjYgj7FBWUITSplL4oyaIfuYY4chfXWgwRtkbqFrsYbms5SZJXabHi2FBi&#10;Q+8lFdf8ZhUYsruv/exi8p8uO2yP5+mH32dKPQ/7zQJEoD78i//cmY7zx29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awGsxAAAAN0AAAAPAAAAAAAAAAAA&#10;AAAAAKECAABkcnMvZG93bnJldi54bWxQSwUGAAAAAAQABAD5AAAAkgMAAAAA&#10;"/>
                      <v:shape id="AutoShape 827" o:spid="_x0000_s1151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TYFsYAAADdAAAADwAAAGRycy9kb3ducmV2LnhtbESPQWvDMAyF74P9B6NCb6vTMUbI6pbS&#10;0ZLDdlhadhax6oTGchZ7TbpfPx0Gu0m8p/c+rTaT79SVhtgGNrBcZKCI62BbdgZOx/1DDiomZItd&#10;YDJwowib9f3dCgsbRv6ga5WckhCOBRpoUuoLrWPdkMe4CD2xaOcweEyyDk7bAUcJ951+zLJn7bFl&#10;aWiwp11D9aX69gYc+f3XIT+76mcs316Pn0/v8VAaM59N2xdQiab0b/67Lq3gL3Phl2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E2BbGAAAA3QAAAA8AAAAAAAAA&#10;AAAAAAAAoQIAAGRycy9kb3ducmV2LnhtbFBLBQYAAAAABAAEAPkAAACUAwAAAAA=&#10;"/>
                      <v:shape id="AutoShape 828" o:spid="_x0000_s1152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h9jcQAAADdAAAADwAAAGRycy9kb3ducmV2LnhtbERPTWvCQBC9F/wPywi91U2klJC6Sqko&#10;OdhDk9LzkB03odnZmF1N9Ne7hUJv83ifs9pMthMXGnzrWEG6SEAQ1063bBR8VbunDIQPyBo7x6Tg&#10;Sh4269nDCnPtRv6kSxmMiCHsc1TQhNDnUvq6IYt+4XriyB3dYDFEOBipBxxjuO3kMklepMWWY0OD&#10;Pb03VP+UZ6vAkN2d9tnRlLexOGyr7+cPvy+UepxPb68gAk3hX/znLnScn2Yp/H4TT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yH2NxAAAAN0AAAAPAAAAAAAAAAAA&#10;AAAAAKECAABkcnMvZG93bnJldi54bWxQSwUGAAAAAAQABAD5AAAAkgMAAAAA&#10;"/>
                      <v:shape id="AutoShape 829" o:spid="_x0000_s1153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rj+sQAAADdAAAADwAAAGRycy9kb3ducmV2LnhtbERPTWvCQBC9F/wPywi91Y1SSohugliU&#10;HNpDo3gesuMmmJ2N2a1J++u7hUJv83ifsykm24k7Db51rGC5SEAQ1063bBScjvunFIQPyBo7x6Tg&#10;izwU+exhg5l2I3/QvQpGxBD2GSpoQugzKX3dkEW/cD1x5C5usBgiHIzUA44x3HZylSQv0mLLsaHB&#10;nnYN1dfq0yowZPe3Q3ox1fdYvr0ez8/v/lAq9TiftmsQgabwL/5zlzrOX6Yr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uP6xAAAAN0AAAAPAAAAAAAAAAAA&#10;AAAAAKECAABkcnMvZG93bnJldi54bWxQSwUGAAAAAAQABAD5AAAAkgMAAAAA&#10;"/>
                      <v:shape id="AutoShape 830" o:spid="_x0000_s1154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ZGYcMAAADdAAAADwAAAGRycy9kb3ducmV2LnhtbERPTWvCQBC9F/wPyxS81Y1aSkhdpShK&#10;Du2hUTwP2XETmp2N2dVEf323UPA2j/c5i9VgG3GlzteOFUwnCQji0umajYLDfvuSgvABWWPjmBTc&#10;yMNqOXpaYKZdz990LYIRMYR9hgqqENpMSl9WZNFPXEscuZPrLIYIOyN1h30Mt42cJcmbtFhzbKiw&#10;pXVF5U9xsQoM2e15l55Mce/zz83++Prld7lS4+fh4x1EoCE8xP/uXMf503Q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WRmHDAAAA3QAAAA8AAAAAAAAAAAAA&#10;AAAAoQIAAGRycy9kb3ducmV2LnhtbFBLBQYAAAAABAAEAPkAAACRAwAAAAA=&#10;"/>
                    </v:group>
                    <v:group id="Group 831" o:spid="_x0000_s1155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5Njp8MAAADdAAAADwAAAGRycy9kb3ducmV2LnhtbERPTYvCMBC9C/sfwgh7&#10;07S7ukg1ioi7eBBBXRBvQzO2xWZSmtjWf28Ewds83ufMFp0pRUO1KywriIcRCOLU6oIzBf/H38EE&#10;hPPIGkvLpOBODhbzj94ME21b3lNz8JkIIewSVJB7XyVSujQng25oK+LAXWxt0AdYZ1LX2IZwU8qv&#10;KPqRBgsODTlWtMopvR5uRsFfi+3yO1432+tldT8fx7vTNialPvvdcgrCU+ff4pd7o8P8eDKC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k2OnwwAAAN0AAAAP&#10;AAAAAAAAAAAAAAAAAKoCAABkcnMvZG93bnJldi54bWxQSwUGAAAAAAQABAD6AAAAmgMAAAAA&#10;">
                      <v:shape id="AutoShape 832" o:spid="_x0000_s1156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RRu8QAAADdAAAADwAAAGRycy9kb3ducmV2LnhtbERPTWsCMRC9F/ofwhR6KZrdgiKrUbYF&#10;oQoetPU+bsZNcDPZbqKu/74pCN7m8T5ntuhdIy7UBetZQT7MQBBXXluuFfx8LwcTECEia2w8k4Ib&#10;BVjMn59mWGh/5S1ddrEWKYRDgQpMjG0hZagMOQxD3xIn7ug7hzHBrpa6w2sKd418z7KxdGg5NRhs&#10;6dNQddqdnYLNKv8oD8au1ttfuxkty+Zcv+2Ven3pyymISH18iO/uL53m55MR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ZFG7xAAAAN0AAAAPAAAAAAAAAAAA&#10;AAAAAKECAABkcnMvZG93bnJldi54bWxQSwUGAAAAAAQABAD5AAAAkgMAAAAA&#10;"/>
                      <v:shape id="AutoShape 833" o:spid="_x0000_s1157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bPzMQAAADdAAAADwAAAGRycy9kb3ducmV2LnhtbERPTWsCMRC9F/wPYYReima3UJHVKGtB&#10;qAUP2nofN+MmuJmsm6jbf98UCt7m8T5nvuxdI27UBetZQT7OQBBXXluuFXx/rUdTECEia2w8k4If&#10;CrBcDJ7mWGh/5x3d9rEWKYRDgQpMjG0hZagMOQxj3xIn7uQ7hzHBrpa6w3sKd418zbKJdGg5NRhs&#10;6d1Qdd5fnYLtJl+VR2M3n7uL3b6ty+ZavxyUeh725QxEpD4+xP/uD53m59MJ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ts/MxAAAAN0AAAAPAAAAAAAAAAAA&#10;AAAAAKECAABkcnMvZG93bnJldi54bWxQSwUGAAAAAAQABAD5AAAAkgMAAAAA&#10;"/>
                      <v:shape id="AutoShape 834" o:spid="_x0000_s1158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pqV8QAAADdAAAADwAAAGRycy9kb3ducmV2LnhtbERPTWsCMRC9F/ofwhS8FM2uYCurUbYF&#10;QQsetHofN+MmdDPZbqJu/31TKHibx/uc+bJ3jbhSF6xnBfkoA0FceW25VnD4XA2nIEJE1th4JgU/&#10;FGC5eHyYY6H9jXd03cdapBAOBSowMbaFlKEy5DCMfEucuLPvHMYEu1rqDm8p3DVynGUv0qHl1GCw&#10;pXdD1df+4hRsN/lbeTJ287H7ttvJqmwu9fNRqcFTX85AROrjXfzvXus0P5++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+mpXxAAAAN0AAAAPAAAAAAAAAAAA&#10;AAAAAKECAABkcnMvZG93bnJldi54bWxQSwUGAAAAAAQABAD5AAAAkgMAAAAA&#10;"/>
                      <v:shape id="AutoShape 835" o:spid="_x0000_s1159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X+JccAAADdAAAADwAAAGRycy9kb3ducmV2LnhtbESPT0sDMRDF74LfIYzQi9jsCkpZm5ZV&#10;KFihh/67j5txE9xM1k3abr+9cxC8zfDevPeb+XIMnTrTkHxkA+W0AEXcROu5NXDYrx5moFJGtthF&#10;JgNXSrBc3N7MsbLxwls673KrJIRThQZczn2ldWocBUzT2BOL9hWHgFnWodV2wIuEh04/FsWzDuhZ&#10;Ghz29Oao+d6dgoHNunytP51ff2x//OZpVXen9v5ozORurF9AZRrzv/nv+t0KfjkTXP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Zf4lxwAAAN0AAAAPAAAAAAAA&#10;AAAAAAAAAKECAABkcnMvZG93bnJldi54bWxQSwUGAAAAAAQABAD5AAAAlQMAAAAA&#10;"/>
                      <v:shape id="AutoShape 836" o:spid="_x0000_s1160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lbvsQAAADdAAAADwAAAGRycy9kb3ducmV2LnhtbERPS2sCMRC+C/0PYQq9iGa30KKrUbYF&#10;oRY8+LqPm+kmdDPZbqJu/31TELzNx/ec+bJ3jbhQF6xnBfk4A0FceW25VnDYr0YTECEia2w8k4Jf&#10;CrBcPAzmWGh/5S1ddrEWKYRDgQpMjG0hZagMOQxj3xIn7st3DmOCXS11h9cU7hr5nGWv0qHl1GCw&#10;pXdD1ffu7BRs1vlbeTJ2/bn9sZuXVdmc6+FRqafHvpyBiNTHu/jm/tBpfj6Z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KVu+xAAAAN0AAAAPAAAAAAAAAAAA&#10;AAAAAKECAABkcnMvZG93bnJldi54bWxQSwUGAAAAAAQABAD5AAAAkgMAAAAA&#10;"/>
                      <v:shape id="AutoShape 837" o:spid="_x0000_s1161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pk/scAAADdAAAADwAAAGRycy9kb3ducmV2LnhtbESPQUsDMRCF70L/Q5iCF7HZFRRdm5at&#10;ULBCD616HzfjJriZbDdpu/575yD0NsN789438+UYOnWiIfnIBspZAYq4idZza+DjfX37CCplZItd&#10;ZDLwSwmWi8nVHCsbz7yj0z63SkI4VWjA5dxXWqfGUcA0iz2xaN9xCJhlHVptBzxLeOj0XVE86ICe&#10;pcFhTy+Omp/9MRjYbspV/eX85m138Nv7dd0d25tPY66nY/0MKtOYL+b/61cr+OWT8Ms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ymT+xwAAAN0AAAAPAAAAAAAA&#10;AAAAAAAAAKECAABkcnMvZG93bnJldi54bWxQSwUGAAAAAAQABAD5AAAAlQMAAAAA&#10;"/>
                      <v:shape id="AutoShape 838" o:spid="_x0000_s1162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bBZcQAAADdAAAADwAAAGRycy9kb3ducmV2LnhtbERPS2sCMRC+F/wPYQpeSs2uoLRbo6wF&#10;QQUPPnqfbqab0M1ku4m6/feNIPQ2H99zZoveNeJCXbCeFeSjDARx5bXlWsHpuHp+AREissbGMyn4&#10;pQCL+eBhhoX2V97T5RBrkUI4FKjAxNgWUobKkMMw8i1x4r585zAm2NVSd3hN4a6R4yybSoeWU4PB&#10;lt4NVd+Hs1Ow2+TL8tPYzXb/Y3eTVdmc66cPpYaPffkGIlIf/8V391qn+flrDrd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hsFlxAAAAN0AAAAPAAAAAAAAAAAA&#10;AAAAAKECAABkcnMvZG93bnJldi54bWxQSwUGAAAAAAQABAD5AAAAkgMAAAAA&#10;"/>
                      <v:shape id="AutoShape 839" o:spid="_x0000_s1163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RfEsQAAADdAAAADwAAAGRycy9kb3ducmV2LnhtbERPTWsCMRC9C/6HMEIvotkVWuzWKGtB&#10;qAUPar1PN9NN6GaybqJu/31TKHibx/ucxap3jbhSF6xnBfk0A0FceW25VvBx3EzmIEJE1th4JgU/&#10;FGC1HA4WWGh/4z1dD7EWKYRDgQpMjG0hZagMOQxT3xIn7st3DmOCXS11h7cU7ho5y7In6dByajDY&#10;0quh6vtwcQp223xdfhq7fd+f7e5xUzaXenxS6mHUly8gIvXxLv53v+k0P3+ewd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VF8SxAAAAN0AAAAPAAAAAAAAAAAA&#10;AAAAAKECAABkcnMvZG93bnJldi54bWxQSwUGAAAAAAQABAD5AAAAkgMAAAAA&#10;"/>
                      <v:shape id="AutoShape 840" o:spid="_x0000_s1164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j6ic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c8n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j6icUAAADdAAAADwAAAAAAAAAA&#10;AAAAAAChAgAAZHJzL2Rvd25yZXYueG1sUEsFBgAAAAAEAAQA+QAAAJMDAAAAAA==&#10;"/>
                      <v:shape id="AutoShape 841" o:spid="_x0000_s1165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Fi/c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c8n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Fi/cUAAADdAAAADwAAAAAAAAAA&#10;AAAAAAChAgAAZHJzL2Rvd25yZXYueG1sUEsFBgAAAAAEAAQA+QAAAJMDAAAAAA==&#10;"/>
                      <v:shape id="AutoShape 842" o:spid="_x0000_s1166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gik8YAAADdAAAADwAAAGRycy9kb3ducmV2LnhtbERPTWvCQBC9C/6HZYTedBPbqk1dRcRC&#10;pZeqsbS3ITtNgtnZkN0m6b/vCgVv83ifs1z3phItNa60rCCeRCCIM6tLzhWkp5fxAoTzyBory6Tg&#10;lxysV8PBEhNtOz5Qe/S5CCHsElRQeF8nUrqsIINuYmviwH3bxqAPsMmlbrAL4aaS0yiaSYMlh4YC&#10;a9oWlF2OP0bBR/t1H3fbcn5+s7v9Q3rZfb4fUqXuRv3mGYSn3t/E/+5XHebHT49w/Sac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4IpPGAAAA3QAAAA8AAAAAAAAA&#10;AAAAAAAAoQIAAGRycy9kb3ducmV2LnhtbFBLBQYAAAAABAAEAPkAAACUAwAAAAA=&#10;" strokeweight="2.25pt">
                        <v:stroke startarrow="block" endarrow="block"/>
                      </v:shape>
                      <v:shape id="AutoShape 843" o:spid="_x0000_s1167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9ZEcQAAADdAAAADwAAAGRycy9kb3ducmV2LnhtbERPTWsCMRC9C/0PYQq9iGa3oNitUdaC&#10;UAse1Hqfbqab0M1k3URd/31TKHibx/uc+bJ3jbhQF6xnBfk4A0FceW25VvB5WI9mIEJE1th4JgU3&#10;CrBcPAzmWGh/5R1d9rEWKYRDgQpMjG0hZagMOQxj3xIn7tt3DmOCXS11h9cU7hr5nGVT6dByajDY&#10;0puh6md/dgq2m3xVfhm7+did7HayLptzPTwq9fTYl68gIvXxLv53v+s0P3+Z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b1kRxAAAAN0AAAAPAAAAAAAAAAAA&#10;AAAAAKECAABkcnMvZG93bnJldi54bWxQSwUGAAAAAAQABAD5AAAAkgMAAAAA&#10;"/>
                      <v:shape id="AutoShape 844" o:spid="_x0000_s1168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P8isUAAADdAAAADwAAAGRycy9kb3ducmV2LnhtbERPS2sCMRC+F/ofwhR6KZpdoa1ujbIV&#10;hFrw4Os+3Uw3oZvJdhN1+++NIPQ2H99zpvPeNeJEXbCeFeTDDARx5bXlWsF+txyMQYSIrLHxTAr+&#10;KMB8dn83xUL7M2/otI21SCEcClRgYmwLKUNlyGEY+pY4cd++cxgT7GqpOzyncNfIUZa9SIeWU4PB&#10;lhaGqp/t0SlYr/L38svY1efm166fl2VzrJ8OSj0+9OUbiEh9/Bff3B86zc8nr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P8isUAAADdAAAADwAAAAAAAAAA&#10;AAAAAAChAgAAZHJzL2Rvd25yZXYueG1sUEsFBgAAAAAEAAQA+QAAAJMDAAAAAA==&#10;"/>
                      <v:shape id="AutoShape 845" o:spid="_x0000_s1169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xo+McAAADdAAAADwAAAGRycy9kb3ducmV2LnhtbESPQUsDMRCF70L/Q5iCF7HZFRRdm5at&#10;ULBCD616HzfjJriZbDdpu/575yD0NsN789438+UYOnWiIfnIBspZAYq4idZza+DjfX37CCplZItd&#10;ZDLwSwmWi8nVHCsbz7yj0z63SkI4VWjA5dxXWqfGUcA0iz2xaN9xCJhlHVptBzxLeOj0XVE86ICe&#10;pcFhTy+Omp/9MRjYbspV/eX85m138Nv7dd0d25tPY66nY/0MKtOYL+b/61cr+OWT4Mo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vGj4xwAAAN0AAAAPAAAAAAAA&#10;AAAAAAAAAKECAABkcnMvZG93bnJldi54bWxQSwUGAAAAAAQABAD5AAAAlQMAAAAA&#10;"/>
                      <v:shape id="AutoShape 846" o:spid="_x0000_s1170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DNY8QAAADdAAAADwAAAGRycy9kb3ducmV2LnhtbERPTWsCMRC9F/ofwhS8FM2uYKmrUbYF&#10;QQsetHofN+MmdDPZbqJu/31TKHibx/uc+bJ3jbhSF6xnBfkoA0FceW25VnD4XA1fQYSIrLHxTAp+&#10;KMBy8fgwx0L7G+/ouo+1SCEcClRgYmwLKUNlyGEY+ZY4cWffOYwJdrXUHd5SuGvkOMtepEPLqcFg&#10;S++Gqq/9xSnYbvK38mTs5mP3bbeTVdlc6uejUoOnvpyBiNTHu/jfvdZpfj6d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8M1jxAAAAN0AAAAPAAAAAAAAAAAA&#10;AAAAAKECAABkcnMvZG93bnJldi54bWxQSwUGAAAAAAQABAD5AAAAkgMAAAAA&#10;"/>
                      <v:shape id="AutoShape 847" o:spid="_x0000_s1171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WQBcUAAADdAAAADwAAAGRycy9kb3ducmV2LnhtbESPQWsCMRCF7wX/Q5iCl6JZC5ayGmUV&#10;hCp40Lb3cTNuQjeTdRN1/fdGKHib4b33zZvpvHO1uFAbrGcFo2EGgrj02nKl4Od7NfgEESKyxtoz&#10;KbhRgPms9zLFXPsr7+iyj5VIEA45KjAxNrmUoTTkMAx9Q5y0o28dxrS2ldQtXhPc1fI9yz6kQ8vp&#10;gsGGlobKv/3ZKdiuR4viYOx6szvZ7XhV1Ofq7Vep/mtXTEBE6uLT/J/+0ql+QsLjmzSC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WQBcUAAADdAAAADwAAAAAAAAAA&#10;AAAAAAChAgAAZHJzL2Rvd25yZXYueG1sUEsFBgAAAAAEAAQA+QAAAJMDAAAAAA==&#10;"/>
                      <v:shape id="AutoShape 848" o:spid="_x0000_s1172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k1nsQAAADd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/yAq7fpBP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qTWexAAAAN0AAAAPAAAAAAAAAAAA&#10;AAAAAKECAABkcnMvZG93bnJldi54bWxQSwUGAAAAAAQABAD5AAAAkgMAAAAA&#10;"/>
                      <v:shape id="AutoShape 849" o:spid="_x0000_s1173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ur6cQAAADd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9yuH+TT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e6vpxAAAAN0AAAAPAAAAAAAAAAAA&#10;AAAAAKECAABkcnMvZG93bnJldi54bWxQSwUGAAAAAAQABAD5AAAAkgMAAAAA&#10;"/>
                      <v:shape id="AutoShape 850" o:spid="_x0000_s1174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cOcsQAAADd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7MZ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Nw5yxAAAAN0AAAAPAAAAAAAAAAAA&#10;AAAAAKECAABkcnMvZG93bnJldi54bWxQSwUGAAAAAAQABAD5AAAAkgMAAAAA&#10;"/>
                      <v:shape id="AutoShape 851" o:spid="_x0000_s1175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6WBsQAAADd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7MZ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3pYGxAAAAN0AAAAPAAAAAAAAAAAA&#10;AAAAAKECAABkcnMvZG93bnJldi54bWxQSwUGAAAAAAQABAD5AAAAkgMAAAAA&#10;"/>
                      <v:shape id="AutoShape 852" o:spid="_x0000_s1176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zncMAAADd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NJvB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SM53DAAAA3QAAAA8AAAAAAAAAAAAA&#10;AAAAoQIAAGRycy9kb3ducmV2LnhtbFBLBQYAAAAABAAEAPkAAACRAwAAAAA=&#10;"/>
                    </v:group>
                  </v:group>
                  <v:group id="Group 853" o:spid="_x0000_s1177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vs6b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F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+zptwwAAAN0AAAAP&#10;AAAAAAAAAAAAAAAAAKoCAABkcnMvZG93bnJldi54bWxQSwUGAAAAAAQABAD6AAAAmgMAAAAA&#10;">
                    <v:shape id="AutoShape 854" o:spid="_x0000_s1178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C4qMIAAADdAAAADwAAAGRycy9kb3ducmV2LnhtbERPTWvCQBC9F/wPywje6q4KrcSsIQoF&#10;Lz3UevE2ZCfZYHY2Zrcx/ffdQqG3ebzPyYvJdWKkIbSeNayWCgRx5U3LjYbL59vzFkSIyAY7z6Th&#10;mwIU+9lTjpnxD/6g8RwbkUI4ZKjBxthnUobKksOw9D1x4mo/OIwJDo00Az5SuOvkWqkX6bDl1GCx&#10;p6Ol6nb+chpcb9z93VtzvbWb7kCnujyoUevFfCp3ICJN8V/85z6ZNH+tXuH3m3SC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C4qMIAAADdAAAADwAAAAAAAAAAAAAA&#10;AAChAgAAZHJzL2Rvd25yZXYueG1sUEsFBgAAAAAEAAQA+QAAAJADAAAAAA==&#10;" strokeweight="1.5pt"/>
                    <v:shape id="AutoShape 855" o:spid="_x0000_s1179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8s2sQAAADdAAAADwAAAGRycy9kb3ducmV2LnhtbESPQW/CMAyF70j7D5En7QbJQEJTIUUw&#10;aRIXDmO7cLMa01RtnNJkpfv382ESN1vv+b3P290UOjXSkJrIFl4XBhRxFV3DtYXvr4/5G6iUkR12&#10;kcnCLyXYlU+zLRYu3vmTxnOulYRwKtCCz7kvtE6Vp4BpEXti0a5xCJhlHWrtBrxLeOj00pi1Dtiw&#10;NHjs6d1T1Z5/goXQu3A7Re8ubbPqDnS87g9mtPbledpvQGWa8sP8f310gr80givfyAi6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zyzaxAAAAN0AAAAPAAAAAAAAAAAA&#10;AAAAAKECAABkcnMvZG93bnJldi54bWxQSwUGAAAAAAQABAD5AAAAkgMAAAAA&#10;" strokeweight="1.5pt"/>
                    <v:shape id="AutoShape 856" o:spid="_x0000_s1180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OJQcIAAADdAAAADwAAAGRycy9kb3ducmV2LnhtbERPTWvCQBC9F/wPywje6q4KpcasIQoF&#10;Lz3UevE2ZCfZYHY2Zrcx/ffdQqG3ebzPyYvJdWKkIbSeNayWCgRx5U3LjYbL59vzK4gQkQ12nknD&#10;NwUo9rOnHDPjH/xB4zk2IoVwyFCDjbHPpAyVJYdh6XvixNV+cBgTHBppBnykcNfJtVIv0mHLqcFi&#10;T0dL1e385TS43rj7u7fmems33YFOdXlQo9aL+VTuQESa4r/4z30yaf5abeH3m3SC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OJQcIAAADdAAAADwAAAAAAAAAAAAAA&#10;AAChAgAAZHJzL2Rvd25yZXYueG1sUEsFBgAAAAAEAAQA+QAAAJADAAAAAA==&#10;" strokeweight="1.5pt"/>
                  </v:group>
                </v:group>
                <v:shape id="Text Box 857" o:spid="_x0000_s1181" type="#_x0000_t202" style="position:absolute;left:8792;top:3343;width:764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SfF8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+GX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J8XxQAAAN0AAAAPAAAAAAAAAAAAAAAAAJgCAABkcnMv&#10;ZG93bnJldi54bWxQSwUGAAAAAAQABAD1AAAAigMAAAAA&#10;" filled="f" stroked="f">
                  <v:textbox>
                    <w:txbxContent>
                      <w:p w:rsidR="00495DE8" w:rsidRPr="004440ED" w:rsidRDefault="00495DE8" w:rsidP="00D81930">
                        <w:pPr>
                          <w:rPr>
                            <w:b/>
                          </w:rPr>
                        </w:pPr>
                        <w:r w:rsidRPr="004440ED">
                          <w:rPr>
                            <w:b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Now let’s suppose that G(x) is </w:t>
      </w:r>
      <w:r w:rsidRPr="00BF6563">
        <w:rPr>
          <w:rFonts w:ascii="Calibri" w:eastAsia="Calibri" w:hAnsi="Calibri" w:cs="Times New Roman"/>
          <w:b/>
        </w:rPr>
        <w:t xml:space="preserve">y =  F(–x) </w:t>
      </w:r>
      <w:r w:rsidRPr="00BF6563">
        <w:rPr>
          <w:rFonts w:ascii="Calibri" w:eastAsia="Calibri" w:hAnsi="Calibri" w:cs="Times New Roman"/>
        </w:rPr>
        <w:t xml:space="preserve">  </w:t>
      </w:r>
    </w:p>
    <w:p w:rsidR="00D81930" w:rsidRPr="00BF6563" w:rsidRDefault="00D81930" w:rsidP="001A6841">
      <w:pPr>
        <w:numPr>
          <w:ilvl w:val="0"/>
          <w:numId w:val="26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Complete the table.  </w:t>
      </w:r>
    </w:p>
    <w:p w:rsidR="00D81930" w:rsidRPr="00BF6563" w:rsidRDefault="00D81930" w:rsidP="00D81930">
      <w:pPr>
        <w:spacing w:after="0"/>
        <w:contextualSpacing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y = F(–x)</w:t>
      </w:r>
    </w:p>
    <w:p w:rsidR="00E63B0D" w:rsidRPr="00BF6563" w:rsidRDefault="00E63B0D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10159</wp:posOffset>
                      </wp:positionV>
                      <wp:extent cx="9525" cy="1228725"/>
                      <wp:effectExtent l="0" t="0" r="28575" b="28575"/>
                      <wp:wrapNone/>
                      <wp:docPr id="8556" name="Straight Connector 85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228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FCEFA07" id="Straight Connector 8556" o:spid="_x0000_s1026" style="position:absolute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1pt,.8pt" to="26.85pt,9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 </w:t>
            </w:r>
          </w:p>
        </w:tc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339090</wp:posOffset>
                      </wp:positionH>
                      <wp:positionV relativeFrom="paragraph">
                        <wp:posOffset>19685</wp:posOffset>
                      </wp:positionV>
                      <wp:extent cx="9525" cy="1200150"/>
                      <wp:effectExtent l="0" t="0" r="28575" b="19050"/>
                      <wp:wrapNone/>
                      <wp:docPr id="8557" name="Straight Connector 85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2001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60E3F59" id="Straight Connector 8557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7pt,1.55pt" to="27.45pt,9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–x</w:t>
            </w:r>
            <w:r>
              <w:rPr>
                <w:rFonts w:ascii="Calibri" w:eastAsia="Calibri" w:hAnsi="Calibri" w:cs="Times New Roman"/>
                <w:b/>
              </w:rPr>
              <w:t xml:space="preserve">   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63681</wp:posOffset>
                      </wp:positionH>
                      <wp:positionV relativeFrom="paragraph">
                        <wp:posOffset>20320</wp:posOffset>
                      </wp:positionV>
                      <wp:extent cx="1077413" cy="0"/>
                      <wp:effectExtent l="0" t="0" r="27940" b="19050"/>
                      <wp:wrapNone/>
                      <wp:docPr id="8555" name="Straight Connector 85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7741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C986B5A" id="Straight Connector 8555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pt,1.6pt" to="89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E63B0D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900" w:type="dxa"/>
          </w:tcPr>
          <w:p w:rsidR="00D81930" w:rsidRPr="00BF6563" w:rsidRDefault="00D81930" w:rsidP="00E63B0D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900" w:type="dxa"/>
          </w:tcPr>
          <w:p w:rsidR="00D81930" w:rsidRPr="00BF6563" w:rsidRDefault="00D81930" w:rsidP="00E63B0D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900" w:type="dxa"/>
          </w:tcPr>
          <w:p w:rsidR="00D81930" w:rsidRPr="00BF6563" w:rsidRDefault="00D81930" w:rsidP="00E63B0D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900" w:type="dxa"/>
          </w:tcPr>
          <w:p w:rsidR="00D81930" w:rsidRPr="00BF6563" w:rsidRDefault="00D81930" w:rsidP="00E63B0D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26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On the coordinate plane above, graph the 4 ordered pairs (x, y).  [</w:t>
      </w:r>
      <w:r w:rsidRPr="00BF6563">
        <w:rPr>
          <w:rFonts w:ascii="Calibri" w:eastAsia="Calibri" w:hAnsi="Calibri" w:cs="Times New Roman"/>
          <w:i/>
        </w:rPr>
        <w:t>Hint: The 1</w:t>
      </w:r>
      <w:r w:rsidRPr="00BF6563">
        <w:rPr>
          <w:rFonts w:ascii="Calibri" w:eastAsia="Calibri" w:hAnsi="Calibri" w:cs="Times New Roman"/>
          <w:i/>
          <w:vertAlign w:val="superscript"/>
        </w:rPr>
        <w:t>st</w:t>
      </w:r>
      <w:r w:rsidRPr="00BF6563">
        <w:rPr>
          <w:rFonts w:ascii="Calibri" w:eastAsia="Calibri" w:hAnsi="Calibri" w:cs="Times New Roman"/>
          <w:i/>
        </w:rPr>
        <w:t xml:space="preserve"> point should be (1, 1).</w:t>
      </w:r>
      <w:r w:rsidRPr="00BF6563">
        <w:rPr>
          <w:rFonts w:ascii="Calibri" w:eastAsia="Calibri" w:hAnsi="Calibri" w:cs="Times New Roman"/>
        </w:rPr>
        <w:t>]</w:t>
      </w:r>
    </w:p>
    <w:p w:rsidR="00E63B0D" w:rsidRPr="00BF6563" w:rsidRDefault="00E63B0D" w:rsidP="00E63B0D">
      <w:pPr>
        <w:spacing w:after="0"/>
        <w:ind w:left="36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ind w:left="-108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26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What type of transformation maps F(x) to G(x), F(–x)?  (Be specific.)</w:t>
      </w:r>
    </w:p>
    <w:p w:rsidR="00D81930" w:rsidRPr="00BF6563" w:rsidRDefault="00D81930" w:rsidP="00D81930">
      <w:pPr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26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x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E63B0D" w:rsidRPr="00BF6563" w:rsidRDefault="00E63B0D" w:rsidP="00E63B0D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  <w:i/>
        </w:rPr>
      </w:pPr>
    </w:p>
    <w:p w:rsidR="00D81930" w:rsidRPr="00BF6563" w:rsidRDefault="00D81930" w:rsidP="001A6841">
      <w:pPr>
        <w:numPr>
          <w:ilvl w:val="0"/>
          <w:numId w:val="26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y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D81930" w:rsidRDefault="00D81930" w:rsidP="00D81930">
      <w:pPr>
        <w:spacing w:after="0"/>
        <w:rPr>
          <w:rFonts w:ascii="Calibri" w:eastAsia="Calibri" w:hAnsi="Calibri" w:cs="Times New Roman"/>
        </w:rPr>
      </w:pPr>
    </w:p>
    <w:p w:rsidR="00E63B0D" w:rsidRPr="00BF6563" w:rsidRDefault="00E63B0D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26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In  y = F(–x), how did the negative coefficient of “x” affect the graph of F(x)?  How does this relate to our study of transformations earlier this semester?</w:t>
      </w:r>
    </w:p>
    <w:p w:rsidR="00D81930" w:rsidRPr="00BF6563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Checkpoint:   H(x) is shown on each grid.  Use H(x)’s characteristic points to graph H(x)’s children without making a table.</w:t>
      </w:r>
    </w:p>
    <w:p w:rsidR="00D81930" w:rsidRPr="00BF6563" w:rsidRDefault="00D81930" w:rsidP="001A6841">
      <w:pPr>
        <w:numPr>
          <w:ilvl w:val="0"/>
          <w:numId w:val="27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79E02B81" wp14:editId="27F1F9E9">
                <wp:simplePos x="0" y="0"/>
                <wp:positionH relativeFrom="column">
                  <wp:posOffset>172085</wp:posOffset>
                </wp:positionH>
                <wp:positionV relativeFrom="paragraph">
                  <wp:posOffset>173355</wp:posOffset>
                </wp:positionV>
                <wp:extent cx="2406650" cy="2406650"/>
                <wp:effectExtent l="27305" t="27940" r="33020" b="32385"/>
                <wp:wrapNone/>
                <wp:docPr id="1109" name="Group 1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1110" name="Group 909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1111" name="Group 910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112" name="AutoShape 9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3" name="AutoShape 9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4" name="AutoShape 9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5" name="AutoShape 9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6" name="AutoShape 9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7" name="AutoShape 91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8" name="AutoShape 9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9" name="AutoShape 9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0" name="AutoShape 9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1" name="AutoShape 9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2" name="AutoShape 9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3" name="AutoShape 9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4" name="AutoShape 9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5" name="AutoShape 9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6" name="AutoShape 9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7" name="AutoShape 9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8" name="AutoShape 9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9" name="AutoShape 9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0" name="AutoShape 9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1" name="AutoShape 9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2" name="AutoShape 9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33" name="Group 932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134" name="AutoShape 9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5" name="AutoShape 9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6" name="AutoShape 9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7" name="AutoShape 9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8" name="AutoShape 9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9" name="AutoShape 9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0" name="AutoShape 9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1" name="AutoShape 9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2" name="AutoShape 9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3" name="AutoShape 9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4" name="AutoShape 9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5" name="AutoShape 9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6" name="AutoShape 9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7" name="AutoShape 9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8" name="AutoShape 9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9" name="AutoShape 9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0" name="AutoShape 9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1" name="AutoShape 9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2" name="AutoShape 9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3" name="AutoShape 9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4" name="AutoShape 9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155" name="Group 954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1156" name="AutoShape 9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7" name="AutoShape 9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8" name="AutoShape 9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4B9C57" id="Group 1109" o:spid="_x0000_s1026" style="position:absolute;margin-left:13.55pt;margin-top:13.65pt;width:189.5pt;height:189.5pt;z-index:251693056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">
                <v:group id="Group 909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KLwI8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KLwI8cAAADd&#10;AAAADwAAAAAAAAAAAAAAAACqAgAAZHJzL2Rvd25yZXYueG1sUEsFBgAAAAAEAAQA+gAAAJ4DAAAA&#10;AA==&#10;">
                  <v:group id="Group 910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PuVbjFAAAA3QAA&#10;AA8AAAAAAAAAAAAAAAAAqgIAAGRycy9kb3ducmV2LnhtbFBLBQYAAAAABAAEAPoAAACcAwAAAAA=&#10;">
                    <v:shape id="AutoShape 911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B2fcMAAADdAAAADwAAAGRycy9kb3ducmV2LnhtbERPTWvCQBC9C/6HZQq96SZSikRXKRUl&#10;h/bQKJ6H7LgJzc7G7GpSf71bELzN433Ocj3YRlyp87VjBek0AUFcOl2zUXDYbydzED4ga2wck4I/&#10;8rBejUdLzLTr+YeuRTAihrDPUEEVQptJ6cuKLPqpa4kjd3KdxRBhZ6TusI/htpGzJHmXFmuODRW2&#10;9FlR+VtcrAJDdnvezU+muPX512Z/fPv2u1yp15fhYwEi0BCe4oc713F+ms7g/5t4gl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Qdn3DAAAA3QAAAA8AAAAAAAAAAAAA&#10;AAAAoQIAAGRycy9kb3ducmV2LnhtbFBLBQYAAAAABAAEAPkAAACRAwAAAAA=&#10;"/>
                    <v:shape id="AutoShape 912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zT5sMAAADdAAAADwAAAGRycy9kb3ducmV2LnhtbERPTWvCQBC9F/wPyxS81U20FEldpShK&#10;Du2hUTwP2XETmp2N2dVEf323UPA2j/c5i9VgG3GlzteOFaSTBARx6XTNRsFhv32Zg/ABWWPjmBTc&#10;yMNqOXpaYKZdz990LYIRMYR9hgqqENpMSl9WZNFPXEscuZPrLIYIOyN1h30Mt42cJsmbtFhzbKiw&#10;pXVF5U9xsQoM2e15Nz+Z4t7nn5v98fXL73Klxs/DxzuIQEN4iP/duY7z03Q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c0+bDAAAA3QAAAA8AAAAAAAAAAAAA&#10;AAAAoQIAAGRycy9kb3ducmV2LnhtbFBLBQYAAAAABAAEAPkAAACRAwAAAAA=&#10;"/>
                    <v:shape id="AutoShape 913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LksMAAADdAAAADwAAAGRycy9kb3ducmV2LnhtbERPTWvCQBC9C/6HZQq96SYiRaKrlIqS&#10;Q3toFM9DdtyEZmdjdmtSf71bELzN433OajPYRlyp87VjBek0AUFcOl2zUXA87CYLED4ga2wck4I/&#10;8rBZj0crzLTr+ZuuRTAihrDPUEEVQptJ6cuKLPqpa4kjd3adxRBhZ6TusI/htpGzJHmTFmuODRW2&#10;9FFR+VP8WgWG7O6yX5xNcevzz+3hNP/y+1yp15fhfQki0BCe4oc713F+ms7h/5t4gl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1S5LDAAAA3QAAAA8AAAAAAAAAAAAA&#10;AAAAoQIAAGRycy9kb3ducmV2LnhtbFBLBQYAAAAABAAEAPkAAACRAwAAAAA=&#10;"/>
                    <v:shape id="AutoShape 914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nuCcMAAADdAAAADwAAAGRycy9kb3ducmV2LnhtbERPTWvCQBC9F/wPyxS81U3EFkldpShK&#10;Du2hUTwP2XETmp2N2dVEf323UPA2j/c5i9VgG3GlzteOFaSTBARx6XTNRsFhv32Zg/ABWWPjmBTc&#10;yMNqOXpaYKZdz990LYIRMYR9hgqqENpMSl9WZNFPXEscuZPrLIYIOyN1h30Mt42cJsmbtFhzbKiw&#10;pXVF5U9xsQoM2e15Nz+Z4t7nn5v9cfbld7lS4+fh4x1EoCE8xP/uXMf5afo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57gnDAAAA3QAAAA8AAAAAAAAAAAAA&#10;AAAAoQIAAGRycy9kb3ducmV2LnhtbFBLBQYAAAAABAAEAPkAAACRAwAAAAA=&#10;"/>
                    <v:shape id="AutoShape 915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twfsMAAADdAAAADwAAAGRycy9kb3ducmV2LnhtbERPTWvCQBC9F/wPyxS81U2KiERXKS1K&#10;DvVgFM9DdtyEZmdjdjWxv94VCr3N433Ocj3YRtyo87VjBekkAUFcOl2zUXA8bN7mIHxA1tg4JgV3&#10;8rBejV6WmGnX855uRTAihrDPUEEVQptJ6cuKLPqJa4kjd3adxRBhZ6TusI/htpHvSTKTFmuODRW2&#10;9FlR+VNcrQJDdnPZzs+m+O3z76/Dabrz21yp8evwsQARaAj/4j93ruP8NJ3B85t4gl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rcH7DAAAA3QAAAA8AAAAAAAAAAAAA&#10;AAAAoQIAAGRycy9kb3ducmV2LnhtbFBLBQYAAAAABAAEAPkAAACRAwAAAAA=&#10;"/>
                    <v:shape id="AutoShape 916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fV5cMAAADdAAAADwAAAGRycy9kb3ducmV2LnhtbERPTWvCQBC9F/wPyxS81U1EWkldpShK&#10;Du2hUTwP2XETmp2N2dVEf323UPA2j/c5i9VgG3GlzteOFaSTBARx6XTNRsFhv32Zg/ABWWPjmBTc&#10;yMNqOXpaYKZdz990LYIRMYR9hgqqENpMSl9WZNFPXEscuZPrLIYIOyN1h30Mt42cJsmrtFhzbKiw&#10;pXVF5U9xsQoM2e15Nz+Z4t7nn5v9cfbld7lS4+fh4x1EoCE8xP/uXMf5afo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n1eXDAAAA3QAAAA8AAAAAAAAAAAAA&#10;AAAAoQIAAGRycy9kb3ducmV2LnhtbFBLBQYAAAAABAAEAPkAAACRAwAAAAA=&#10;"/>
                    <v:shape id="AutoShape 917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hBl8YAAADdAAAADwAAAGRycy9kb3ducmV2LnhtbESPQWvDMAyF74P9B6PCbquTMUZJ65bS&#10;0ZLDdlhaehax6oTGchZ7TbZfPx0Gu0m8p/c+rTaT79SNhtgGNpDPM1DEdbAtOwOn4/5xASomZItd&#10;YDLwTRE26/u7FRY2jPxBtyo5JSEcCzTQpNQXWse6IY9xHnpi0S5h8JhkHZy2A44S7jv9lGUv2mPL&#10;0tBgT7uG6mv15Q048vvPw+Liqp+xfHs9np/f46E05mE2bZegEk3p3/x3XVrBz3PBlW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4QZfGAAAA3QAAAA8AAAAAAAAA&#10;AAAAAAAAoQIAAGRycy9kb3ducmV2LnhtbFBLBQYAAAAABAAEAPkAAACUAwAAAAA=&#10;"/>
                    <v:shape id="AutoShape 918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TkDMQAAADdAAAADwAAAGRycy9kb3ducmV2LnhtbERPTWvCQBC9F/oflin0VjcppWh0FbEo&#10;ObQHE/E8ZMdNMDsbs1uT9td3C4K3ebzPWaxG24or9b5xrCCdJCCIK6cbNgoO5fZlCsIHZI2tY1Lw&#10;Qx5Wy8eHBWbaDbynaxGMiCHsM1RQh9BlUvqqJot+4jriyJ1cbzFE2BupexxiuG3la5K8S4sNx4Ya&#10;O9rUVJ2Lb6vAkN1edtOTKX6H/POjPL59+V2u1PPTuJ6DCDSGu/jmznWcn6Yz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OQMxAAAAN0AAAAPAAAAAAAAAAAA&#10;AAAAAKECAABkcnMvZG93bnJldi54bWxQSwUGAAAAAAQABAD5AAAAkgMAAAAA&#10;"/>
                    <v:shape id="AutoShape 919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KHLMYAAADdAAAADwAAAGRycy9kb3ducmV2LnhtbESPQWvCQBCF74X+h2UKvdWNUkSiq4hF&#10;yaE9GEvPQ3bcBLOzaXZr0v76zkHwNsN78943q83oW3WlPjaBDUwnGSjiKtiGnYHP0/5lASomZItt&#10;YDLwSxE268eHFeY2DHyka5mckhCOORqoU+pyrWNVk8c4CR2xaOfQe0yy9k7bHgcJ962eZdlce2xY&#10;GmrsaFdTdSl/vAFHfv99WJxd+TcU72+nr9ePeCiMeX4at0tQicZ0N9+uCyv405nwyzcygl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ihyzGAAAA3QAAAA8AAAAAAAAA&#10;AAAAAAAAoQIAAGRycy9kb3ducmV2LnhtbFBLBQYAAAAABAAEAPkAAACUAwAAAAA=&#10;"/>
                    <v:shape id="AutoShape 920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4it8MAAADdAAAADwAAAGRycy9kb3ducmV2LnhtbERPTWvCQBC9C/6HZQq96SZSikRXKRUl&#10;h/bQKJ6H7LgJzc7G7GpSf71bELzN433Ocj3YRlyp87VjBek0AUFcOl2zUXDYbydzED4ga2wck4I/&#10;8rBejUdLzLTr+YeuRTAihrDPUEEVQptJ6cuKLPqpa4kjd3KdxRBhZ6TusI/htpGzJHmXFmuODRW2&#10;9FlR+VtcrAJDdnvezU+muPX512Z/fPv2u1yp15fhYwEi0BCe4oc713F+Okvh/5t4gl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uIrfDAAAA3QAAAA8AAAAAAAAAAAAA&#10;AAAAoQIAAGRycy9kb3ducmV2LnhtbFBLBQYAAAAABAAEAPkAAACRAwAAAAA=&#10;"/>
                    <v:shape id="AutoShape 921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zXucMAAADdAAAADwAAAGRycy9kb3ducmV2LnhtbERPTWvCQBC9C/0PyxR6001yKCV1DVYQ&#10;vWmjFo/D7pgEs7Mhu42xv75bKHibx/uceTHaVgzU+8axgnSWgCDWzjRcKTge1tM3ED4gG2wdk4I7&#10;eSgWT5M55sbd+JOGMlQihrDPUUEdQpdL6XVNFv3MdcSRu7jeYoiwr6Tp8RbDbSuzJHmVFhuODTV2&#10;tKpJX8tvq+Dsx9PXblPttqSH/c9mvUL9USr18jwu30EEGsND/O/emjg/zTL4+yae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M17nDAAAA3QAAAA8AAAAAAAAAAAAA&#10;AAAAoQIAAGRycy9kb3ducmV2LnhtbFBLBQYAAAAABAAEAPkAAACRAwAAAAA=&#10;" strokeweight="2.25pt">
                      <v:stroke startarrow="block" endarrow="block"/>
                    </v:shape>
                    <v:shape id="AutoShape 922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AZW8MAAADdAAAADwAAAGRycy9kb3ducmV2LnhtbERPTWvCQBC9F/wPywi91Y22iKSuIhYl&#10;h3owSs9DdtwEs7MxuzVpf70rCN7m8T5nvuxtLa7U+sqxgvEoAUFcOF2xUXA8bN5mIHxA1lg7JgV/&#10;5GG5GLzMMdWu4z1d82BEDGGfooIyhCaV0hclWfQj1xBH7uRaiyHC1kjdYhfDbS0nSTKVFiuODSU2&#10;tC6pOOe/VoEhu7lsZyeT/3fZ99fh52Pnt5lSr8N+9QkiUB+e4oc703H+ePIO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wGVvDAAAA3QAAAA8AAAAAAAAAAAAA&#10;AAAAoQIAAGRycy9kb3ducmV2LnhtbFBLBQYAAAAABAAEAPkAAACRAwAAAAA=&#10;"/>
                    <v:shape id="AutoShape 923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BL8MAAADdAAAADwAAAGRycy9kb3ducmV2LnhtbERPTWvCQBC9C/6HZYTedKNIkdSNiKLk&#10;0B4aS89DdrIJzc7G7Nak/fXdguBtHu9ztrvRtuJGvW8cK1guEhDEpdMNGwUfl9N8A8IHZI2tY1Lw&#10;Qx522XSyxVS7gd/pVgQjYgj7FBXUIXSplL6syaJfuI44cpXrLYYIeyN1j0MMt61cJcmztNhwbKix&#10;o0NN5VfxbRUYsqfreVOZ4nfIX4+Xz/WbP+dKPc3G/QuIQGN4iO/uXMf5y9Ua/r+JJ8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ZgS/DAAAA3QAAAA8AAAAAAAAAAAAA&#10;AAAAoQIAAGRycy9kb3ducmV2LnhtbFBLBQYAAAAABAAEAPkAAACRAwAAAAA=&#10;"/>
                    <v:shape id="AutoShape 924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UktMMAAADdAAAADwAAAGRycy9kb3ducmV2LnhtbERPTWvCQBC9F/wPywi91Y3SiqSuIhYl&#10;h3owSs9DdtwEs7MxuzVpf70rCN7m8T5nvuxtLa7U+sqxgvEoAUFcOF2xUXA8bN5mIHxA1lg7JgV/&#10;5GG5GLzMMdWu4z1d82BEDGGfooIyhCaV0hclWfQj1xBH7uRaiyHC1kjdYhfDbS0nSTKVFiuODSU2&#10;tC6pOOe/VoEhu7lsZyeT/3fZ99fh533nt5lSr8N+9QkiUB+e4oc703H+ePIB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VJLTDAAAA3QAAAA8AAAAAAAAAAAAA&#10;AAAAoQIAAGRycy9kb3ducmV2LnhtbFBLBQYAAAAABAAEAPkAAACRAwAAAAA=&#10;"/>
                    <v:shape id="AutoShape 925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e6w8MAAADdAAAADwAAAGRycy9kb3ducmV2LnhtbERPTYvCMBC9C/6HMMLeNFUWka5RRFF6&#10;WA/WZc9DM6Zlm0ltsra7v94Igrd5vM9Zrntbixu1vnKsYDpJQBAXTldsFHyd9+MFCB+QNdaOScEf&#10;eVivhoMlptp1fKJbHoyIIexTVFCG0KRS+qIki37iGuLIXVxrMUTYGqlb7GK4reUsSebSYsWxocSG&#10;tiUVP/mvVWDI7q+HxcXk/132uTt/vx/9IVPqbdRvPkAE6sNL/HRnOs6fzubw+Cae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HusPDAAAA3QAAAA8AAAAAAAAAAAAA&#10;AAAAoQIAAGRycy9kb3ducmV2LnhtbFBLBQYAAAAABAAEAPkAAACRAwAAAAA=&#10;"/>
                    <v:shape id="AutoShape 926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sfWMMAAADdAAAADwAAAGRycy9kb3ducmV2LnhtbERPTWvCQBC9F/wPywi91Y1SqqSuIhYl&#10;h3owSs9DdtwEs7MxuzVpf70rCN7m8T5nvuxtLa7U+sqxgvEoAUFcOF2xUXA8bN5mIHxA1lg7JgV/&#10;5GG5GLzMMdWu4z1d82BEDGGfooIyhCaV0hclWfQj1xBH7uRaiyHC1kjdYhfDbS0nSfIhLVYcG0ps&#10;aF1Scc5/rQJDdnPZzk4m/++y76/Dz/vObzOlXof96hNEoD48xQ93puP88WQK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QLH1jDAAAA3QAAAA8AAAAAAAAAAAAA&#10;AAAAoQIAAGRycy9kb3ducmV2LnhtbFBLBQYAAAAABAAEAPkAAACRAwAAAAA=&#10;"/>
                    <v:shape id="AutoShape 927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LKsYAAADdAAAADwAAAGRycy9kb3ducmV2LnhtbESPQWvCQBCF74X+h2UKvdWNUkSiq4hF&#10;yaE9GEvPQ3bcBLOzaXZr0v76zkHwNsN78943q83oW3WlPjaBDUwnGSjiKtiGnYHP0/5lASomZItt&#10;YDLwSxE268eHFeY2DHyka5mckhCOORqoU+pyrWNVk8c4CR2xaOfQe0yy9k7bHgcJ962eZdlce2xY&#10;GmrsaFdTdSl/vAFHfv99WJxd+TcU72+nr9ePeCiMeX4at0tQicZ0N9+uCyv405ngyjcygl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UiyrGAAAA3QAAAA8AAAAAAAAA&#10;AAAAAAAAoQIAAGRycy9kb3ducmV2LnhtbFBLBQYAAAAABAAEAPkAAACUAwAAAAA=&#10;"/>
                    <v:shape id="AutoShape 928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uscMAAADdAAAADwAAAGRycy9kb3ducmV2LnhtbERPTWvCQBC9C/6HZQredKMUsdFViqLk&#10;0B6MpechO26C2dmY3ZrYX+8WhN7m8T5nteltLW7U+sqxgukkAUFcOF2xUfB12o8XIHxA1lg7JgV3&#10;8rBZDwcrTLXr+Ei3PBgRQ9inqKAMoUml9EVJFv3ENcSRO7vWYoiwNVK32MVwW8tZksylxYpjQ4kN&#10;bUsqLvmPVWDI7q+Hxdnkv132sTt9v376Q6bU6KV/X4II1Id/8dOd6Th/OnuDv2/i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YLrHDAAAA3QAAAA8AAAAAAAAAAAAA&#10;AAAAoQIAAGRycy9kb3ducmV2LnhtbFBLBQYAAAAABAAEAPkAAACRAwAAAAA=&#10;"/>
                    <v:shape id="AutoShape 929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sR8ccAAADdAAAADwAAAGRycy9kb3ducmV2LnhtbESPQW/CMAyF75P2HyIj7TZStmlChYDQ&#10;JlAP47Ay7Ww1Jq1onK7JaLdfjw9I3Gy95/c+L9ejb9WZ+tgENjCbZqCIq2Abdga+DtvHOaiYkC22&#10;gcnAH0VYr+7vlpjbMPAnncvklIRwzNFAnVKXax2rmjzGaeiIRTuG3mOStXfa9jhIuG/1U5a9ao8N&#10;S0ONHb3VVJ3KX2/Akd/+7OZHV/4Pxcf74ftlH3eFMQ+TcbMAlWhMN/P1urCCP3sWfvlGRtC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OxHxxwAAAN0AAAAPAAAAAAAA&#10;AAAAAAAAAKECAABkcnMvZG93bnJldi54bWxQSwUGAAAAAAQABAD5AAAAlQMAAAAA&#10;"/>
                    <v:shape id="AutoShape 930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e0asMAAADdAAAADwAAAGRycy9kb3ducmV2LnhtbERPTWvCQBC9F/wPyxS81U20FEldpShK&#10;Du2hUTwP2XETmp2N2dVEf323UPA2j/c5i9VgG3GlzteOFaSTBARx6XTNRsFhv32Zg/ABWWPjmBTc&#10;yMNqOXpaYKZdz990LYIRMYR9hgqqENpMSl9WZNFPXEscuZPrLIYIOyN1h30Mt42cJsmbtFhzbKiw&#10;pXVF5U9xsQoM2e15Nz+Z4t7nn5v98fXL73Klxs/DxzuIQEN4iP/duY7z01k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3tGrDAAAA3QAAAA8AAAAAAAAAAAAA&#10;AAAAoQIAAGRycy9kb3ducmV2LnhtbFBLBQYAAAAABAAEAPkAAACRAwAAAAA=&#10;"/>
                    <v:shape id="AutoShape 931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UqHcMAAADdAAAADwAAAGRycy9kb3ducmV2LnhtbERPTWvCQBC9F/wPywi91Y22iKSuIhYl&#10;h3owSs9DdtwEs7MxuzVpf70rCN7m8T5nvuxtLa7U+sqxgvEoAUFcOF2xUXA8bN5mIHxA1lg7JgV/&#10;5GG5GLzMMdWu4z1d82BEDGGfooIyhCaV0hclWfQj1xBH7uRaiyHC1kjdYhfDbS0nSTKVFiuODSU2&#10;tC6pOOe/VoEhu7lsZyeT/3fZ99fh52Pnt5lSr8N+9QkiUB+e4oc703H++H0C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lKh3DAAAA3QAAAA8AAAAAAAAAAAAA&#10;AAAAoQIAAGRycy9kb3ducmV2LnhtbFBLBQYAAAAABAAEAPkAAACRAwAAAAA=&#10;"/>
                  </v:group>
                  <v:group id="Group 932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8UyNM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OEng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xTI0wwAAAN0AAAAP&#10;AAAAAAAAAAAAAAAAAKoCAABkcnMvZG93bnJldi54bWxQSwUGAAAAAAQABAD6AAAAmgMAAAAA&#10;">
                    <v:shape id="AutoShape 933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c9x8UAAADdAAAADwAAAGRycy9kb3ducmV2LnhtbERPS2sCMRC+F/ofwhR6KZpd24psjbIV&#10;hFrw4Os+3Uw3oZvJdhN1+++NIPQ2H99zpvPeNeJEXbCeFeTDDARx5bXlWsF+txxMQISIrLHxTAr+&#10;KMB8dn83xUL7M2/otI21SCEcClRgYmwLKUNlyGEY+pY4cd++cxgT7GqpOzyncNfIUZaNpUPLqcFg&#10;SwtD1c/26BSsV/l7+WXs6nPza9evy7I51k8HpR4f+vINRKQ+/otv7g+d5ufPL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c9x8UAAADdAAAADwAAAAAAAAAA&#10;AAAAAAChAgAAZHJzL2Rvd25yZXYueG1sUEsFBgAAAAAEAAQA+QAAAJMDAAAAAA==&#10;"/>
                    <v:shape id="AutoShape 934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uYXMQAAADdAAAADwAAAGRycy9kb3ducmV2LnhtbERPTWsCMRC9C/0PYQq9iGa3opStUdaC&#10;UAse1Hqfbqab0M1k3URd/31TKHibx/uc+bJ3jbhQF6xnBfk4A0FceW25VvB5WI9eQISIrLHxTApu&#10;FGC5eBjMsdD+yju67GMtUgiHAhWYGNtCylAZchjGviVO3LfvHMYEu1rqDq8p3DXyOctm0qHl1GCw&#10;pTdD1c/+7BRsN/mq/DJ287E72e10XTbnenhU6umxL19BROrjXfzvftdpfj6Z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25hcxAAAAN0AAAAPAAAAAAAAAAAA&#10;AAAAAKECAABkcnMvZG93bnJldi54bWxQSwUGAAAAAAQABAD5AAAAkgMAAAAA&#10;"/>
                    <v:shape id="AutoShape 935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kGK8QAAADdAAAADwAAAGRycy9kb3ducmV2LnhtbERPS2sCMRC+C/0PYQq9iGa3pSKrUbYF&#10;oRY8+LqPm+kmdDPZbqJu/31TELzNx/ec+bJ3jbhQF6xnBfk4A0FceW25VnDYr0ZTECEia2w8k4Jf&#10;CrBcPAzmWGh/5S1ddrEWKYRDgQpMjG0hZagMOQxj3xIn7st3DmOCXS11h9cU7hr5nGUT6dByajDY&#10;0ruh6nt3dgo26/ytPBm7/tz+2M3rqmzO9fCo1NNjX85AROrjXXxzf+g0P3+Z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CQYrxAAAAN0AAAAPAAAAAAAAAAAA&#10;AAAAAKECAABkcnMvZG93bnJldi54bWxQSwUGAAAAAAQABAD5AAAAkgMAAAAA&#10;"/>
                    <v:shape id="AutoShape 936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WjsMUAAADdAAAADwAAAGRycy9kb3ducmV2LnhtbERPS2sCMRC+F/ofwhR6KZpdS6tsjbIV&#10;hFrw4Os+3Uw3oZvJdhN1+++NIPQ2H99zpvPeNeJEXbCeFeTDDARx5bXlWsF+txxMQISIrLHxTAr+&#10;KMB8dn83xUL7M2/otI21SCEcClRgYmwLKUNlyGEY+pY4cd++cxgT7GqpOzyncNfIUZa9SoeWU4PB&#10;lhaGqp/t0SlYr/L38svY1efm165flmVzrJ8OSj0+9OUbiEh9/Bff3B86zc+fx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WjsMUAAADdAAAADwAAAAAAAAAA&#10;AAAAAAChAgAAZHJzL2Rvd25yZXYueG1sUEsFBgAAAAAEAAQA+QAAAJMDAAAAAA==&#10;"/>
                    <v:shape id="AutoShape 937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o3wscAAADdAAAADwAAAGRycy9kb3ducmV2LnhtbESPQUsDMRCF70L/Q5iCF7HZVRRZm5at&#10;ULBCD616HzfjJriZbDdpu/575yD0NsN789438+UYOnWiIfnIBspZAYq4idZza+DjfX37BCplZItd&#10;ZDLwSwmWi8nVHCsbz7yj0z63SkI4VWjA5dxXWqfGUcA0iz2xaN9xCJhlHVptBzxLeOj0XVE86oCe&#10;pcFhTy+Omp/9MRjYbspV/eX85m138NuHdd0d25tPY66nY/0MKtOYL+b/61cr+OW94Mo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2jfCxwAAAN0AAAAPAAAAAAAA&#10;AAAAAAAAAKECAABkcnMvZG93bnJldi54bWxQSwUGAAAAAAQABAD5AAAAlQMAAAAA&#10;"/>
                    <v:shape id="AutoShape 938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aSWc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c+fJ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aSWcUAAADdAAAADwAAAAAAAAAA&#10;AAAAAAChAgAAZHJzL2Rvd25yZXYueG1sUEsFBgAAAAAEAAQA+QAAAJMDAAAAAA==&#10;"/>
                    <v:shape id="AutoShape 939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pIuccAAADdAAAADwAAAGRycy9kb3ducmV2LnhtbESPQUsDMRCF70L/Q5iCF7HZFRVZm5at&#10;ULBCD616HzfjJriZbDdpu/575yD0NsN789438+UYOnWiIfnIBspZAYq4idZza+DjfX37BCplZItd&#10;ZDLwSwmWi8nVHCsbz7yj0z63SkI4VWjA5dxXWqfGUcA0iz2xaN9xCJhlHVptBzxLeOj0XVE86oCe&#10;pcFhTy+Omp/9MRjYbspV/eX85m138NuHdd0d25tPY66nY/0MKtOYL+b/61cr+OW98Ms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qki5xwAAAN0AAAAPAAAAAAAA&#10;AAAAAAAAAKECAABkcnMvZG93bnJldi54bWxQSwUGAAAAAAQABAD5AAAAlQMAAAAA&#10;"/>
                    <v:shape id="AutoShape 940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btIsQAAADdAAAADwAAAGRycy9kb3ducmV2LnhtbERPS2sCMRC+F/wPYQpeSs2uaClbo6wF&#10;QQUPPnqfbqab0M1ku4m6/feNIPQ2H99zZoveNeJCXbCeFeSjDARx5bXlWsHpuHp+BREissbGMyn4&#10;pQCL+eBhhoX2V97T5RBrkUI4FKjAxNgWUobKkMMw8i1x4r585zAm2NVSd3hN4a6R4yx7kQ4tpwaD&#10;Lb0bqr4PZ6dgt8mX5aexm+3+x+6mq7I5108fSg0f+/INRKQ+/ovv7rVO8/NJDrd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5u0ixAAAAN0AAAAPAAAAAAAAAAAA&#10;AAAAAKECAABkcnMvZG93bnJldi54bWxQSwUGAAAAAAQABAD5AAAAkgMAAAAA&#10;"/>
                    <v:shape id="AutoShape 941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RzVcQAAADdAAAADwAAAGRycy9kb3ducmV2LnhtbERPTWsCMRC9C/6HMEIvotmVVsrWKGtB&#10;qAUPar1PN9NN6GaybqJu/31TKHibx/ucxap3jbhSF6xnBfk0A0FceW25VvBx3EyeQYSIrLHxTAp+&#10;KMBqORwssND+xnu6HmItUgiHAhWYGNtCylAZchimviVO3JfvHMYEu1rqDm8p3DVylmVz6dByajDY&#10;0quh6vtwcQp223xdfhq7fd+f7e5pUzaXenxS6mHUly8gIvXxLv53v+k0P3+cwd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NHNVxAAAAN0AAAAPAAAAAAAAAAAA&#10;AAAAAKECAABkcnMvZG93bnJldi54bWxQSwUGAAAAAAQABAD5AAAAkgMAAAAA&#10;"/>
                    <v:shape id="AutoShape 942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jWzsUAAADdAAAADwAAAGRycy9kb3ducmV2LnhtbERPS2sCMRC+F/ofwhR6KZpd24psjbIV&#10;hFrw4Os+3Uw3oZvJdhN1+++NIPQ2H99zpvPeNeJEXbCeFeTDDARx5bXlWsF+txxMQISIrLHxTAr+&#10;KMB8dn83xUL7M2/otI21SCEcClRgYmwLKUNlyGEY+pY4cd++cxgT7GqpOzyncNfIUZaNpUPLqcFg&#10;SwtD1c/26BSsV/l7+WXs6nPza9evy7I51k8HpR4f+vINRKQ+/otv7g+d5ucvz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jWzsUAAADdAAAADwAAAAAAAAAA&#10;AAAAAAChAgAAZHJzL2Rvd25yZXYueG1sUEsFBgAAAAAEAAQA+QAAAJMDAAAAAA==&#10;"/>
                    <v:shape id="AutoShape 943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SrT8UAAADdAAAADwAAAGRycy9kb3ducmV2LnhtbERPTWvCQBC9F/wPywi91U00tCV1FREF&#10;xUu1aWlvQ3aaBLOzIbtN4r93BaG3ebzPmS8HU4uOWldZVhBPIhDEudUVFwqyj+3TKwjnkTXWlknB&#10;hRwsF6OHOaba9nyk7uQLEULYpaig9L5JpXR5SQbdxDbEgfu1rUEfYFtI3WIfwk0tp1H0LA1WHBpK&#10;bGhdUn4+/RkFX93PLO7X1cvnwW72SXbefL8fM6Uex8PqDYSnwf+L7+6dDvPjJIHbN+EEu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1SrT8UAAADdAAAADwAAAAAAAAAA&#10;AAAAAAChAgAAZHJzL2Rvd25yZXYueG1sUEsFBgAAAAAEAAQA+QAAAJMDAAAAAA==&#10;" strokeweight="2.25pt">
                      <v:stroke startarrow="block" endarrow="block"/>
                    </v:shape>
                    <v:shape id="AutoShape 944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3rIcQAAADdAAAADwAAAGRycy9kb3ducmV2LnhtbERPTWsCMRC9C/0PYQq9iGa3qJStUdaC&#10;UAse1Hqfbqab0M1k3URd/31TKHibx/uc+bJ3jbhQF6xnBfk4A0FceW25VvB5WI9eQISIrLHxTApu&#10;FGC5eBjMsdD+yju67GMtUgiHAhWYGNtCylAZchjGviVO3LfvHMYEu1rqDq8p3DXyOctm0qHl1GCw&#10;pTdD1c/+7BRsN/mq/DJ287E72e10XTbnenhU6umxL19BROrjXfzvftdpfj6Zwt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3eshxAAAAN0AAAAPAAAAAAAAAAAA&#10;AAAAAKECAABkcnMvZG93bnJldi54bWxQSwUGAAAAAAQABAD5AAAAkgMAAAAA&#10;"/>
                    <v:shape id="AutoShape 945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91VsQAAADdAAAADwAAAGRycy9kb3ducmV2LnhtbERPS2sCMRC+C/0PYQq9iGa3tCKrUbYF&#10;oRY8+LqPm+kmdDPZbqJu/31TELzNx/ec+bJ3jbhQF6xnBfk4A0FceW25VnDYr0ZTECEia2w8k4Jf&#10;CrBcPAzmWGh/5S1ddrEWKYRDgQpMjG0hZagMOQxj3xIn7st3DmOCXS11h9cU7hr5nGUT6dByajDY&#10;0ruh6nt3dgo26/ytPBm7/tz+2M3rqmzO9fCo1NNjX85AROrjXXxzf+g0P3+Z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3VWxAAAAN0AAAAPAAAAAAAAAAAA&#10;AAAAAKECAABkcnMvZG93bnJldi54bWxQSwUGAAAAAAQABAD5AAAAkgMAAAAA&#10;"/>
                    <v:shape id="AutoShape 946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PQzcUAAADdAAAADwAAAGRycy9kb3ducmV2LnhtbERPS2sCMRC+F/ofwhR6KZpdaatsjbIV&#10;hFrw4Os+3Uw3oZvJdhN1+++NIPQ2H99zpvPeNeJEXbCeFeTDDARx5bXlWsF+txxMQISIrLHxTAr+&#10;KMB8dn83xUL7M2/otI21SCEcClRgYmwLKUNlyGEY+pY4cd++cxgT7GqpOzyncNfIUZa9SoeWU4PB&#10;lhaGqp/t0SlYr/L38svY1efm165flmVzrJ8OSj0+9OUbiEh9/Bff3B86zc+fx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PQzcUAAADdAAAADwAAAAAAAAAA&#10;AAAAAAChAgAAZHJzL2Rvd25yZXYueG1sUEsFBgAAAAAEAAQA+QAAAJMDAAAAAA==&#10;"/>
                    <v:shape id="AutoShape 947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xEv8cAAADdAAAADwAAAGRycy9kb3ducmV2LnhtbESPQUsDMRCF70L/Q5iCF7HZFRVZm5at&#10;ULBCD616HzfjJriZbDdpu/575yD0NsN789438+UYOnWiIfnIBspZAYq4idZza+DjfX37BCplZItd&#10;ZDLwSwmWi8nVHCsbz7yj0z63SkI4VWjA5dxXWqfGUcA0iz2xaN9xCJhlHVptBzxLeOj0XVE86oCe&#10;pcFhTy+Omp/9MRjYbspV/eX85m138NuHdd0d25tPY66nY/0MKtOYL+b/61cr+OW94Mo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3ES/xwAAAN0AAAAPAAAAAAAA&#10;AAAAAAAAAKECAABkcnMvZG93bnJldi54bWxQSwUGAAAAAAQABAD5AAAAlQMAAAAA&#10;"/>
                    <v:shape id="AutoShape 948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DhJM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c+fJ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DhJMUAAADdAAAADwAAAAAAAAAA&#10;AAAAAAChAgAAZHJzL2Rvd25yZXYueG1sUEsFBgAAAAAEAAQA+QAAAJMDAAAAAA==&#10;"/>
                    <v:shape id="AutoShape 949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eZMcAAADdAAAADwAAAGRycy9kb3ducmV2LnhtbESPT0sDMRDF74LfIYzgRWx2hUpZm5at&#10;ULBCD/3jfdyMm+Bmst2k7frtnYPgbYb35r3fzJdj6NSFhuQjGygnBSjiJlrPrYHjYf04A5UyssUu&#10;Mhn4oQTLxe3NHCsbr7yjyz63SkI4VWjA5dxXWqfGUcA0iT2xaF9xCJhlHVptB7xKeOj0U1E864Ce&#10;pcFhT6+Omu/9ORjYbspV/en85n138tvpuu7O7cOHMfd3Y/0CKtOY/81/129W8Mup8Ms3MoJ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c95kxwAAAN0AAAAPAAAAAAAA&#10;AAAAAAAAAKECAABkcnMvZG93bnJldi54bWxQSwUGAAAAAAQABAD5AAAAlQMAAAAA&#10;"/>
                    <v:shape id="AutoShape 950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97/8QAAADdAAAADwAAAGRycy9kb3ducmV2LnhtbERPTWsCMRC9F/wPYYReima3YCmrUVZB&#10;UMGDtt7HzXQTupmsm6jrv28Khd7m8T5ntuhdI27UBetZQT7OQBBXXluuFXx+rEfvIEJE1th4JgUP&#10;CrCYD55mWGh/5wPdjrEWKYRDgQpMjG0hZagMOQxj3xIn7st3DmOCXS11h/cU7hr5mmVv0qHl1GCw&#10;pZWh6vt4dQr223xZno3d7g4Xu5+sy+Zav5yUeh725RREpD7+i//cG53m55Mcfr9JJ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P3v/xAAAAN0AAAAPAAAAAAAAAAAA&#10;AAAAAKECAABkcnMvZG93bnJldi54bWxQSwUGAAAAAAQABAD5AAAAkgMAAAAA&#10;"/>
                    <v:shape id="AutoShape 951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3liMQAAADdAAAADwAAAGRycy9kb3ducmV2LnhtbERPTWsCMRC9F/wPYYReimZXUMrWKKsg&#10;1IIHbXsfN9NNcDNZN1G3/74pCN7m8T5nvuxdI67UBetZQT7OQBBXXluuFXx9bkavIEJE1th4JgW/&#10;FGC5GDzNsdD+xnu6HmItUgiHAhWYGNtCylAZchjGviVO3I/vHMYEu1rqDm8p3DVykmUz6dByajDY&#10;0tpQdTpcnILdNl+VR2O3H/uz3U03ZXOpX76Veh725RuISH18iO/ud53m59MJ/H+TT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7eWIxAAAAN0AAAAPAAAAAAAAAAAA&#10;AAAAAKECAABkcnMvZG93bnJldi54bWxQSwUGAAAAAAQABAD5AAAAkgMAAAAA&#10;"/>
                    <v:shape id="AutoShape 952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FAE8QAAADdAAAADwAAAGRycy9kb3ducmV2LnhtbERPTWsCMRC9C/0PYQq9iGa3opStUdaC&#10;UAse1Hqfbqab0M1k3URd/31TKHibx/uc+bJ3jbhQF6xnBfk4A0FceW25VvB5WI9eQISIrLHxTApu&#10;FGC5eBjMsdD+yju67GMtUgiHAhWYGNtCylAZchjGviVO3LfvHMYEu1rqDq8p3DXyOctm0qHl1GCw&#10;pTdD1c/+7BRsN/mq/DJ287E72e10XTbnenhU6umxL19BROrjXfzvftdpfj6d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oUATxAAAAN0AAAAPAAAAAAAAAAAA&#10;AAAAAKECAABkcnMvZG93bnJldi54bWxQSwUGAAAAAAQABAD5AAAAkgMAAAAA&#10;"/>
                    <v:shape id="AutoShape 953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jYZ8QAAADdAAAADwAAAGRycy9kb3ducmV2LnhtbERPTWsCMRC9C/0PYQq9iGa3qJStUdaC&#10;UAse1Hqfbqab0M1k3URd/31TKHibx/uc+bJ3jbhQF6xnBfk4A0FceW25VvB5WI9eQISIrLHxTApu&#10;FGC5eBjMsdD+yju67GMtUgiHAhWYGNtCylAZchjGviVO3LfvHMYEu1rqDq8p3DXyOctm0qHl1GCw&#10;pTdD1c/+7BRsN/mq/DJ287E72e10XTbnenhU6umxL19BROrjXfzvftdpfj6dwN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NhnxAAAAN0AAAAPAAAAAAAAAAAA&#10;AAAAAKECAABkcnMvZG93bnJldi54bWxQSwUGAAAAAAQABAD5AAAAkgMAAAAA&#10;"/>
                  </v:group>
                </v:group>
                <v:group id="Group 954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/qe8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+Mk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r/qe8QAAADdAAAA&#10;DwAAAAAAAAAAAAAAAACqAgAAZHJzL2Rvd25yZXYueG1sUEsFBgAAAAAEAAQA+gAAAJsDAAAAAA==&#10;">
                  <v:shape id="AutoShape 955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qafMEAAADdAAAADwAAAGRycy9kb3ducmV2LnhtbERPTYvCMBC9L/gfwgje1rS7rEo1iiys&#10;eLUKXodmbKrNpG2i1n9vFgRv83ifs1j1thY36nzlWEE6TkAQF05XXCo47P8+ZyB8QNZYOyYFD/Kw&#10;Wg4+Fphpd+cd3fJQihjCPkMFJoQmk9IXhiz6sWuII3dyncUQYVdK3eE9httafiXJRFqsODYYbOjX&#10;UHHJr1bB9+Hc7pPjND1uWtNu8Oq3eTtTajTs13MQgfrwFr/cWx3npz8T+P8mni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6pp8wQAAAN0AAAAPAAAAAAAAAAAAAAAA&#10;AKECAABkcnMvZG93bnJldi54bWxQSwUGAAAAAAQABAD5AAAAjwMAAAAA&#10;" strokeweight="1.5pt"/>
                  <v:shape id="AutoShape 956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b2ycEAAADdAAAADwAAAGRycy9kb3ducmV2LnhtbERPTYvCMBC9L/gfwgje1lTFVWqjqCB4&#10;8bDuXrwNzdiUNpPaxFr/vREW9jaP9znZpre16Kj1pWMFk3ECgjh3uuRCwe/P4XMJwgdkjbVjUvAk&#10;D5v14CPDVLsHf1N3DoWIIexTVGBCaFIpfW7Ioh+7hjhyV9daDBG2hdQtPmK4reU0Sb6kxZJjg8GG&#10;9oby6ny3Cmyj7e3kjL5U5aze0fG63SWdUqNhv12BCNSHf/Gf+6jj/Ml8Ae9v4gly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xvbJwQAAAN0AAAAPAAAAAAAAAAAAAAAA&#10;AKECAABkcnMvZG93bnJldi54bWxQSwUGAAAAAAQABAD5AAAAjwMAAAAA&#10;" strokeweight="1.5pt"/>
                  <v:shape id="AutoShape 957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mrlcQAAADdAAAADwAAAGRycy9kb3ducmV2LnhtbESPQW/CMAyF70j7D5GRdoO0TNtQIaAJ&#10;aYjrChJXq/GaQuO0TYDu38+HSbvZes/vfV5vR9+qOw2xCWwgn2egiKtgG64NnI6fsyWomJAttoHJ&#10;wA9F2G6eJmssbHjwF93LVCsJ4VigAZdSV2gdK0ce4zx0xKJ9h8FjknWotR3wIeG+1Ysse9MeG5YG&#10;hx3tHFXX8uYNvJwu/TE7v+fnfe/6Pd7ioeyXxjxPx48VqERj+jf/XR+s4OevgivfyAh6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OauVxAAAAN0AAAAPAAAAAAAAAAAA&#10;AAAAAKECAABkcnMvZG93bnJldi54bWxQSwUGAAAAAAQABAD5AAAAkgMAAAAA&#10;" strokeweight="1.5pt"/>
                </v:group>
              </v:group>
            </w:pict>
          </mc:Fallback>
        </mc:AlternateContent>
      </w: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090D37D7" wp14:editId="5B23DE90">
                <wp:simplePos x="0" y="0"/>
                <wp:positionH relativeFrom="column">
                  <wp:posOffset>3622040</wp:posOffset>
                </wp:positionH>
                <wp:positionV relativeFrom="paragraph">
                  <wp:posOffset>170815</wp:posOffset>
                </wp:positionV>
                <wp:extent cx="2406650" cy="2406650"/>
                <wp:effectExtent l="29210" t="25400" r="31115" b="25400"/>
                <wp:wrapNone/>
                <wp:docPr id="1059" name="Group 1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1060" name="Group 859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1061" name="Group 860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062" name="AutoShape 86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" name="AutoShape 86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" name="AutoShape 86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" name="AutoShape 86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" name="AutoShape 86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" name="AutoShape 86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" name="AutoShape 8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9" name="AutoShape 8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" name="AutoShape 8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1" name="AutoShape 8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" name="AutoShape 8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" name="AutoShape 8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" name="AutoShape 8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" name="AutoShape 8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" name="AutoShape 8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7" name="AutoShape 8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8" name="AutoShape 8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9" name="AutoShape 8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0" name="AutoShape 8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" name="AutoShape 8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" name="AutoShape 8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83" name="Group 882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084" name="AutoShape 8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5" name="AutoShape 8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6" name="AutoShape 8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7" name="AutoShap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8" name="AutoShape 8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9" name="AutoShape 8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0" name="AutoShape 8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1" name="AutoShap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2" name="AutoShape 8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3" name="AutoShape 8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" name="AutoShape 8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5" name="AutoShape 8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6" name="AutoShape 8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7" name="AutoShape 8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8" name="AutoShape 8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9" name="AutoShape 8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0" name="AutoShape 8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1" name="AutoShape 9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2" name="AutoShape 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3" name="AutoShape 9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4" name="AutoShape 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105" name="Group 904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1106" name="AutoShape 9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7" name="AutoShape 9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8" name="AutoShape 9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7E1DF5" id="Group 1059" o:spid="_x0000_s1026" style="position:absolute;margin-left:285.2pt;margin-top:13.45pt;width:189.5pt;height:189.5pt;z-index:251692032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">
                <v:group id="Group 859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WMw8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kWMw8cAAADd&#10;AAAADwAAAAAAAAAAAAAAAACqAgAAZHJzL2Rvd25yZXYueG1sUEsFBgAAAAAEAAQA+gAAAJ4DAAAA&#10;AA==&#10;">
                  <v:group id="Group 860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QkpWM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6Mkht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QkpWMQAAADdAAAA&#10;DwAAAAAAAAAAAAAAAACqAgAAZHJzL2Rvd25yZXYueG1sUEsFBgAAAAAEAAQA+gAAAJsDAAAAAA==&#10;">
                    <v:shape id="AutoShape 861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cKncQAAADdAAAADwAAAGRycy9kb3ducmV2LnhtbERPTWvCQBC9C/0PyxR6002liEQ3UipK&#10;DvbQRDwP2ckmNDsbs1uT+uu7hUJv83ifs91NthM3GnzrWMHzIgFBXDndslFwLg/zNQgfkDV2jknB&#10;N3nYZQ+zLabajfxBtyIYEUPYp6igCaFPpfRVQxb9wvXEkavdYDFEOBipBxxjuO3kMklW0mLLsaHB&#10;nt4aqj6LL6vAkD1cj+vaFPcxP+3Ly8u7P+ZKPT1OrxsQgabwL/5z5zrOT1ZL+P0mniC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9wqdxAAAAN0AAAAPAAAAAAAAAAAA&#10;AAAAAKECAABkcnMvZG93bnJldi54bWxQSwUGAAAAAAQABAD5AAAAkgMAAAAA&#10;"/>
                    <v:shape id="AutoShape 862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uvBsQAAADdAAAADwAAAGRycy9kb3ducmV2LnhtbERPTWvCQBC9F/wPywje6kZbRFI3IhUl&#10;B3toLD0P2ckmNDubZrcm+uu7hYK3ebzP2WxH24oL9b5xrGAxT0AQl043bBR8nA+PaxA+IGtsHZOC&#10;K3nYZpOHDabaDfxOlyIYEUPYp6igDqFLpfRlTRb93HXEkatcbzFE2BupexxiuG3lMklW0mLDsaHG&#10;jl5rKr+KH6vAkD18H9eVKW5DftqfP5/f/DFXajYddy8gAo3hLv535zrOT1ZP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u68GxAAAAN0AAAAPAAAAAAAAAAAA&#10;AAAAAKECAABkcnMvZG93bnJldi54bWxQSwUGAAAAAAQABAD5AAAAkgMAAAAA&#10;"/>
                    <v:shape id="AutoShape 863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I3csMAAADdAAAADwAAAGRycy9kb3ducmV2LnhtbERPTYvCMBC9L+x/CLPgbU1XRKQaZVlR&#10;etCDVTwPzZiWbSa1ibb6642wsLd5vM+ZL3tbixu1vnKs4GuYgCAunK7YKDge1p9TED4ga6wdk4I7&#10;eVgu3t/mmGrX8Z5ueTAihrBPUUEZQpNK6YuSLPqha4gjd3atxRBha6RusYvhtpajJJlIixXHhhIb&#10;+imp+M2vVoEhu75spmeTP7psuzqcxju/yZQafPTfMxCB+vAv/nNnOs5PJmN4fRN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SN3LDAAAA3QAAAA8AAAAAAAAAAAAA&#10;AAAAoQIAAGRycy9kb3ducmV2LnhtbFBLBQYAAAAABAAEAPkAAACRAwAAAAA=&#10;"/>
                    <v:shape id="AutoShape 864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6S6cQAAADdAAAADwAAAGRycy9kb3ducmV2LnhtbERPTWvCQBC9F/wPywje6kZpRVI3IhUl&#10;B3toLD0P2ckmNDubZrcm+uu7hYK3ebzP2WxH24oL9b5xrGAxT0AQl043bBR8nA+PaxA+IGtsHZOC&#10;K3nYZpOHDabaDfxOlyIYEUPYp6igDqFLpfRlTRb93HXEkatcbzFE2BupexxiuG3lMklW0mLDsaHG&#10;jl5rKr+KH6vAkD18H9eVKW5DftqfP5/e/DFXajYddy8gAo3hLv535zrOT1bP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HpLpxAAAAN0AAAAPAAAAAAAAAAAA&#10;AAAAAKECAABkcnMvZG93bnJldi54bWxQSwUGAAAAAAQABAD5AAAAkgMAAAAA&#10;"/>
                    <v:shape id="AutoShape 865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wMnsQAAADdAAAADwAAAGRycy9kb3ducmV2LnhtbERPTWvCQBC9F/wPyxS81U2LBEndBLEo&#10;OdhDY+l5yI6b0OxszK4m+uu7hUJv83ifsy4m24krDb51rOB5kYAgrp1u2Sj4PO6eViB8QNbYOSYF&#10;N/JQ5LOHNWbajfxB1yoYEUPYZ6igCaHPpPR1Qxb9wvXEkTu5wWKIcDBSDzjGcNvJlyRJpcWWY0OD&#10;PW0bqr+ri1VgyO7O+9XJVPexPLwdv5bvfl8qNX+cNq8gAk3hX/znLnWcn6Qp/H4TT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zAyexAAAAN0AAAAPAAAAAAAAAAAA&#10;AAAAAKECAABkcnMvZG93bnJldi54bWxQSwUGAAAAAAQABAD5AAAAkgMAAAAA&#10;"/>
                    <v:shape id="AutoShape 866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CpBcMAAADdAAAADwAAAGRycy9kb3ducmV2LnhtbERPTWvCQBC9F/wPywi91Y1FrERXEYuS&#10;gz00iuchO26C2dmYXU3qr+8WCt7m8T5nseptLe7U+sqxgvEoAUFcOF2xUXA8bN9mIHxA1lg7JgU/&#10;5GG1HLwsMNWu42+658GIGMI+RQVlCE0qpS9KsuhHriGO3Nm1FkOErZG6xS6G21q+J8lUWqw4NpTY&#10;0Kak4pLfrAJDdnvdzc4mf3TZ/vNwmnz5XabU67Bfz0EE6sNT/O/OdJyfTD/g75t4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AqQXDAAAA3QAAAA8AAAAAAAAAAAAA&#10;AAAAoQIAAGRycy9kb3ducmV2LnhtbFBLBQYAAAAABAAEAPkAAACRAwAAAAA=&#10;"/>
                    <v:shape id="AutoShape 867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89d8YAAADdAAAADwAAAGRycy9kb3ducmV2LnhtbESPQWvCQBCF7wX/wzKCt7ppEZHoKqWi&#10;5NAeGsXzkB03odnZmN2atL++cyj0NsN78943m93oW3WnPjaBDTzNM1DEVbANOwPn0+FxBSomZItt&#10;YDLwTRF228nDBnMbBv6ge5mckhCOORqoU+pyrWNVk8c4Dx2xaNfQe0yy9k7bHgcJ961+zrKl9tiw&#10;NNTY0WtN1Wf55Q048ofbcXV15c9QvO1Pl8V7PBbGzKbjyxpUojH9m/+uCyv42VJw5RsZQW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fPXfGAAAA3QAAAA8AAAAAAAAA&#10;AAAAAAAAoQIAAGRycy9kb3ducmV2LnhtbFBLBQYAAAAABAAEAPkAAACUAwAAAAA=&#10;"/>
                    <v:shape id="AutoShape 868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OY7MQAAADdAAAADwAAAGRycy9kb3ducmV2LnhtbERPTWvCQBC9F/wPywi91Y2liE3dBLEo&#10;OdiDsfQ8ZMdNMDubZrcm7a93C4K3ebzPWeWjbcWFet84VjCfJSCIK6cbNgo+j9unJQgfkDW2jknB&#10;L3nIs8nDClPtBj7QpQxGxBD2KSqoQ+hSKX1Vk0U/cx1x5E6utxgi7I3UPQ4x3LbyOUkW0mLDsaHG&#10;jjY1VefyxyowZLffu+XJlH9DsX8/fr18+F2h1ON0XL+BCDSGu/jmLnScnyxe4f+beILM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U5jsxAAAAN0AAAAPAAAAAAAAAAAA&#10;AAAAAKECAABkcnMvZG93bnJldi54bWxQSwUGAAAAAAQABAD5AAAAkgMAAAAA&#10;"/>
                    <v:shape id="AutoShape 869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CnrMYAAADdAAAADwAAAGRycy9kb3ducmV2LnhtbESPQW/CMAyF75P2HyJP2m2km6YNdQQ0&#10;DYF6GIcVtLPVmLRa45Qmo4Vfjw9I3Gy95/c+zxajb9WR+tgENvA8yUARV8E27AzstqunKaiYkC22&#10;gcnAiSIs5vd3M8xtGPiHjmVySkI45migTqnLtY5VTR7jJHTEou1D7zHJ2jttexwk3Lf6JcvetMeG&#10;paHGjr5qqv7Kf2/AkV8d1tO9K89D8b3c/r5u4row5vFh/PwAlWhMN/P1urCCn70Lv3wjI+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6wp6zGAAAA3QAAAA8AAAAAAAAA&#10;AAAAAAAAoQIAAGRycy9kb3ducmV2LnhtbFBLBQYAAAAABAAEAPkAAACUAwAAAAA=&#10;"/>
                    <v:shape id="AutoShape 870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wCN8QAAADdAAAADwAAAGRycy9kb3ducmV2LnhtbERPTWvCQBC9F/oflhG81Y0iraRuRCpK&#10;Du2hUTwP2ckmNDsbs6tJ++u7hYK3ebzPWW9G24ob9b5xrGA+S0AQl043bBScjvunFQgfkDW2jknB&#10;N3nYZI8Pa0y1G/iTbkUwIoawT1FBHUKXSunLmiz6meuII1e53mKIsDdS9zjEcNvKRZI8S4sNx4Ya&#10;O3qrqfwqrlaBIbu/HFaVKX6G/H13PC8//CFXajoZt68gAo3hLv535zrOT17m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/AI3xAAAAN0AAAAPAAAAAAAAAAAA&#10;AAAAAKECAABkcnMvZG93bnJldi54bWxQSwUGAAAAAAQABAD5AAAAkgMAAAAA&#10;"/>
                    <v:shape id="AutoShape 871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73OcQAAADdAAAADwAAAGRycy9kb3ducmV2LnhtbERPS2vCQBC+F/wPywi9NRs9tCW6Bg2I&#10;3mzjA4/D7jQJzc6G7BrT/vpuodDbfHzPWeajbcVAvW8cK5glKQhi7UzDlYLTcfv0CsIHZIOtY1Lw&#10;RR7y1eRhiZlxd36noQyViCHsM1RQh9BlUnpdk0WfuI44ch+utxgi7CtperzHcNvKeZo+S4sNx4Ya&#10;Oypq0p/lzSq4+vF8Oeyqw5708Pa92xaoN6VSj9NxvQARaAz/4j/33sT56cscfr+JJ8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nvc5xAAAAN0AAAAPAAAAAAAAAAAA&#10;AAAAAKECAABkcnMvZG93bnJldi54bWxQSwUGAAAAAAQABAD5AAAAkgMAAAAA&#10;" strokeweight="2.25pt">
                      <v:stroke startarrow="block" endarrow="block"/>
                    </v:shape>
                    <v:shape id="AutoShape 872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I528QAAADdAAAADwAAAGRycy9kb3ducmV2LnhtbERPTWvCQBC9F/wPywi91Y1WqqSuUixK&#10;DvZglJ6H7LgJZmfT7NZEf70rFHqbx/ucxaq3tbhQ6yvHCsajBARx4XTFRsHxsHmZg/ABWWPtmBRc&#10;ycNqOXhaYKpdx3u65MGIGMI+RQVlCE0qpS9KsuhHriGO3Mm1FkOErZG6xS6G21pOkuRNWqw4NpTY&#10;0Lqk4pz/WgWG7OZnOz+Z/NZlu8/D9/TLbzOlnof9xzuIQH34F/+5Mx3nJ7NXeHwTT5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YjnbxAAAAN0AAAAPAAAAAAAAAAAA&#10;AAAAAKECAABkcnMvZG93bnJldi54bWxQSwUGAAAAAAQABAD5AAAAkgMAAAAA&#10;"/>
                    <v:shape id="AutoShape 873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hr8MAAADdAAAADwAAAGRycy9kb3ducmV2LnhtbERPTWvCQBC9F/wPywje6sYirURXEYuS&#10;Q3toFM9DdtwEs7Mxu5ror+8WCt7m8T5nseptLW7U+sqxgsk4AUFcOF2xUXDYb19nIHxA1lg7JgV3&#10;8rBaDl4WmGrX8Q/d8mBEDGGfooIyhCaV0hclWfRj1xBH7uRaiyHC1kjdYhfDbS3fkuRdWqw4NpTY&#10;0Kak4pxfrQJDdnvZzU4mf3TZ1+f+OP32u0yp0bBfz0EE6sNT/O/OdJyffEzh75t4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Loa/DAAAA3QAAAA8AAAAAAAAAAAAA&#10;AAAAoQIAAGRycy9kb3ducmV2LnhtbFBLBQYAAAAABAAEAPkAAACRAwAAAAA=&#10;"/>
                    <v:shape id="AutoShape 874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cENMQAAADdAAAADwAAAGRycy9kb3ducmV2LnhtbERPTWvCQBC9F/wPywi91Y1Sq6SuUixK&#10;DvZglJ6H7LgJZmfT7NZEf70rFHqbx/ucxaq3tbhQ6yvHCsajBARx4XTFRsHxsHmZg/ABWWPtmBRc&#10;ycNqOXhaYKpdx3u65MGIGMI+RQVlCE0qpS9KsuhHriGO3Mm1FkOErZG6xS6G21pOkuRNWqw4NpTY&#10;0Lqk4pz/WgWG7OZnOz+Z/NZlu8/D9+uX32ZKPQ/7j3cQgfrwL/5zZzrOT2ZTeHwTT5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xwQ0xAAAAN0AAAAPAAAAAAAAAAAA&#10;AAAAAKECAABkcnMvZG93bnJldi54bWxQSwUGAAAAAAQABAD5AAAAkgMAAAAA&#10;"/>
                    <v:shape id="AutoShape 875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WaQ8MAAADdAAAADwAAAGRycy9kb3ducmV2LnhtbERPTWvCQBC9F/wPywi91Y1FrERXEYuS&#10;gz00iuchO26C2dmYXU3qr+8WCt7m8T5nseptLe7U+sqxgvEoAUFcOF2xUXA8bN9mIHxA1lg7JgU/&#10;5GG1HLwsMNWu42+658GIGMI+RQVlCE0qpS9KsuhHriGO3Nm1FkOErZG6xS6G21q+J8lUWqw4NpTY&#10;0Kak4pLfrAJDdnvdzc4mf3TZ/vNwmnz5XabU67Bfz0EE6sNT/O/OdJyffEzh75t4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VmkPDAAAA3QAAAA8AAAAAAAAAAAAA&#10;AAAAoQIAAGRycy9kb3ducmV2LnhtbFBLBQYAAAAABAAEAPkAAACRAwAAAAA=&#10;"/>
                    <v:shape id="AutoShape 876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k/2MQAAADdAAAADwAAAGRycy9kb3ducmV2LnhtbERPTWvCQBC9F/wPywje6kYpVVI3IhUl&#10;B3toLD0P2ckmNDubZrcm+uu7hYK3ebzP2WxH24oL9b5xrGAxT0AQl043bBR8nA+PaxA+IGtsHZOC&#10;K3nYZpOHDabaDfxOlyIYEUPYp6igDqFLpfRlTRb93HXEkatcbzFE2BupexxiuG3lMkmepcWGY0ON&#10;Hb3WVH4VP1aBIXv4Pq4rU9yG/LQ/fz69+WOu1Gw67l5ABBrDXfzvznWcn6xW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WT/YxAAAAN0AAAAPAAAAAAAAAAAA&#10;AAAAAKECAABkcnMvZG93bnJldi54bWxQSwUGAAAAAAQABAD5AAAAkgMAAAAA&#10;"/>
                    <v:shape id="AutoShape 877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arqsYAAADdAAAADwAAAGRycy9kb3ducmV2LnhtbESPQW/CMAyF75P2HyJP2m2km6YNdQQ0&#10;DYF6GIcVtLPVmLRa45Qmo4Vfjw9I3Gy95/c+zxajb9WR+tgENvA8yUARV8E27AzstqunKaiYkC22&#10;gcnAiSIs5vd3M8xtGPiHjmVySkI45migTqnLtY5VTR7jJHTEou1D7zHJ2jttexwk3Lf6JcvetMeG&#10;paHGjr5qqv7Kf2/AkV8d1tO9K89D8b3c/r5u4row5vFh/PwAlWhMN/P1urCCn70LrnwjI+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Gq6rGAAAA3QAAAA8AAAAAAAAA&#10;AAAAAAAAoQIAAGRycy9kb3ducmV2LnhtbFBLBQYAAAAABAAEAPkAAACUAwAAAAA=&#10;"/>
                    <v:shape id="AutoShape 878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oOMcQAAADdAAAADwAAAGRycy9kb3ducmV2LnhtbERPTWvCQBC9C/6HZQredNNSrI2uIhYl&#10;B3toLD0P2XETzM7G7NZEf71bKHibx/ucxaq3tbhQ6yvHCp4nCQjiwumKjYLvw3Y8A+EDssbaMSm4&#10;kofVcjhYYKpdx190yYMRMYR9igrKEJpUSl+UZNFPXEMcuaNrLYYIWyN1i10Mt7V8SZKptFhxbCix&#10;oU1JxSn/tQoM2e15Nzua/NZl+4/Dz+un32VKjZ769RxEoD48xP/uTMf5yds7/H0TT5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g4xxAAAAN0AAAAPAAAAAAAAAAAA&#10;AAAAAKECAABkcnMvZG93bnJldi54bWxQSwUGAAAAAAQABAD5AAAAkgMAAAAA&#10;"/>
                    <v:shape id="AutoShape 879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XXi8YAAADdAAAADwAAAGRycy9kb3ducmV2LnhtbESPQWvDMAyF74P9B6PBbquzMkrI6pax&#10;0pJDd1haehax6oTFchZ7TdZfPx0Ku0m8p/c+LdeT79SFhtgGNvA8y0AR18G27AwcD9unHFRMyBa7&#10;wGTglyKsV/d3SyxsGPmTLlVySkI4FmigSakvtI51Qx7jLPTEop3D4DHJOjhtBxwl3Hd6nmUL7bFl&#10;aWiwp/eG6q/qxxtw5Lffu/zsqutY7jeH08tH3JXGPD5Mb6+gEk3p33y7Lq3gZ7nwyzcygl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l14vGAAAA3QAAAA8AAAAAAAAA&#10;AAAAAAAAoQIAAGRycy9kb3ducmV2LnhtbFBLBQYAAAAABAAEAPkAAACUAwAAAAA=&#10;"/>
                    <v:shape id="AutoShape 880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lyEMMAAADdAAAADwAAAGRycy9kb3ducmV2LnhtbERPTWvCQBC9C/0PyxS86cYiJaSuIoqS&#10;Q3swlp6H7LgJzc7G7Nak/npXELzN433OYjXYRlyo87VjBbNpAoK4dLpmo+D7uJukIHxA1tg4JgX/&#10;5GG1fBktMNOu5wNdimBEDGGfoYIqhDaT0pcVWfRT1xJH7uQ6iyHCzkjdYR/DbSPfkuRdWqw5NlTY&#10;0qai8rf4swoM2d15n55Mce3zz+3xZ/7l97lS49dh/QEi0BCe4oc713F+ks7g/k08QS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pchDDAAAA3QAAAA8AAAAAAAAAAAAA&#10;AAAAoQIAAGRycy9kb3ducmV2LnhtbFBLBQYAAAAABAAEAPkAAACRAwAAAAA=&#10;"/>
                    <v:shape id="AutoShape 881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vsZ8MAAADdAAAADwAAAGRycy9kb3ducmV2LnhtbERPTWvCQBC9C/6HZQq96aZSSkhdRSxK&#10;Du3BKJ6H7LgJzc7G7Nak/npXELzN433OfDnYRlyo87VjBW/TBARx6XTNRsFhv5mkIHxA1tg4JgX/&#10;5GG5GI/mmGnX844uRTAihrDPUEEVQptJ6cuKLPqpa4kjd3KdxRBhZ6TusI/htpGzJPmQFmuODRW2&#10;tK6o/C3+rAJDdnPepidTXPv8+2t/fP/x21yp15dh9Qki0BCe4oc713F+ks7g/k08QS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77GfDAAAA3QAAAA8AAAAAAAAAAAAA&#10;AAAAoQIAAGRycy9kb3ducmV2LnhtbFBLBQYAAAAABAAEAPkAAACRAwAAAAA=&#10;"/>
                  </v:group>
                  <v:group id="Group 882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pv0TsIAAADd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OjyQhe34QT&#10;5Pw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Kb9E7CAAAA3QAAAA8A&#10;AAAAAAAAAAAAAAAAqgIAAGRycy9kb3ducmV2LnhtbFBLBQYAAAAABAAEAPoAAACZAwAAAAA=&#10;">
                    <v:shape id="AutoShape 883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n7vcQAAADdAAAADwAAAGRycy9kb3ducmV2LnhtbERPTWsCMRC9F/wPYQq9lJq1tEVWo6yC&#10;UAUPbut93Iyb0M1k3UTd/vtGKHibx/uc6bx3jbhQF6xnBaNhBoK48tpyreD7a/UyBhEissbGMyn4&#10;pQDz2eBhirn2V97RpYy1SCEcclRgYmxzKUNlyGEY+pY4cUffOYwJdrXUHV5TuGvka5Z9SIeWU4PB&#10;lpaGqp/y7BRs16NFcTB2vdmd7PZ9VTTn+nmv1NNjX0xAROrjXfzv/tRpfjZ+g9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yfu9xAAAAN0AAAAPAAAAAAAAAAAA&#10;AAAAAKECAABkcnMvZG93bnJldi54bWxQSwUGAAAAAAQABAD5AAAAkgMAAAAA&#10;"/>
                    <v:shape id="AutoShape 884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VeJsMAAADd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2XQM92/S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FXibDAAAA3QAAAA8AAAAAAAAAAAAA&#10;AAAAoQIAAGRycy9kb3ducmV2LnhtbFBLBQYAAAAABAAEAPkAAACRAwAAAAA=&#10;"/>
                    <v:shape id="AutoShape 885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fAUcMAAADdAAAADwAAAGRycy9kb3ducmV2LnhtbERPS2sCMRC+F/ofwhR6KZq1oMhqlLUg&#10;1IIHX/dxM92EbibrJur23xtB8DYf33Om887V4kJtsJ4VDPoZCOLSa8uVgv1u2RuDCBFZY+2ZFPxT&#10;gPns9WWKufZX3tBlGyuRQjjkqMDE2ORShtKQw9D3DXHifn3rMCbYVlK3eE3hrpafWTaSDi2nBoMN&#10;fRkq/7Znp2C9GiyKo7Grn83JrofLoj5XHwel3t+6YgIiUhef4of7W6f52XgE92/SC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XwFHDAAAA3QAAAA8AAAAAAAAAAAAA&#10;AAAAoQIAAGRycy9kb3ducmV2LnhtbFBLBQYAAAAABAAEAPkAAACRAwAAAAA=&#10;"/>
                    <v:shape id="AutoShape 886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tlysQAAADdAAAADwAAAGRycy9kb3ducmV2LnhtbERPTWsCMRC9F/wPYQq9lJq10FZWo6yC&#10;UAUPbut93Iyb0M1k3UTd/vtGKHibx/uc6bx3jbhQF6xnBaNhBoK48tpyreD7a/UyBhEissbGMyn4&#10;pQDz2eBhirn2V97RpYy1SCEcclRgYmxzKUNlyGEY+pY4cUffOYwJdrXUHV5TuGvka5a9S4eWU4PB&#10;lpaGqp/y7BRs16NFcTB2vdmd7PZtVTTn+nmv1NNjX0xAROrjXfzv/tRpfjb+gN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G2XKxAAAAN0AAAAPAAAAAAAAAAAA&#10;AAAAAKECAABkcnMvZG93bnJldi54bWxQSwUGAAAAAAQABAD5AAAAkgMAAAAA&#10;"/>
                    <v:shape id="AutoShape 887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TxuMcAAADd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GImuPKNj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hPG4xwAAAN0AAAAPAAAAAAAA&#10;AAAAAAAAAKECAABkcnMvZG93bnJldi54bWxQSwUGAAAAAAQABAD5AAAAlQMAAAAA&#10;"/>
                    <v:shape id="AutoShape 888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hUI8QAAADdAAAADwAAAGRycy9kb3ducmV2LnhtbERPTWsCMRC9C/6HMIIXqVkFi90aZSsI&#10;KnjQtvfpZroJ3Uy2m6jrvzcFobd5vM9ZrDpXiwu1wXpWMBlnIIhLry1XCj7eN09zECEia6w9k4Ib&#10;BVgt+70F5tpf+UiXU6xECuGQowITY5NLGUpDDsPYN8SJ+/atw5hgW0nd4jWFu1pOs+xZOrScGgw2&#10;tDZU/pzOTsFhN3krvozd7Y+/9jDbFPW5Gn0qNRx0xSuISF38Fz/cW53mZ/MX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yFQjxAAAAN0AAAAPAAAAAAAAAAAA&#10;AAAAAKECAABkcnMvZG93bnJldi54bWxQSwUGAAAAAAQABAD5AAAAkgMAAAAA&#10;"/>
                    <v:shape id="AutoShape 889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trY8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IsX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K2tjxwAAAN0AAAAPAAAAAAAA&#10;AAAAAAAAAKECAABkcnMvZG93bnJldi54bWxQSwUGAAAAAAQABAD5AAAAlQMAAAAA&#10;"/>
                    <v:shape id="AutoShape 890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fO+MQAAADdAAAADwAAAGRycy9kb3ducmV2LnhtbERPS2sCMRC+F/wPYYReima30FJXo6wF&#10;oRY8+LqPm3ET3Ey2m6jbf98UCr3Nx/ec2aJ3jbhRF6xnBfk4A0FceW25VnDYr0ZvIEJE1th4JgXf&#10;FGAxHzzMsND+zlu67WItUgiHAhWYGNtCylAZchjGviVO3Nl3DmOCXS11h/cU7hr5nGWv0qHl1GCw&#10;pXdD1WV3dQo263xZnoxdf26/7OZlVTbX+umo1OOwL6cgIvXxX/zn/tBpfjbJ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Z874xAAAAN0AAAAPAAAAAAAAAAAA&#10;AAAAAKECAABkcnMvZG93bnJldi54bWxQSwUGAAAAAAQABAD5AAAAkgMAAAAA&#10;"/>
                    <v:shape id="AutoShape 891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VQj8QAAADd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s5cp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VCPxAAAAN0AAAAPAAAAAAAAAAAA&#10;AAAAAKECAABkcnMvZG93bnJldi54bWxQSwUGAAAAAAQABAD5AAAAkgMAAAAA&#10;"/>
                    <v:shape id="AutoShape 892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n1FMQAAADd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n70+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+fUUxAAAAN0AAAAPAAAAAAAAAAAA&#10;AAAAAKECAABkcnMvZG93bnJldi54bWxQSwUGAAAAAAQABAD5AAAAkgMAAAAA&#10;"/>
                    <v:shape id="AutoShape 893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WIlcUAAADdAAAADwAAAGRycy9kb3ducmV2LnhtbERPS2vCQBC+C/0PyxS86cYHtk1dRURB&#10;8VJtWtrbkJ0mwexsyK5J/PeuIPQ2H99z5svOlKKh2hWWFYyGEQji1OqCMwXJ53bwCsJ5ZI2lZVJw&#10;JQfLxVNvjrG2LR+pOflMhBB2MSrIva9iKV2ak0E3tBVx4P5sbdAHWGdS19iGcFPKcRTNpMGCQ0OO&#10;Fa1zSs+ni1Hw3fxORu26ePk62M1+mpw3Px/HRKn+c7d6B+Gp8//ih3unw/zobQr3b8IJ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WIlcUAAADdAAAADwAAAAAAAAAA&#10;AAAAAAChAgAAZHJzL2Rvd25yZXYueG1sUEsFBgAAAAAEAAQA+QAAAJMDAAAAAA==&#10;" strokeweight="2.25pt">
                      <v:stroke startarrow="block" endarrow="block"/>
                    </v:shape>
                    <v:shape id="AutoShape 894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zI+8QAAADd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z15n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XMj7xAAAAN0AAAAPAAAAAAAAAAAA&#10;AAAAAKECAABkcnMvZG93bnJldi54bWxQSwUGAAAAAAQABAD5AAAAkgMAAAAA&#10;"/>
                    <v:shape id="AutoShape 895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5WjMQAAADdAAAADwAAAGRycy9kb3ducmV2LnhtbERPTWsCMRC9C/0PYQq9SM0qVOzWKFtB&#10;qIIH1/Y+3Yyb4Gay3UTd/ntTKHibx/uc+bJ3jbhQF6xnBeNRBoK48tpyreDzsH6egQgRWWPjmRT8&#10;UoDl4mEwx1z7K+/pUsZapBAOOSowMba5lKEy5DCMfEucuKPvHMYEu1rqDq8p3DVykmVT6dByajDY&#10;0spQdSrPTsFuM34vvo3dbPc/dveyLppzPfxS6umxL95AROrjXfzv/tBpfvY6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jlaMxAAAAN0AAAAPAAAAAAAAAAAA&#10;AAAAAKECAABkcnMvZG93bnJldi54bWxQSwUGAAAAAAQABAD5AAAAkgMAAAAA&#10;"/>
                    <v:shape id="AutoShape 896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LzF8QAAADd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P3ud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wvMXxAAAAN0AAAAPAAAAAAAAAAAA&#10;AAAAAKECAABkcnMvZG93bnJldi54bWxQSwUGAAAAAAQABAD5AAAAkgMAAAAA&#10;"/>
                    <v:shape id="AutoShape 897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1nZc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IsX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XWdlxwAAAN0AAAAPAAAAAAAA&#10;AAAAAAAAAKECAABkcnMvZG93bnJldi54bWxQSwUGAAAAAAQABAD5AAAAlQMAAAAA&#10;"/>
                    <v:shape id="AutoShape 898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HC/sQAAADdAAAADwAAAGRycy9kb3ducmV2LnhtbERPTWsCMRC9F/wPYQq9lJq10FJXo6yC&#10;UAUPbut93Iyb0M1k3UTd/vtGKHibx/uc6bx3jbhQF6xnBaNhBoK48tpyreD7a/XyASJEZI2NZ1Lw&#10;SwHms8HDFHPtr7yjSxlrkUI45KjAxNjmUobKkMMw9C1x4o6+cxgT7GqpO7ymcNfI1yx7lw4tpwaD&#10;LS0NVT/l2SnYrkeL4mDserM72e3bqmjO9fNeqafHvpiAiNTHu/jf/anT/Gw8ht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EcL+xAAAAN0AAAAPAAAAAAAAAAAA&#10;AAAAAKECAABkcnMvZG93bnJldi54bWxQSwUGAAAAAAQABAD5AAAAkgMAAAAA&#10;"/>
                    <v:shape id="AutoShape 899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DxeccAAADd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GUh/PKNjK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wPF5xwAAAN0AAAAPAAAAAAAA&#10;AAAAAAAAAKECAABkcnMvZG93bnJldi54bWxQSwUGAAAAAAQABAD5AAAAlQMAAAAA&#10;"/>
                    <v:shape id="AutoShape 900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xU4sQAAADd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8gL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jFTixAAAAN0AAAAPAAAAAAAAAAAA&#10;AAAAAKECAABkcnMvZG93bnJldi54bWxQSwUGAAAAAAQABAD5AAAAkgMAAAAA&#10;"/>
                    <v:shape id="AutoShape 901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7KlcQAAADd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hf5CK7fpBPk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XsqVxAAAAN0AAAAPAAAAAAAAAAAA&#10;AAAAAKECAABkcnMvZG93bnJldi54bWxQSwUGAAAAAAQABAD5AAAAkgMAAAAA&#10;"/>
                    <v:shape id="AutoShape 902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JvDsQAAADdAAAADwAAAGRycy9kb3ducmV2LnhtbERPS2sCMRC+F/wPYYReima3pUVWo6wF&#10;oRY8+LqPm3ET3Ey2m6jbf98UCr3Nx/ec2aJ3jbhRF6xnBfk4A0FceW25VnDYr0YTECEia2w8k4Jv&#10;CrCYDx5mWGh/5y3ddrEWKYRDgQpMjG0hZagMOQxj3xIn7uw7hzHBrpa6w3sKd418zrI36dByajDY&#10;0ruh6rK7OgWbdb4sT8auP7dfdvO6Kptr/XRU6nHYl1MQkfr4L/5zf+g0P89e4P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m8OxAAAAN0AAAAPAAAAAAAAAAAA&#10;AAAAAKECAABkcnMvZG93bnJldi54bWxQSwUGAAAAAAQABAD5AAAAkgMAAAAA&#10;"/>
                    <v:shape id="AutoShape 903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v3esQAAADdAAAADwAAAGRycy9kb3ducmV2LnhtbERPS2sCMRC+F/wPYYReima3tEVWo6wF&#10;oRY8+LqPm3ET3Ey2m6jbf98UCr3Nx/ec2aJ3jbhRF6xnBfk4A0FceW25VnDYr0YTECEia2w8k4Jv&#10;CrCYDx5mWGh/5y3ddrEWKYRDgQpMjG0hZagMOQxj3xIn7uw7hzHBrpa6w3sKd418zrI36dByajDY&#10;0ruh6rK7OgWbdb4sT8auP7dfdvO6Kptr/XRU6nHYl1MQkfr4L/5zf+g0P89e4P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+/d6xAAAAN0AAAAPAAAAAAAAAAAA&#10;AAAAAKECAABkcnMvZG93bnJldi54bWxQSwUGAAAAAAQABAD5AAAAkgMAAAAA&#10;"/>
                  </v:group>
                </v:group>
                <v:group id="Group 904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zFZs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jub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DMVmwwAAAN0AAAAP&#10;AAAAAAAAAAAAAAAAAKoCAABkcnMvZG93bnJldi54bWxQSwUGAAAAAAQABAD6AAAAmgMAAAAA&#10;">
                  <v:shape id="AutoShape 905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m1YcEAAADdAAAADwAAAGRycy9kb3ducmV2LnhtbERPTYvCMBC9L+x/CLOwtzXpLqhUo4ig&#10;eN0qeB2asak2k7aJ2v33G0HwNo/3OfPl4Bpxoz7UnjVkIwWCuPSm5krDYb/5moIIEdlg45k0/FGA&#10;5eL9bY658Xf+pVsRK5FCOOSowcbY5lKG0pLDMPItceJOvncYE+wraXq8p3DXyG+lxtJhzanBYktr&#10;S+WluDoNP4dzt1fHSXbcdrbb4jXsim6q9efHsJqBiDTEl/jp3pk0P1NjeHyTTp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WbVhwQAAAN0AAAAPAAAAAAAAAAAAAAAA&#10;AKECAABkcnMvZG93bnJldi54bWxQSwUGAAAAAAQABAD5AAAAjwMAAAAA&#10;" strokeweight="1.5pt"/>
                  <v:shape id="AutoShape 906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XZ1MIAAADdAAAADwAAAGRycy9kb3ducmV2LnhtbERPTWvCQBC9F/wPywje6q4VWolZQywI&#10;Xnqo9eJtyE6ywexszK4x/ffdQqG3ebzPyYvJdWKkIbSeNayWCgRx5U3LjYbz1+F5AyJEZIOdZ9Lw&#10;TQGK3ewpx8z4B3/SeIqNSCEcMtRgY+wzKUNlyWFY+p44cbUfHMYEh0aaAR8p3HXyRalX6bDl1GCx&#10;p3dL1fV0dxpcb9ztw1tzubbrbk/HutyrUevFfCq3ICJN8V/85z6aNH+l3uD3m3SC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nXZ1MIAAADdAAAADwAAAAAAAAAAAAAA&#10;AAChAgAAZHJzL2Rvd25yZXYueG1sUEsFBgAAAAAEAAQA+QAAAJADAAAAAA==&#10;" strokeweight="1.5pt"/>
                  <v:shape id="AutoShape 907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qEiMQAAADdAAAADwAAAGRycy9kb3ducmV2LnhtbESPQWvDMAyF74P9B6PBbqudDbaS1i2j&#10;0NLr0kKvIlbjdLGcxG6b/fvpMNhN4j2992m5nkKnbjSmNrKFYmZAEdfRtdxYOB62L3NQKSM77CKT&#10;hR9KsF49PiyxdPHOX3SrcqMkhFOJFnzOfal1qj0FTLPYE4t2jmPALOvYaDfiXcJDp1+NedcBW5YG&#10;jz1tPNXf1TVYeDtehoM5fRSn3eCHHV7Tvhrm1j4/TZ8LUJmm/G/+u947wS+M4Mo3MoJe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oSIxAAAAN0AAAAPAAAAAAAAAAAA&#10;AAAAAKECAABkcnMvZG93bnJldi54bWxQSwUGAAAAAAQABAD5AAAAkgMAAAAA&#10;" strokeweight="1.5pt"/>
                </v:group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 y = H(–x)</w:t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  <w:t>2.  y = – H(x)</w:t>
      </w: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ind w:left="504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/>
        <w:rPr>
          <w:rFonts w:ascii="Calibri" w:eastAsia="Calibri" w:hAnsi="Calibri" w:cs="Times New Roman"/>
        </w:rPr>
      </w:pPr>
    </w:p>
    <w:p w:rsidR="00662370" w:rsidRPr="00BF6563" w:rsidRDefault="0066237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1"/>
        </w:numPr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0A1E21A4" wp14:editId="40FD5690">
                <wp:simplePos x="0" y="0"/>
                <wp:positionH relativeFrom="column">
                  <wp:posOffset>4009390</wp:posOffset>
                </wp:positionH>
                <wp:positionV relativeFrom="paragraph">
                  <wp:posOffset>-6350</wp:posOffset>
                </wp:positionV>
                <wp:extent cx="2579370" cy="2579370"/>
                <wp:effectExtent l="26035" t="31750" r="33020" b="27305"/>
                <wp:wrapNone/>
                <wp:docPr id="1007" name="Group 10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7466" y="1812"/>
                          <a:chExt cx="4062" cy="4062"/>
                        </a:xfrm>
                      </wpg:grpSpPr>
                      <wpg:grpSp>
                        <wpg:cNvPr id="1008" name="Group 959"/>
                        <wpg:cNvGrpSpPr>
                          <a:grpSpLocks/>
                        </wpg:cNvGrpSpPr>
                        <wpg:grpSpPr bwMode="auto">
                          <a:xfrm>
                            <a:off x="7466" y="1812"/>
                            <a:ext cx="4062" cy="4062"/>
                            <a:chOff x="6805" y="661"/>
                            <a:chExt cx="4062" cy="4062"/>
                          </a:xfrm>
                        </wpg:grpSpPr>
                        <wpg:grpSp>
                          <wpg:cNvPr id="1009" name="Group 960"/>
                          <wpg:cNvGrpSpPr>
                            <a:grpSpLocks/>
                          </wpg:cNvGrpSpPr>
                          <wpg:grpSpPr bwMode="auto">
                            <a:xfrm>
                              <a:off x="6805" y="661"/>
                              <a:ext cx="4062" cy="4062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010" name="Group 9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011" name="AutoShape 96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2" name="AutoShape 96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3" name="AutoShape 96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4" name="AutoShape 96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5" name="AutoShape 96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6" name="AutoShape 96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7" name="AutoShape 96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8" name="AutoShape 96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9" name="AutoShape 97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0" name="AutoShape 97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AutoShape 97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AutoShape 97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3" name="AutoShape 97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4" name="AutoShape 97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5" name="AutoShape 97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6" name="AutoShape 97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7" name="AutoShape 97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8" name="AutoShape 97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9" name="AutoShape 98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0" name="AutoShape 98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1" name="AutoShape 98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32" name="Group 9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033" name="AutoShape 9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4" name="AutoShape 9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5" name="AutoShape 9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6" name="AutoShape 9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7" name="AutoShape 9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8" name="AutoShape 9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9" name="AutoShape 9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0" name="AutoShape 9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1" name="AutoShape 9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2" name="AutoShape 9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3" name="AutoShape 9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4" name="AutoShape 9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5" name="AutoShape 9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6" name="AutoShape 9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7" name="AutoShape 9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8" name="AutoShape 9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9" name="AutoShape 10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" name="AutoShape 10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" name="AutoShape 10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" name="AutoShape 10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" name="AutoShape 10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54" name="Group 1005"/>
                          <wpg:cNvGrpSpPr>
                            <a:grpSpLocks/>
                          </wpg:cNvGrpSpPr>
                          <wpg:grpSpPr bwMode="auto">
                            <a:xfrm>
                              <a:off x="8640" y="2506"/>
                              <a:ext cx="948" cy="568"/>
                              <a:chOff x="8640" y="2506"/>
                              <a:chExt cx="948" cy="568"/>
                            </a:xfrm>
                          </wpg:grpSpPr>
                          <wps:wsp>
                            <wps:cNvPr id="1055" name="AutoShape 10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2506"/>
                                <a:ext cx="379" cy="3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" name="AutoShape 10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9" y="2884"/>
                                <a:ext cx="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" name="AutoShape 10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9" y="2884"/>
                                <a:ext cx="379" cy="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058" name="Text Box 1009"/>
                        <wps:cNvSpPr txBox="1">
                          <a:spLocks noChangeArrowheads="1"/>
                        </wps:cNvSpPr>
                        <wps:spPr bwMode="auto">
                          <a:xfrm>
                            <a:off x="8792" y="3343"/>
                            <a:ext cx="764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4440ED" w:rsidRDefault="00495DE8" w:rsidP="00D81930">
                              <w:pPr>
                                <w:rPr>
                                  <w:b/>
                                </w:rPr>
                              </w:pPr>
                              <w:r w:rsidRPr="004440ED">
                                <w:rPr>
                                  <w:b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1E21A4" id="Group 1007" o:spid="_x0000_s1182" style="position:absolute;left:0;text-align:left;margin-left:315.7pt;margin-top:-.5pt;width:203.1pt;height:203.1pt;z-index:251694080" coordorigin="7466,1812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">
                <v:group id="Group 959" o:spid="_x0000_s1183" style="position:absolute;left:7466;top:1812;width:4062;height:4062" coordorigin="6805,661" coordsize="4062,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xlZc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xlZccAAADd&#10;AAAADwAAAAAAAAAAAAAAAACqAgAAZHJzL2Rvd25yZXYueG1sUEsFBgAAAAAEAAQA+gAAAJ4DAAAA&#10;AA==&#10;">
                  <v:group id="Group 960" o:spid="_x0000_s1184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DA/sQAAADdAAAADwAAAGRycy9kb3ducmV2LnhtbERPTWvCQBC9C/6HZQq9&#10;6W6Uik1dRURLD1JQC+JtyI5JMDsbsmsS/323UPA2j/c5i1VvK9FS40vHGpKxAkGcOVNyruHntBvN&#10;QfiAbLByTBoe5GG1HA4WmBrX8YHaY8hFDGGfooYihDqV0mcFWfRjVxNH7uoaiyHCJpemwS6G20pO&#10;lJpJiyXHhgJr2hSU3Y53q+Gzw249Tbbt/nbdPC6nt+/zPiGtX1/69QeIQH14iv/dXybOV+od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qDA/sQAAADdAAAA&#10;DwAAAAAAAAAAAAAAAACqAgAAZHJzL2Rvd25yZXYueG1sUEsFBgAAAAAEAAQA+gAAAJsDAAAAAA==&#10;">
                    <v:group id="Group 961" o:spid="_x0000_s1185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kP/v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JNU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kP/vscAAADd&#10;AAAADwAAAAAAAAAAAAAAAACqAgAAZHJzL2Rvd25yZXYueG1sUEsFBgAAAAAEAAQA+gAAAJ4DAAAA&#10;AA==&#10;">
                      <v:shape id="AutoShape 962" o:spid="_x0000_s1186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Pnl8QAAADdAAAADwAAAGRycy9kb3ducmV2LnhtbERPTWvCQBC9F/oflil4q5uIFEndBFGU&#10;HOyhsfQ8ZMdNaHY2ZlcT++u7hUJv83ifsy4m24kbDb51rCCdJyCIa6dbNgo+TvvnFQgfkDV2jknB&#10;nTwU+ePDGjPtRn6nWxWMiCHsM1TQhNBnUvq6IYt+7nriyJ3dYDFEOBipBxxjuO3kIklepMWWY0OD&#10;PW0bqr+qq1VgyO4vh9XZVN9jedydPpdv/lAqNXuaNq8gAk3hX/znLnWcn6Qp/H4TT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I+eXxAAAAN0AAAAPAAAAAAAAAAAA&#10;AAAAAKECAABkcnMvZG93bnJldi54bWxQSwUGAAAAAAQABAD5AAAAkgMAAAAA&#10;"/>
                      <v:shape id="AutoShape 963" o:spid="_x0000_s1187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F54MQAAADdAAAADwAAAGRycy9kb3ducmV2LnhtbERPTWvCQBC9F/oflhG81Y0iRVI3IoqS&#10;Q3toIj0P2ckmmJ1Ns6tJ++u7hUJv83ifs91NthN3GnzrWMFykYAgrpxu2Si4lKenDQgfkDV2jknB&#10;F3nYZY8PW0y1G/md7kUwIoawT1FBE0KfSumrhiz6heuJI1e7wWKIcDBSDzjGcNvJVZI8S4stx4YG&#10;ezo0VF2Lm1VgyJ4+z5vaFN9j/nosP9Zv/pwrNZ9N+xcQgabwL/5z5zrOT5Yr+P0mniC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8XngxAAAAN0AAAAPAAAAAAAAAAAA&#10;AAAAAKECAABkcnMvZG93bnJldi54bWxQSwUGAAAAAAQABAD5AAAAkgMAAAAA&#10;"/>
                      <v:shape id="AutoShape 964" o:spid="_x0000_s1188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3ce8QAAADdAAAADwAAAGRycy9kb3ducmV2LnhtbERPTWvCQBC9F/oflhG81Y1aiqRuRCpK&#10;Du2hUTwP2ckmNDsbs6tJ++u7hYK3ebzPWW9G24ob9b5xrGA+S0AQl043bBScjvunFQgfkDW2jknB&#10;N3nYZI8Pa0y1G/iTbkUwIoawT1FBHUKXSunLmiz6meuII1e53mKIsDdS9zjEcNvKRZK8SIsNx4Ya&#10;O3qrqfwqrlaBIbu/HFaVKX6G/H13PD9/+EOu1HQybl9BBBrDXfzvznWcn8yX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vdx7xAAAAN0AAAAPAAAAAAAAAAAA&#10;AAAAAKECAABkcnMvZG93bnJldi54bWxQSwUGAAAAAAQABAD5AAAAkgMAAAAA&#10;"/>
                      <v:shape id="AutoShape 965" o:spid="_x0000_s1189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RED8QAAADdAAAADwAAAGRycy9kb3ducmV2LnhtbERPTWvCQBC9F/oflhF6qxtFiqRuRBQl&#10;B3toIj0P2ckmmJ1Ns1sT++u7hUJv83ifs9lOthM3GnzrWMFinoAgrpxu2Si4lMfnNQgfkDV2jknB&#10;nTxss8eHDabajfxOtyIYEUPYp6igCaFPpfRVQxb93PXEkavdYDFEOBipBxxjuO3kMklepMWWY0OD&#10;Pe0bqq7Fl1VgyB4/T+vaFN9jfj6UH6s3f8qVeppNu1cQgabwL/5z5zrOTxYr+P0mniC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VEQPxAAAAN0AAAAPAAAAAAAAAAAA&#10;AAAAAKECAABkcnMvZG93bnJldi54bWxQSwUGAAAAAAQABAD5AAAAkgMAAAAA&#10;"/>
                      <v:shape id="AutoShape 966" o:spid="_x0000_s1190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jhlMQAAADdAAAADwAAAGRycy9kb3ducmV2LnhtbERPTWvCQBC9F/oflhG81Y1ii6RuRCpK&#10;Du2hUTwP2ckmNDsbs6tJ++u7hYK3ebzPWW9G24ob9b5xrGA+S0AQl043bBScjvunFQgfkDW2jknB&#10;N3nYZI8Pa0y1G/iTbkUwIoawT1FBHUKXSunLmiz6meuII1e53mKIsDdS9zjEcNvKRZK8SIsNx4Ya&#10;O3qrqfwqrlaBIbu/HFaVKX6G/H13PC8//CFXajoZt68gAo3hLv535zrOT+bP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GOGUxAAAAN0AAAAPAAAAAAAAAAAA&#10;AAAAAKECAABkcnMvZG93bnJldi54bWxQSwUGAAAAAAQABAD5AAAAkgMAAAAA&#10;"/>
                      <v:shape id="AutoShape 967" o:spid="_x0000_s1191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p/48MAAADdAAAADwAAAGRycy9kb3ducmV2LnhtbERPTYvCMBC9L/gfwgje1tRlEalGERel&#10;h92DVTwPzZgWm0ltsrbur98Igrd5vM9ZrHpbixu1vnKsYDJOQBAXTldsFBwP2/cZCB+QNdaOScGd&#10;PKyWg7cFptp1vKdbHoyIIexTVFCG0KRS+qIki37sGuLInV1rMUTYGqlb7GK4reVHkkylxYpjQ4kN&#10;bUoqLvmvVWDIbq+72dnkf132/XU4ff74XabUaNiv5yAC9eElfrozHecnkyk8vokn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Kf+PDAAAA3QAAAA8AAAAAAAAAAAAA&#10;AAAAoQIAAGRycy9kb3ducmV2LnhtbFBLBQYAAAAABAAEAPkAAACRAwAAAAA=&#10;"/>
                      <v:shape id="AutoShape 968" o:spid="_x0000_s1192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baeMQAAADdAAAADwAAAGRycy9kb3ducmV2LnhtbERPTWvCQBC9F/oflhG81Y0iraRuRCpK&#10;Du2hUTwP2ckmNDsbs6tJ++u7hYK3ebzPWW9G24ob9b5xrGA+S0AQl043bBScjvunFQgfkDW2jknB&#10;N3nYZI8Pa0y1G/iTbkUwIoawT1FBHUKXSunLmiz6meuII1e53mKIsDdS9zjEcNvKRZI8S4sNx4Ya&#10;O3qrqfwqrlaBIbu/HFaVKX6G/H13PC8//CFXajoZt68gAo3hLv535zrOT+Yv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htp4xAAAAN0AAAAPAAAAAAAAAAAA&#10;AAAAAKECAABkcnMvZG93bnJldi54bWxQSwUGAAAAAAQABAD5AAAAkgMAAAAA&#10;"/>
                      <v:shape id="AutoShape 969" o:spid="_x0000_s1193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lOCsYAAADdAAAADwAAAGRycy9kb3ducmV2LnhtbESPQWvCQBCF70L/wzKF3nSjFJHUVUpF&#10;ycEeGqXnITtuQrOzaXZrUn995yD0NsN789436+3oW3WlPjaBDcxnGSjiKtiGnYHzaT9dgYoJ2WIb&#10;mAz8UoTt5mGyxtyGgT/oWianJIRjjgbqlLpc61jV5DHOQkcs2iX0HpOsvdO2x0HCfasXWbbUHhuW&#10;hho7equp+ip/vAFHfv99WF1ceRuK4+70+fweD4UxT4/j6wuoRGP6N9+vCyv42Vxw5RsZQW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ZTgrGAAAA3QAAAA8AAAAAAAAA&#10;AAAAAAAAoQIAAGRycy9kb3ducmV2LnhtbFBLBQYAAAAABAAEAPkAAACUAwAAAAA=&#10;"/>
                      <v:shape id="AutoShape 970" o:spid="_x0000_s1194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XrkcMAAADdAAAADwAAAGRycy9kb3ducmV2LnhtbERPTWvCQBC9C/6HZYTedGMpYlNXkRYl&#10;Bz0YS89DdtwEs7NpdmtSf70rCN7m8T5nseptLS7U+sqxgukkAUFcOF2xUfB93IznIHxA1lg7JgX/&#10;5GG1HA4WmGrX8YEueTAihrBPUUEZQpNK6YuSLPqJa4gjd3KtxRBha6RusYvhtpavSTKTFiuODSU2&#10;9FlScc7/rAJDdvO7nZ9Mfu2y3dfx523vt5lSL6N+/QEiUB+e4oc703F+Mn2H+zfxB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V65HDAAAA3QAAAA8AAAAAAAAAAAAA&#10;AAAAoQIAAGRycy9kb3ducmV2LnhtbFBLBQYAAAAABAAEAPkAAACRAwAAAAA=&#10;"/>
                      <v:shape id="AutoShape 971" o:spid="_x0000_s1195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OIscYAAADdAAAADwAAAGRycy9kb3ducmV2LnhtbESPQWvCQBCF74X+h2UK3uqmIiKpq5QW&#10;JYf2YJSeh+y4Cc3OptnVxP76zkHwNsN78943q83oW3WhPjaBDbxMM1DEVbANOwPHw/Z5CSomZItt&#10;YDJwpQib9ePDCnMbBt7TpUxOSQjHHA3UKXW51rGqyWOcho5YtFPoPSZZe6dtj4OE+1bPsmyhPTYs&#10;DTV29F5T9VOevQFHfvu7W55c+TcUnx+H7/lX3BXGTJ7Gt1dQicZ0N9+uCyv42Uz45RsZQa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DiLHGAAAA3QAAAA8AAAAAAAAA&#10;AAAAAAAAoQIAAGRycy9kb3ducmV2LnhtbFBLBQYAAAAABAAEAPkAAACUAwAAAAA=&#10;"/>
                      <v:shape id="AutoShape 972" o:spid="_x0000_s1196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9GU8MAAADdAAAADwAAAGRycy9kb3ducmV2LnhtbERPTWvCQBC9C/0PyxR60405lJK6ihXE&#10;3NLGtvQ47E6TYHY2ZLdJ6q93BcHbPN7nrDaTbcVAvW8cK1guEhDE2pmGKwWfx/38BYQPyAZbx6Tg&#10;nzxs1g+zFWbGjfxBQxkqEUPYZ6igDqHLpPS6Jot+4TriyP263mKIsK+k6XGM4baVaZI8S4sNx4Ya&#10;O9rVpE/ln1Xw46ev7+JQFTnp4f182O9Qv5VKPT1O21cQgaZwF9/cuYnzk3QJ12/iCXJ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/RlPDAAAA3QAAAA8AAAAAAAAAAAAA&#10;AAAAoQIAAGRycy9kb3ducmV2LnhtbFBLBQYAAAAABAAEAPkAAACRAwAAAAA=&#10;" strokeweight="2.25pt">
                        <v:stroke startarrow="block" endarrow="block"/>
                      </v:shape>
                      <v:shape id="AutoShape 973" o:spid="_x0000_s1197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2zXcMAAADdAAAADwAAAGRycy9kb3ducmV2LnhtbERPTWvCQBC9C/6HZQredNMgRVJXEUXJ&#10;oT00lp6H7LgJzc7G7GpSf71bELzN433Ocj3YRlyp87VjBa+zBARx6XTNRsH3cT9dgPABWWPjmBT8&#10;kYf1ajxaYqZdz190LYIRMYR9hgqqENpMSl9WZNHPXEscuZPrLIYIOyN1h30Mt41Mk+RNWqw5NlTY&#10;0rai8re4WAWG7P58WJxMcevzj93xZ/7pD7lSk5dh8w4i0BCe4oc713F+kqbw/008Qa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ds13DAAAA3QAAAA8AAAAAAAAAAAAA&#10;AAAAoQIAAGRycy9kb3ducmV2LnhtbFBLBQYAAAAABAAEAPkAAACRAwAAAAA=&#10;"/>
                      <v:shape id="AutoShape 974" o:spid="_x0000_s1198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EWxsMAAADdAAAADwAAAGRycy9kb3ducmV2LnhtbERPTWvCQBC9F/wPywje6kYtRaKriEXJ&#10;oT00iuchO26C2dmY3Zror+8WCt7m8T5nue5tLW7U+sqxgsk4AUFcOF2xUXA87F7nIHxA1lg7JgV3&#10;8rBeDV6WmGrX8Tfd8mBEDGGfooIyhCaV0hclWfRj1xBH7uxaiyHC1kjdYhfDbS2nSfIuLVYcG0ps&#10;aFtSccl/rAJDdnfdz88mf3TZ58fh9Pbl95lSo2G/WYAI1Ien+N+d6Tg/mc7g7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RFsbDAAAA3QAAAA8AAAAAAAAAAAAA&#10;AAAAoQIAAGRycy9kb3ducmV2LnhtbFBLBQYAAAAABAAEAPkAAACRAwAAAAA=&#10;"/>
                      <v:shape id="AutoShape 975" o:spid="_x0000_s1199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iOssMAAADdAAAADwAAAGRycy9kb3ducmV2LnhtbERPTWvCQBC9C/0PyxS86aYiRaKrlIqS&#10;Q3toIp6H7LgJzc7G7GpSf71bELzN433OajPYRlyp87VjBW/TBARx6XTNRsGh2E0WIHxA1tg4JgV/&#10;5GGzfhmtMNWu5x+65sGIGMI+RQVVCG0qpS8rsuinriWO3Ml1FkOEnZG6wz6G20bOkuRdWqw5NlTY&#10;0mdF5W9+sQoM2d15vziZ/NZnX9viOP/2+0yp8evwsQQRaAhP8cOd6Tg/mc3h/5t4gl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4jrLDAAAA3QAAAA8AAAAAAAAAAAAA&#10;AAAAoQIAAGRycy9kb3ducmV2LnhtbFBLBQYAAAAABAAEAPkAAACRAwAAAAA=&#10;"/>
                      <v:shape id="AutoShape 976" o:spid="_x0000_s1200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QrKcMAAADdAAAADwAAAGRycy9kb3ducmV2LnhtbERPTWvCQBC9F/wPywje6kaxRaKriEXJ&#10;oT00iuchO26C2dmY3Zror+8WCt7m8T5nue5tLW7U+sqxgsk4AUFcOF2xUXA87F7nIHxA1lg7JgV3&#10;8rBeDV6WmGrX8Tfd8mBEDGGfooIyhCaV0hclWfRj1xBH7uxaiyHC1kjdYhfDbS2nSfIuLVYcG0ps&#10;aFtSccl/rAJDdnfdz88mf3TZ58fhNPvy+0yp0bDfLEAE6sNT/O/OdJyfTN/g7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10KynDAAAA3QAAAA8AAAAAAAAAAAAA&#10;AAAAoQIAAGRycy9kb3ducmV2LnhtbFBLBQYAAAAABAAEAPkAAACRAwAAAAA=&#10;"/>
                      <v:shape id="AutoShape 977" o:spid="_x0000_s1201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a1XsQAAADdAAAADwAAAGRycy9kb3ducmV2LnhtbERPTWvCQBC9C/0PyxR6002liEQ3UipK&#10;DvbQRDwP2ckmNDsbs1uT+uu7hUJv83ifs91NthM3GnzrWMHzIgFBXDndslFwLg/zNQgfkDV2jknB&#10;N3nYZQ+zLabajfxBtyIYEUPYp6igCaFPpfRVQxb9wvXEkavdYDFEOBipBxxjuO3kMklW0mLLsaHB&#10;nt4aqj6LL6vAkD1cj+vaFPcxP+3Ly8u7P+ZKPT1OrxsQgabwL/5z5zrOT5Yr+P0mniC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prVexAAAAN0AAAAPAAAAAAAAAAAA&#10;AAAAAKECAABkcnMvZG93bnJldi54bWxQSwUGAAAAAAQABAD5AAAAkgMAAAAA&#10;"/>
                      <v:shape id="AutoShape 978" o:spid="_x0000_s1202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oQxcMAAADdAAAADwAAAGRycy9kb3ducmV2LnhtbERPTWvCQBC9F/wPywje6kaRVqKriEXJ&#10;oT00iuchO26C2dmY3Zror+8WCt7m8T5nue5tLW7U+sqxgsk4AUFcOF2xUXA87F7nIHxA1lg7JgV3&#10;8rBeDV6WmGrX8Tfd8mBEDGGfooIyhCaV0hclWfRj1xBH7uxaiyHC1kjdYhfDbS2nSfImLVYcG0ps&#10;aFtSccl/rAJDdnfdz88mf3TZ58fhNPvy+0yp0bDfLEAE6sNT/O/OdJyfTN/h75t4gl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qEMXDAAAA3QAAAA8AAAAAAAAAAAAA&#10;AAAAoQIAAGRycy9kb3ducmV2LnhtbFBLBQYAAAAABAAEAPkAAACRAwAAAAA=&#10;"/>
                      <v:shape id="AutoShape 979" o:spid="_x0000_s1203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WEt8YAAADdAAAADwAAAGRycy9kb3ducmV2LnhtbESPQWvCQBCF74X+h2UK3uqmIiKpq5QW&#10;JYf2YJSeh+y4Cc3OptnVxP76zkHwNsN78943q83oW3WhPjaBDbxMM1DEVbANOwPHw/Z5CSomZItt&#10;YDJwpQib9ePDCnMbBt7TpUxOSQjHHA3UKXW51rGqyWOcho5YtFPoPSZZe6dtj4OE+1bPsmyhPTYs&#10;DTV29F5T9VOevQFHfvu7W55c+TcUnx+H7/lX3BXGTJ7Gt1dQicZ0N9+uCyv42Uxw5RsZQa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1hLfGAAAA3QAAAA8AAAAAAAAA&#10;AAAAAAAAoQIAAGRycy9kb3ducmV2LnhtbFBLBQYAAAAABAAEAPkAAACUAwAAAAA=&#10;"/>
                      <v:shape id="AutoShape 980" o:spid="_x0000_s1204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khLMMAAADdAAAADwAAAGRycy9kb3ducmV2LnhtbERPTWvCQBC9F/wPywje6kaRotFVxKLk&#10;0B4axfOQHTfB7GyaXU3sr+8WCt7m8T5nteltLe7U+sqxgsk4AUFcOF2xUXA67l/nIHxA1lg7JgUP&#10;8rBZD15WmGrX8Rfd82BEDGGfooIyhCaV0hclWfRj1xBH7uJaiyHC1kjdYhfDbS2nSfImLVYcG0ps&#10;aFdScc1vVoEhu/8+zC8m/+myj/fjefbpD5lSo2G/XYII1Ien+N+d6Tg/mS7g75t4gl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5ISzDAAAA3QAAAA8AAAAAAAAAAAAA&#10;AAAAoQIAAGRycy9kb3ducmV2LnhtbFBLBQYAAAAABAAEAPkAAACRAwAAAAA=&#10;"/>
                      <v:shape id="AutoShape 981" o:spid="_x0000_s1205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oebMcAAADdAAAADwAAAGRycy9kb3ducmV2LnhtbESPT2/CMAzF75P2HSJP2m2k+6MJdQQ0&#10;DYF6GIcVtLPVmLRa45Qmo4VPjw9I3Gy95/d+ni1G36oj9bEJbOB5koEiroJt2BnYbVdPU1AxIVts&#10;A5OBE0VYzO/vZpjbMPAPHcvklIRwzNFAnVKXax2rmjzGSeiIRduH3mOStXfa9jhIuG/1S5a9a48N&#10;S0ONHX3VVP2V/96AI786rKd7V56H4nu5/X3bxHVhzOPD+PkBKtGYbubrdWEFP3sVfvlGRtDz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2h5sxwAAAN0AAAAPAAAAAAAA&#10;AAAAAAAAAKECAABkcnMvZG93bnJldi54bWxQSwUGAAAAAAQABAD5AAAAlQMAAAAA&#10;"/>
                      <v:shape id="AutoShape 982" o:spid="_x0000_s1206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a798QAAADdAAAADwAAAGRycy9kb3ducmV2LnhtbERPTWvCQBC9F/oflhG81Y1aiqRuRCpK&#10;Du2hUTwP2ckmNDsbs6tJ++u7hYK3ebzPWW9G24ob9b5xrGA+S0AQl043bBScjvunFQgfkDW2jknB&#10;N3nYZI8Pa0y1G/iTbkUwIoawT1FBHUKXSunLmiz6meuII1e53mKIsDdS9zjEcNvKRZK8SIsNx4Ya&#10;O3qrqfwqrlaBIbu/HFaVKX6G/H13PD9/+EOu1HQybl9BBBrDXfzvznWcnyzn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lrv3xAAAAN0AAAAPAAAAAAAAAAAA&#10;AAAAAKECAABkcnMvZG93bnJldi54bWxQSwUGAAAAAAQABAD5AAAAkgMAAAAA&#10;"/>
                    </v:group>
                    <v:group id="Group 983" o:spid="_x0000_s1207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YMs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Hg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miYMsQAAADdAAAA&#10;DwAAAAAAAAAAAAAAAACqAgAAZHJzL2Rvd25yZXYueG1sUEsFBgAAAAAEAAQA+gAAAJsDAAAAAA==&#10;">
                      <v:shape id="AutoShape 984" o:spid="_x0000_s1208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+qLsQAAADdAAAADwAAAGRycy9kb3ducmV2LnhtbERPTWsCMRC9C/6HMIIXqVmVlrI1ylYQ&#10;VPCgbe/TzXQTuplsN1HXf2+Egrd5vM+ZLztXizO1wXpWMBlnIIhLry1XCj4/1k+vIEJE1lh7JgVX&#10;CrBc9HtzzLW/8IHOx1iJFMIhRwUmxiaXMpSGHIaxb4gT9+NbhzHBtpK6xUsKd7WcZtmLdGg5NRhs&#10;aGWo/D2enIL9dvJefBu73R3+7P55XdSnavSl1HDQFW8gInXxIf53b3San81m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n6ouxAAAAN0AAAAPAAAAAAAAAAAA&#10;AAAAAKECAABkcnMvZG93bnJldi54bWxQSwUGAAAAAAQABAD5AAAAkgMAAAAA&#10;"/>
                      <v:shape id="AutoShape 985" o:spid="_x0000_s1209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YyWsQAAADd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P3ue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jJaxAAAAN0AAAAPAAAAAAAAAAAA&#10;AAAAAKECAABkcnMvZG93bnJldi54bWxQSwUGAAAAAAQABAD5AAAAkgMAAAAA&#10;"/>
                      <v:shape id="AutoShape 986" o:spid="_x0000_s1210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qXwcQAAADdAAAADwAAAGRycy9kb3ducmV2LnhtbERPTWsCMRC9C/0PYQq9SM1qUcrWKFtB&#10;qIIH1/Y+3Yyb4Gay3UTd/ntTKHibx/uc+bJ3jbhQF6xnBeNRBoK48tpyreDzsH5+BREissbGMyn4&#10;pQDLxcNgjrn2V97TpYy1SCEcclRgYmxzKUNlyGEY+ZY4cUffOYwJdrXUHV5TuGvkJMtm0qHl1GCw&#10;pZWh6lSenYLdZvxefBu72e5/7G66LppzPfxS6umxL95AROrjXfzv/tBpfvYy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OpfBxAAAAN0AAAAPAAAAAAAAAAAA&#10;AAAAAKECAABkcnMvZG93bnJldi54bWxQSwUGAAAAAAQABAD5AAAAkgMAAAAA&#10;"/>
                      <v:shape id="AutoShape 987" o:spid="_x0000_s1211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gJtsQAAADd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z2Z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6Am2xAAAAN0AAAAPAAAAAAAAAAAA&#10;AAAAAKECAABkcnMvZG93bnJldi54bWxQSwUGAAAAAAQABAD5AAAAkgMAAAAA&#10;"/>
                      <v:shape id="AutoShape 988" o:spid="_x0000_s1212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SsLcQAAADd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nz2/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pKwtxAAAAN0AAAAPAAAAAAAAAAAA&#10;AAAAAKECAABkcnMvZG93bnJldi54bWxQSwUGAAAAAAQABAD5AAAAkgMAAAAA&#10;"/>
                      <v:shape id="AutoShape 989" o:spid="_x0000_s1213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s4X8cAAADd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Isn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OzhfxwAAAN0AAAAPAAAAAAAA&#10;AAAAAAAAAKECAABkcnMvZG93bnJldi54bWxQSwUGAAAAAAQABAD5AAAAlQMAAAAA&#10;"/>
                      <v:shape id="AutoShape 990" o:spid="_x0000_s1214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edxMQAAADd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nz2/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d53ExAAAAN0AAAAPAAAAAAAAAAAA&#10;AAAAAKECAABkcnMvZG93bnJldi54bWxQSwUGAAAAAAQABAD5AAAAkgMAAAAA&#10;"/>
                      <v:shape id="AutoShape 991" o:spid="_x0000_s1215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tHJMcAAADd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Isn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S0ckxwAAAN0AAAAPAAAAAAAA&#10;AAAAAAAAAKECAABkcnMvZG93bnJldi54bWxQSwUGAAAAAAQABAD5AAAAlQMAAAAA&#10;"/>
                      <v:shape id="AutoShape 992" o:spid="_x0000_s1216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fiv8QAAADdAAAADwAAAGRycy9kb3ducmV2LnhtbERPS2sCMRC+F/wPYYReima3tEVWo6wF&#10;oRY8+LqPm3ET3Ey2m6jbf98UCr3Nx/ec2aJ3jbhRF6xnBfk4A0FceW25VnDYr0YTECEia2w8k4Jv&#10;CrCYDx5mWGh/5y3ddrEWKYRDgQpMjG0hZagMOQxj3xIn7uw7hzHBrpa6w3sKd418zrI36dByajDY&#10;0ruh6rK7OgWbdb4sT8auP7dfdvO6Kptr/XRU6nHYl1MQkfr4L/5zf+g0P3vJ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+K/xAAAAN0AAAAPAAAAAAAAAAAA&#10;AAAAAKECAABkcnMvZG93bnJldi54bWxQSwUGAAAAAAQABAD5AAAAkgMAAAAA&#10;"/>
                      <v:shape id="AutoShape 993" o:spid="_x0000_s1217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V8yMQAAADd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Z7Mp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1XzIxAAAAN0AAAAPAAAAAAAAAAAA&#10;AAAAAKECAABkcnMvZG93bnJldi54bWxQSwUGAAAAAAQABAD5AAAAkgMAAAAA&#10;"/>
                      <v:shape id="AutoShape 994" o:spid="_x0000_s1218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w8psUAAADdAAAADwAAAGRycy9kb3ducmV2LnhtbERPTWvCQBC9C/0PyxS86cYqbUldQxEL&#10;ipdq09Lehuw0CcnOhuyaxH/vCoK3ebzPWSaDqUVHrSstK5hNIxDEmdUl5wrSr4/JKwjnkTXWlknB&#10;mRwkq4fREmNtez5Qd/S5CCHsYlRQeN/EUrqsIINuahviwP3b1qAPsM2lbrEP4aaWT1H0LA2WHBoK&#10;bGhdUFYdT0bBT/c3n/Xr8uV7bze7RVptfj8PqVLjx+H9DYSnwd/FN/dWh/nRYg7Xb8IJcnU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w8psUAAADdAAAADwAAAAAAAAAA&#10;AAAAAAChAgAAZHJzL2Rvd25yZXYueG1sUEsFBgAAAAAEAAQA+QAAAJMDAAAAAA==&#10;" strokeweight="2.25pt">
                        <v:stroke startarrow="block" endarrow="block"/>
                      </v:shape>
                      <v:shape id="AutoShape 995" o:spid="_x0000_s1219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BBJ8QAAADd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n81m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cEEnxAAAAN0AAAAPAAAAAAAAAAAA&#10;AAAAAKECAABkcnMvZG93bnJldi54bWxQSwUGAAAAAAQABAD5AAAAkgMAAAAA&#10;"/>
                      <v:shape id="AutoShape 996" o:spid="_x0000_s1220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kvMQAAADdAAAADwAAAGRycy9kb3ducmV2LnhtbERPTWsCMRC9C/0PYQq9SM0qVcrWKFtB&#10;qIIH1/Y+3Yyb4Gay3UTd/ntTKHibx/uc+bJ3jbhQF6xnBeNRBoK48tpyreDzsH5+BREissbGMyn4&#10;pQDLxcNgjrn2V97TpYy1SCEcclRgYmxzKUNlyGEY+ZY4cUffOYwJdrXUHV5TuGvkJMtm0qHl1GCw&#10;pZWh6lSenYLdZvxefBu72e5/7G66LppzPfxS6umxL95AROrjXfzv/tBpfvYy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POS8xAAAAN0AAAAPAAAAAAAAAAAA&#10;AAAAAKECAABkcnMvZG93bnJldi54bWxQSwUGAAAAAAQABAD5AAAAkgMAAAAA&#10;"/>
                      <v:shape id="AutoShape 997" o:spid="_x0000_s1221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56y8QAAADd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z2Z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7nrLxAAAAN0AAAAPAAAAAAAAAAAA&#10;AAAAAKECAABkcnMvZG93bnJldi54bWxQSwUGAAAAAAQABAD5AAAAkgMAAAAA&#10;"/>
                      <v:shape id="AutoShape 998" o:spid="_x0000_s1222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LfUMQAAADd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nz2/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ot9QxAAAAN0AAAAPAAAAAAAAAAAA&#10;AAAAAKECAABkcnMvZG93bnJldi54bWxQSwUGAAAAAAQABAD5AAAAkgMAAAAA&#10;"/>
                      <v:shape id="AutoShape 999" o:spid="_x0000_s1223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1LIscAAADd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Isn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PUsixwAAAN0AAAAPAAAAAAAA&#10;AAAAAAAAAKECAABkcnMvZG93bnJldi54bWxQSwUGAAAAAAQABAD5AAAAlQMAAAAA&#10;"/>
                      <v:shape id="AutoShape 1000" o:spid="_x0000_s1224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HuucQAAADd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nz2/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ce65xAAAAN0AAAAPAAAAAAAAAAAA&#10;AAAAAKECAABkcnMvZG93bnJldi54bWxQSwUGAAAAAAQABAD5AAAAkgMAAAAA&#10;"/>
                      <v:shape id="AutoShape 1001" o:spid="_x0000_s1225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LR+ccAAADd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fjETfvlGR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ktH5xwAAAN0AAAAPAAAAAAAA&#10;AAAAAAAAAKECAABkcnMvZG93bnJldi54bWxQSwUGAAAAAAQABAD5AAAAlQMAAAAA&#10;"/>
                      <v:shape id="AutoShape 1002" o:spid="_x0000_s1226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50YsQAAADd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Z+Mcfr9JJ8j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3nRixAAAAN0AAAAPAAAAAAAAAAAA&#10;AAAAAKECAABkcnMvZG93bnJldi54bWxQSwUGAAAAAAQABAD5AAAAkgMAAAAA&#10;"/>
                      <v:shape id="AutoShape 1003" o:spid="_x0000_s1227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zqFcMAAADd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l+NpvC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M6hXDAAAA3QAAAA8AAAAAAAAAAAAA&#10;AAAAoQIAAGRycy9kb3ducmV2LnhtbFBLBQYAAAAABAAEAPkAAACRAwAAAAA=&#10;"/>
                      <v:shape id="AutoShape 1004" o:spid="_x0000_s1228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BPjsQAAADdAAAADwAAAGRycy9kb3ducmV2LnhtbERPTWsCMRC9C/0PYQq9SM1qUcrWKFtB&#10;qIIH1/Y+3Yyb4Gay3UTd/ntTKHibx/uc+bJ3jbhQF6xnBeNRBoK48tpyreDzsH5+BREissbGMyn4&#10;pQDLxcNgjrn2V97TpYy1SCEcclRgYmxzKUNlyGEY+ZY4cUffOYwJdrXUHV5TuGvkJMtm0qHl1GCw&#10;pZWh6lSenYLdZvxefBu72e5/7G66LppzPfxS6umxL95AROrjXfzv/tBpfjZ9g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QE+OxAAAAN0AAAAPAAAAAAAAAAAA&#10;AAAAAKECAABkcnMvZG93bnJldi54bWxQSwUGAAAAAAQABAD5AAAAkgMAAAAA&#10;"/>
                    </v:group>
                  </v:group>
                  <v:group id="Group 1005" o:spid="_x0000_s1229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xJAfc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Po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EkB9wwAAAN0AAAAP&#10;AAAAAAAAAAAAAAAAAKoCAABkcnMvZG93bnJldi54bWxQSwUGAAAAAAQABAD6AAAAmgMAAAAA&#10;">
                    <v:shape id="AutoShape 1006" o:spid="_x0000_s1230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nCuMAAAADdAAAADwAAAGRycy9kb3ducmV2LnhtbERPS4vCMBC+L/gfwgje1sQVRapRVBC8&#10;ePBx8TY0Y1NsJrXJ1vrvjbCwt/n4nrNYda4SLTWh9KxhNFQgiHNvSi40XM677xmIEJENVp5Jw4sC&#10;rJa9rwVmxj/5SO0pFiKFcMhQg42xzqQMuSWHYehr4sTdfOMwJtgU0jT4TOGukj9KTaXDklODxZq2&#10;lvL76ddpcLVxj4O35novx9WG9rf1RrVaD/rdeg4iUhf/xX/uvUnz1WQCn2/SCXL5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C5wrjAAAAA3QAAAA8AAAAAAAAAAAAAAAAA&#10;oQIAAGRycy9kb3ducmV2LnhtbFBLBQYAAAAABAAEAPkAAACOAwAAAAA=&#10;" strokeweight="1.5pt"/>
                    <v:shape id="AutoShape 1007" o:spid="_x0000_s1231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tcz8AAAADdAAAADwAAAGRycy9kb3ducmV2LnhtbERPS4vCMBC+L/gfwgje1kQXRapRVFjw&#10;sgcfF29DMzbFZlKbWOu/3wiCt/n4nrNYda4SLTWh9KxhNFQgiHNvSi40nI6/3zMQISIbrDyThicF&#10;WC17XwvMjH/wntpDLEQK4ZChBhtjnUkZcksOw9DXxIm7+MZhTLAppGnwkcJdJcdKTaXDklODxZq2&#10;lvLr4e40uNq425+35nwtf6oN7S7rjWq1HvS79RxEpC5+xG/3zqT5ajKF1zfpBL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BrXM/AAAAA3QAAAA8AAAAAAAAAAAAAAAAA&#10;oQIAAGRycy9kb3ducmV2LnhtbFBLBQYAAAAABAAEAPkAAACOAwAAAAA=&#10;" strokeweight="1.5pt"/>
                    <v:shape id="AutoShape 1008" o:spid="_x0000_s1232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5VMMAAADdAAAADwAAAGRycy9kb3ducmV2LnhtbERPPWvDMBDdC/0P4grZGikpbYoT2SSF&#10;gpcMTbJ0O6yLZWKdHEu1nX8fFQrd7vE+b1NMrhUD9aHxrGExVyCIK28arjWcjp/P7yBCRDbYeiYN&#10;NwpQ5I8PG8yMH/mLhkOsRQrhkKEGG2OXSRkqSw7D3HfEiTv73mFMsK+l6XFM4a6VS6XepMOGU4PF&#10;jj4sVZfDj9PgOuOue2/N96V5aXdUnrc7NWg9e5q2axCRpvgv/nOXJs1Xryv4/SadI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n+VTDAAAA3QAAAA8AAAAAAAAAAAAA&#10;AAAAoQIAAGRycy9kb3ducmV2LnhtbFBLBQYAAAAABAAEAPkAAACRAwAAAAA=&#10;" strokeweight="1.5pt"/>
                  </v:group>
                </v:group>
                <v:shape id="Text Box 1009" o:spid="_x0000_s1233" type="#_x0000_t202" style="position:absolute;left:8792;top:3343;width:764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xEMM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3wzFl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7EQwxQAAAN0AAAAPAAAAAAAAAAAAAAAAAJgCAABkcnMv&#10;ZG93bnJldi54bWxQSwUGAAAAAAQABAD1AAAAigMAAAAA&#10;" filled="f" stroked="f">
                  <v:textbox>
                    <w:txbxContent>
                      <w:p w:rsidR="00495DE8" w:rsidRPr="004440ED" w:rsidRDefault="00495DE8" w:rsidP="00D81930">
                        <w:pPr>
                          <w:rPr>
                            <w:b/>
                          </w:rPr>
                        </w:pPr>
                        <w:r w:rsidRPr="004440ED">
                          <w:rPr>
                            <w:b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Now let’s return to F(x), whose equation is </w:t>
      </w:r>
      <w:r w:rsidRPr="00BF6563">
        <w:rPr>
          <w:rFonts w:ascii="Calibri" w:eastAsia="Calibri" w:hAnsi="Calibri" w:cs="Times New Roman"/>
          <w:b/>
        </w:rPr>
        <w:t>y = F(x)</w:t>
      </w:r>
      <w:r w:rsidRPr="00BF6563">
        <w:rPr>
          <w:rFonts w:ascii="Calibri" w:eastAsia="Calibri" w:hAnsi="Calibri" w:cs="Times New Roman"/>
        </w:rPr>
        <w:t>.</w:t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Complete the chart with F(x)’s characteristic points.</w:t>
      </w:r>
    </w:p>
    <w:tbl>
      <w:tblPr>
        <w:tblW w:w="0" w:type="auto"/>
        <w:tblInd w:w="964" w:type="dxa"/>
        <w:tblLook w:val="04A0" w:firstRow="1" w:lastRow="0" w:firstColumn="1" w:lastColumn="0" w:noHBand="0" w:noVBand="1"/>
      </w:tblPr>
      <w:tblGrid>
        <w:gridCol w:w="648"/>
        <w:gridCol w:w="630"/>
      </w:tblGrid>
      <w:tr w:rsidR="00D81930" w:rsidRPr="00BF6563" w:rsidTr="00D81930"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290830</wp:posOffset>
                      </wp:positionH>
                      <wp:positionV relativeFrom="paragraph">
                        <wp:posOffset>27304</wp:posOffset>
                      </wp:positionV>
                      <wp:extent cx="9525" cy="1533525"/>
                      <wp:effectExtent l="0" t="0" r="28575" b="28575"/>
                      <wp:wrapNone/>
                      <wp:docPr id="8558" name="Straight Connector 85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533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B36C181" id="Straight Connector 8558" o:spid="_x0000_s1026" style="position:absolute;flip:x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9pt,2.15pt" to="23.65pt,1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</w:t>
            </w:r>
          </w:p>
        </w:tc>
        <w:tc>
          <w:tcPr>
            <w:tcW w:w="630" w:type="dxa"/>
            <w:vAlign w:val="center"/>
          </w:tcPr>
          <w:p w:rsidR="00E63B0D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F(x)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E63B0D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9525</wp:posOffset>
                      </wp:positionV>
                      <wp:extent cx="657225" cy="9525"/>
                      <wp:effectExtent l="0" t="0" r="28575" b="28575"/>
                      <wp:wrapNone/>
                      <wp:docPr id="8559" name="Straight Connector 85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572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1D4D8A" id="Straight Connector 8559" o:spid="_x0000_s1026" style="position:absolute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15pt,.75pt" to="55.9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3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BF6563" w:rsidRDefault="00D81930" w:rsidP="00E63B0D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D81930" w:rsidRDefault="00D81930" w:rsidP="00E63B0D">
      <w:pPr>
        <w:spacing w:after="0" w:line="240" w:lineRule="auto"/>
        <w:rPr>
          <w:rFonts w:ascii="Calibri" w:eastAsia="Calibri" w:hAnsi="Calibri" w:cs="Times New Roman"/>
        </w:rPr>
      </w:pPr>
    </w:p>
    <w:p w:rsidR="00E63B0D" w:rsidRDefault="00E63B0D" w:rsidP="00E63B0D">
      <w:pPr>
        <w:spacing w:after="0" w:line="240" w:lineRule="auto"/>
        <w:rPr>
          <w:rFonts w:ascii="Calibri" w:eastAsia="Calibri" w:hAnsi="Calibri" w:cs="Times New Roman"/>
        </w:rPr>
      </w:pPr>
    </w:p>
    <w:p w:rsidR="00E63B0D" w:rsidRDefault="00E63B0D" w:rsidP="00E63B0D">
      <w:pPr>
        <w:spacing w:after="0" w:line="240" w:lineRule="auto"/>
        <w:rPr>
          <w:rFonts w:ascii="Calibri" w:eastAsia="Calibri" w:hAnsi="Calibri" w:cs="Times New Roman"/>
        </w:rPr>
      </w:pPr>
    </w:p>
    <w:p w:rsidR="00E63B0D" w:rsidRPr="00BF6563" w:rsidRDefault="00E63B0D" w:rsidP="00E63B0D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Let’s suppose that G(x) is </w:t>
      </w:r>
      <w:r w:rsidRPr="00BF6563">
        <w:rPr>
          <w:rFonts w:ascii="Calibri" w:eastAsia="Calibri" w:hAnsi="Calibri" w:cs="Times New Roman"/>
          <w:b/>
        </w:rPr>
        <w:t xml:space="preserve">y =  4 F(x) </w:t>
      </w:r>
      <w:r w:rsidRPr="00BF6563">
        <w:rPr>
          <w:rFonts w:ascii="Calibri" w:eastAsia="Calibri" w:hAnsi="Calibri" w:cs="Times New Roman"/>
        </w:rPr>
        <w:t xml:space="preserve">  </w:t>
      </w:r>
    </w:p>
    <w:p w:rsidR="00D81930" w:rsidRPr="00BF6563" w:rsidRDefault="00D81930" w:rsidP="001A6841">
      <w:pPr>
        <w:numPr>
          <w:ilvl w:val="0"/>
          <w:numId w:val="28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Complete the table.  </w:t>
      </w:r>
    </w:p>
    <w:p w:rsidR="00D81930" w:rsidRPr="00BF6563" w:rsidRDefault="00D81930" w:rsidP="00D81930">
      <w:pPr>
        <w:spacing w:after="0"/>
        <w:contextualSpacing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y = 4 F(x)</w:t>
      </w:r>
    </w:p>
    <w:p w:rsidR="003F3D03" w:rsidRPr="00BF6563" w:rsidRDefault="003F3D03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321945</wp:posOffset>
                      </wp:positionH>
                      <wp:positionV relativeFrom="paragraph">
                        <wp:posOffset>21589</wp:posOffset>
                      </wp:positionV>
                      <wp:extent cx="9525" cy="1228725"/>
                      <wp:effectExtent l="0" t="0" r="28575" b="28575"/>
                      <wp:wrapNone/>
                      <wp:docPr id="8561" name="Straight Connector 85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228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7DA8A15" id="Straight Connector 8561" o:spid="_x0000_s1026" style="position:absolute;flip:x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35pt,1.7pt" to="26.1pt,9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 </w:t>
            </w:r>
          </w:p>
        </w:tc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2539</wp:posOffset>
                      </wp:positionV>
                      <wp:extent cx="28575" cy="1285875"/>
                      <wp:effectExtent l="0" t="0" r="28575" b="28575"/>
                      <wp:wrapNone/>
                      <wp:docPr id="8562" name="Straight Connector 8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28575" cy="1285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67940F2" id="Straight Connector 8562" o:spid="_x0000_s1026" style="position:absolute;flip:x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2pt,.2pt" to="24.45pt,10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F(x)</w:t>
            </w:r>
            <w:r>
              <w:rPr>
                <w:rFonts w:ascii="Calibri" w:eastAsia="Calibri" w:hAnsi="Calibri" w:cs="Times New Roman"/>
                <w:b/>
              </w:rPr>
              <w:t xml:space="preserve">   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45719</wp:posOffset>
                      </wp:positionH>
                      <wp:positionV relativeFrom="paragraph">
                        <wp:posOffset>22225</wp:posOffset>
                      </wp:positionV>
                      <wp:extent cx="1133475" cy="9525"/>
                      <wp:effectExtent l="0" t="0" r="28575" b="28575"/>
                      <wp:wrapNone/>
                      <wp:docPr id="8560" name="Straight Connector 8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334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641CE63" id="Straight Connector 8560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6pt,1.75pt" to="92.8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28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On the coordinate plane above, graph the 4 ordered pairs (x, y).  [</w:t>
      </w:r>
      <w:r w:rsidRPr="00BF6563">
        <w:rPr>
          <w:rFonts w:ascii="Calibri" w:eastAsia="Calibri" w:hAnsi="Calibri" w:cs="Times New Roman"/>
          <w:i/>
        </w:rPr>
        <w:t>Hint: The 1</w:t>
      </w:r>
      <w:r w:rsidRPr="00BF6563">
        <w:rPr>
          <w:rFonts w:ascii="Calibri" w:eastAsia="Calibri" w:hAnsi="Calibri" w:cs="Times New Roman"/>
          <w:i/>
          <w:vertAlign w:val="superscript"/>
        </w:rPr>
        <w:t>st</w:t>
      </w:r>
      <w:r w:rsidRPr="00BF6563">
        <w:rPr>
          <w:rFonts w:ascii="Calibri" w:eastAsia="Calibri" w:hAnsi="Calibri" w:cs="Times New Roman"/>
          <w:i/>
        </w:rPr>
        <w:t xml:space="preserve"> one should be (–1, 4).</w:t>
      </w:r>
      <w:r w:rsidRPr="00BF6563">
        <w:rPr>
          <w:rFonts w:ascii="Calibri" w:eastAsia="Calibri" w:hAnsi="Calibri" w:cs="Times New Roman"/>
        </w:rPr>
        <w:t>]</w:t>
      </w:r>
    </w:p>
    <w:p w:rsidR="003F3D03" w:rsidRPr="00BF6563" w:rsidRDefault="003F3D03" w:rsidP="003F3D03">
      <w:pPr>
        <w:spacing w:after="0"/>
        <w:ind w:left="36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ind w:left="-1440"/>
        <w:contextualSpacing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28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x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3F3D03" w:rsidRPr="00BF6563" w:rsidRDefault="003F3D03" w:rsidP="003F3D03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  <w:i/>
        </w:rPr>
      </w:pPr>
    </w:p>
    <w:p w:rsidR="00D81930" w:rsidRDefault="00D81930" w:rsidP="001A6841">
      <w:pPr>
        <w:numPr>
          <w:ilvl w:val="0"/>
          <w:numId w:val="28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y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3F3D03" w:rsidRPr="00BF6563" w:rsidRDefault="003F3D03" w:rsidP="003F3D03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28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In  y = 4 F(x), the coefficient of “F(x)”  is 4.  How did that affect the graph of F(x)?  Is this one of the transformations we studied?  If so, which one?  If not, explain.</w:t>
      </w:r>
    </w:p>
    <w:p w:rsidR="00D81930" w:rsidRPr="00BF6563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51EE9ED0" wp14:editId="4A4F7CDC">
                <wp:simplePos x="0" y="0"/>
                <wp:positionH relativeFrom="column">
                  <wp:posOffset>3658235</wp:posOffset>
                </wp:positionH>
                <wp:positionV relativeFrom="paragraph">
                  <wp:posOffset>-33655</wp:posOffset>
                </wp:positionV>
                <wp:extent cx="2579370" cy="2579370"/>
                <wp:effectExtent l="27305" t="33020" r="31750" b="26035"/>
                <wp:wrapNone/>
                <wp:docPr id="955" name="Group 9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7466" y="1812"/>
                          <a:chExt cx="4062" cy="4062"/>
                        </a:xfrm>
                      </wpg:grpSpPr>
                      <wpg:grpSp>
                        <wpg:cNvPr id="956" name="Group 1011"/>
                        <wpg:cNvGrpSpPr>
                          <a:grpSpLocks/>
                        </wpg:cNvGrpSpPr>
                        <wpg:grpSpPr bwMode="auto">
                          <a:xfrm>
                            <a:off x="7466" y="1812"/>
                            <a:ext cx="4062" cy="4062"/>
                            <a:chOff x="6805" y="661"/>
                            <a:chExt cx="4062" cy="4062"/>
                          </a:xfrm>
                        </wpg:grpSpPr>
                        <wpg:grpSp>
                          <wpg:cNvPr id="957" name="Group 1012"/>
                          <wpg:cNvGrpSpPr>
                            <a:grpSpLocks/>
                          </wpg:cNvGrpSpPr>
                          <wpg:grpSpPr bwMode="auto">
                            <a:xfrm>
                              <a:off x="6805" y="661"/>
                              <a:ext cx="4062" cy="4062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958" name="Group 10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959" name="AutoShape 101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0" name="AutoShape 101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1" name="AutoShape 101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2" name="AutoShape 101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3" name="AutoShape 101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4" name="AutoShape 101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5" name="AutoShape 10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6" name="AutoShape 102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7" name="AutoShape 102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8" name="AutoShape 102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9" name="AutoShape 102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0" name="AutoShape 102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1" name="AutoShape 102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2" name="AutoShape 102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3" name="AutoShape 102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4" name="AutoShape 102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5" name="AutoShape 103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6" name="AutoShape 103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7" name="AutoShape 103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8" name="AutoShape 103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9" name="AutoShape 103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80" name="Group 10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981" name="AutoShape 10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2" name="AutoShape 10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3" name="AutoShape 10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4" name="AutoShape 10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5" name="AutoShape 10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6" name="AutoShape 10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7" name="AutoShape 10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8" name="AutoShape 10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9" name="AutoShape 10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0" name="AutoShape 10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1" name="AutoShape 10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2" name="AutoShape 10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3" name="AutoShape 10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4" name="AutoShape 10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5" name="AutoShape 10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6" name="AutoShape 10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7" name="AutoShape 10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8" name="AutoShape 10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9" name="AutoShape 10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0" name="AutoShape 10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1" name="AutoShape 10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02" name="Group 1057"/>
                          <wpg:cNvGrpSpPr>
                            <a:grpSpLocks/>
                          </wpg:cNvGrpSpPr>
                          <wpg:grpSpPr bwMode="auto">
                            <a:xfrm>
                              <a:off x="8640" y="2506"/>
                              <a:ext cx="948" cy="568"/>
                              <a:chOff x="8640" y="2506"/>
                              <a:chExt cx="948" cy="568"/>
                            </a:xfrm>
                          </wpg:grpSpPr>
                          <wps:wsp>
                            <wps:cNvPr id="1003" name="AutoShape 10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2506"/>
                                <a:ext cx="379" cy="3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4" name="AutoShape 10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9" y="2884"/>
                                <a:ext cx="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5" name="AutoShape 10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9" y="2884"/>
                                <a:ext cx="379" cy="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006" name="Text Box 1061"/>
                        <wps:cNvSpPr txBox="1">
                          <a:spLocks noChangeArrowheads="1"/>
                        </wps:cNvSpPr>
                        <wps:spPr bwMode="auto">
                          <a:xfrm>
                            <a:off x="8792" y="3343"/>
                            <a:ext cx="764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4440ED" w:rsidRDefault="00495DE8" w:rsidP="00D81930">
                              <w:pPr>
                                <w:rPr>
                                  <w:b/>
                                </w:rPr>
                              </w:pPr>
                              <w:r w:rsidRPr="004440ED">
                                <w:rPr>
                                  <w:b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EE9ED0" id="Group 955" o:spid="_x0000_s1234" style="position:absolute;left:0;text-align:left;margin-left:288.05pt;margin-top:-2.65pt;width:203.1pt;height:203.1pt;z-index:251695104" coordorigin="7466,1812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">
                <v:group id="Group 1011" o:spid="_x0000_s1235" style="position:absolute;left:7466;top:1812;width:4062;height:4062" coordorigin="6805,661" coordsize="4062,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zRn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7M0Z3FAAAA3AAA&#10;AA8AAAAAAAAAAAAAAAAAqgIAAGRycy9kb3ducmV2LnhtbFBLBQYAAAAABAAEAPoAAACcAwAAAAA=&#10;">
                  <v:group id="Group 1012" o:spid="_x0000_s1236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B0B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F0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gHQGxgAAANwA&#10;AAAPAAAAAAAAAAAAAAAAAKoCAABkcnMvZG93bnJldi54bWxQSwUGAAAAAAQABAD6AAAAnQMAAAAA&#10;">
                    <v:group id="Group 1013" o:spid="_x0000_s1237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B/gdM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QH+B0wwAAANwAAAAP&#10;AAAAAAAAAAAAAAAAAKoCAABkcnMvZG93bnJldi54bWxQSwUGAAAAAAQABAD6AAAAmgMAAAAA&#10;">
                      <v:shape id="AutoShape 1014" o:spid="_x0000_s1238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i78UAAADcAAAADwAAAGRycy9kb3ducmV2LnhtbESPQWvCQBSE7wX/w/KE3upGsUWjq0hF&#10;ycEeGsXzI/vcBLNv0+xq0v56t1DocZiZb5jlure1uFPrK8cKxqMEBHHhdMVGwem4e5mB8AFZY+2Y&#10;FHyTh/Vq8LTEVLuOP+meByMihH2KCsoQmlRKX5Rk0Y9cQxy9i2sthihbI3WLXYTbWk6S5E1arDgu&#10;lNjQe0nFNb9ZBYbs7ms/u5j8p8sO2+N5+uH3mVLPw36zABGoD//hv3amFcxf5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Ji78UAAADcAAAADwAAAAAAAAAA&#10;AAAAAAChAgAAZHJzL2Rvd25yZXYueG1sUEsFBgAAAAAEAAQA+QAAAJMDAAAAAA==&#10;"/>
                      <v:shape id="AutoShape 1015" o:spid="_x0000_s1239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QBz8EAAADcAAAADwAAAGRycy9kb3ducmV2LnhtbERPz2vCMBS+C/sfwhvspunGEFeNIhOl&#10;Bz1Yh+dH80yLzUttMlv9681B8Pjx/Z4teluLK7W+cqzgc5SAIC6crtgo+DushxMQPiBrrB2Tght5&#10;WMzfBjNMtet4T9c8GBFD2KeooAyhSaX0RUkW/cg1xJE7udZiiLA1UrfYxXBby68kGUuLFceGEhv6&#10;Lak45/9WgSG7vmwmJ5Pfu2y7Ohy/d36TKfXx3i+nIAL14SV+ujOt4Gcc58cz8QjI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RAHPwQAAANwAAAAPAAAAAAAAAAAAAAAA&#10;AKECAABkcnMvZG93bnJldi54bWxQSwUGAAAAAAQABAD5AAAAjwMAAAAA&#10;"/>
                      <v:shape id="AutoShape 1016" o:spid="_x0000_s1240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ikVMUAAADcAAAADwAAAGRycy9kb3ducmV2LnhtbESPQWvCQBSE74L/YXkFb7qxiGh0lWJR&#10;crAHY+n5kX1ugtm3aXZr0v56tyB4HGbmG2a97W0tbtT6yrGC6SQBQVw4XbFR8HnejxcgfEDWWDsm&#10;Bb/kYbsZDtaYatfxiW55MCJC2KeooAyhSaX0RUkW/cQ1xNG7uNZiiLI1UrfYRbit5WuSzKXFiuNC&#10;iQ3tSiqu+Y9VYMjuvw+Li8n/uuz4fv6affhDptTopX9bgQjUh2f40c60guV8Cv9n4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ikVMUAAADcAAAADwAAAAAAAAAA&#10;AAAAAAChAgAAZHJzL2Rvd25yZXYueG1sUEsFBgAAAAAEAAQA+QAAAJMDAAAAAA==&#10;"/>
                      <v:shape id="AutoShape 1017" o:spid="_x0000_s1241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o6I8UAAADcAAAADwAAAGRycy9kb3ducmV2LnhtbESPQWvCQBSE70L/w/IK3nRTEbGpqxRF&#10;yaEejKXnR/a5Cc2+jdnVRH99VxB6HGbmG2ax6m0trtT6yrGCt3ECgrhwumKj4Pu4Hc1B+ICssXZM&#10;Cm7kYbV8GSww1a7jA13zYESEsE9RQRlCk0rpi5Is+rFriKN3cq3FEGVrpG6xi3Bby0mSzKTFiuNC&#10;iQ2tSyp+84tVYMhuz7v5yeT3LvvaHH+me7/LlBq+9p8fIAL14T/8bGdawftsAo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o6I8UAAADcAAAADwAAAAAAAAAA&#10;AAAAAAChAgAAZHJzL2Rvd25yZXYueG1sUEsFBgAAAAAEAAQA+QAAAJMDAAAAAA==&#10;"/>
                      <v:shape id="AutoShape 1018" o:spid="_x0000_s1242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afuMUAAADcAAAADwAAAGRycy9kb3ducmV2LnhtbESPQWvCQBSE70L/w/IKvemmtoiNriIW&#10;JQc9GIvnR/a5Cc2+jdmtSfvru4LgcZiZb5j5sre1uFLrK8cKXkcJCOLC6YqNgq/jZjgF4QOyxtox&#10;KfglD8vF02COqXYdH+iaByMihH2KCsoQmlRKX5Rk0Y9cQxy9s2sthihbI3WLXYTbWo6TZCItVhwX&#10;SmxoXVLxnf9YBYbs5rKdnk3+12W7z+Ppfe+3mVIvz/1qBiJQHx7hezvTCj4mb3A7E4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afuMUAAADcAAAADwAAAAAAAAAA&#10;AAAAAAChAgAAZHJzL2Rvd25yZXYueG1sUEsFBgAAAAAEAAQA+QAAAJMDAAAAAA==&#10;"/>
                      <v:shape id="AutoShape 1019" o:spid="_x0000_s1243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8HzMUAAADcAAAADwAAAGRycy9kb3ducmV2LnhtbESPQWvCQBSE70L/w/IK3nRTEbGpqxRF&#10;yaEejKXnR/a5Cc2+jdnVRH99VxB6HGbmG2ax6m0trtT6yrGCt3ECgrhwumKj4Pu4Hc1B+ICssXZM&#10;Cm7kYbV8GSww1a7jA13zYESEsE9RQRlCk0rpi5Is+rFriKN3cq3FEGVrpG6xi3Bby0mSzKTFiuNC&#10;iQ2tSyp+84tVYMhuz7v5yeT3LvvaHH+me7/LlBq+9p8fIAL14T/8bGdawftsCo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8HzMUAAADcAAAADwAAAAAAAAAA&#10;AAAAAAChAgAAZHJzL2Rvd25yZXYueG1sUEsFBgAAAAAEAAQA+QAAAJMDAAAAAA==&#10;"/>
                      <v:shape id="AutoShape 1020" o:spid="_x0000_s1244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OiV8UAAADcAAAADwAAAGRycy9kb3ducmV2LnhtbESPQWvCQBSE70L/w/IKvemm0oqNriIW&#10;JQc9GIvnR/a5Cc2+jdmtSfvru4LgcZiZb5j5sre1uFLrK8cKXkcJCOLC6YqNgq/jZjgF4QOyxtox&#10;KfglD8vF02COqXYdH+iaByMihH2KCsoQmlRKX5Rk0Y9cQxy9s2sthihbI3WLXYTbWo6TZCItVhwX&#10;SmxoXVLxnf9YBYbs5rKdnk3+12W7z+Ppbe+3mVIvz/1qBiJQHx7hezvTCj4m73A7E4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OiV8UAAADcAAAADwAAAAAAAAAA&#10;AAAAAAChAgAAZHJzL2Rvd25yZXYueG1sUEsFBgAAAAAEAAQA+QAAAJMDAAAAAA==&#10;"/>
                      <v:shape id="AutoShape 1021" o:spid="_x0000_s1245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E8IMUAAADcAAAADwAAAGRycy9kb3ducmV2LnhtbESPQWvCQBSE7wX/w/IKvdVNSwkaXUUU&#10;JYf20EQ8P7LPTTD7Nma3Ju2v7xYKHoeZ+YZZrkfbihv1vnGs4GWagCCunG7YKDiW++cZCB+QNbaO&#10;ScE3eVivJg9LzLQb+JNuRTAiQthnqKAOocuk9FVNFv3UdcTRO7veYoiyN1L3OES4beVrkqTSYsNx&#10;ocaOtjVVl+LLKjBk99fD7GyKnyF/35Wntw9/yJV6ehw3CxCBxnAP/7dzrWCepv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E8IMUAAADcAAAADwAAAAAAAAAA&#10;AAAAAAChAgAAZHJzL2Rvd25yZXYueG1sUEsFBgAAAAAEAAQA+QAAAJMDAAAAAA==&#10;"/>
                      <v:shape id="AutoShape 1022" o:spid="_x0000_s1246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2Zu8UAAADcAAAADwAAAGRycy9kb3ducmV2LnhtbESPQWvCQBSE7wX/w/IEb3VjEavRVaSi&#10;5NAeGsXzI/vcBLNvY3Y1aX99t1DocZiZb5jVpre1eFDrK8cKJuMEBHHhdMVGwem4f56D8AFZY+2Y&#10;FHyRh8168LTCVLuOP+mRByMihH2KCsoQmlRKX5Rk0Y9dQxy9i2sthihbI3WLXYTbWr4kyUxarDgu&#10;lNjQW0nFNb9bBYbs/naYX0z+3WXvu+N5+uEPmVKjYb9dggjUh//wXzvTChazV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2Zu8UAAADcAAAADwAAAAAAAAAA&#10;AAAAAAChAgAAZHJzL2Rvd25yZXYueG1sUEsFBgAAAAAEAAQA+QAAAJMDAAAAAA==&#10;"/>
                      <v:shape id="AutoShape 1023" o:spid="_x0000_s1247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INycEAAADcAAAADwAAAGRycy9kb3ducmV2LnhtbERPz2vCMBS+C/sfwhvspunGEFeNIhOl&#10;Bz1Yh+dH80yLzUttMlv9681B8Pjx/Z4teluLK7W+cqzgc5SAIC6crtgo+DushxMQPiBrrB2Tght5&#10;WMzfBjNMtet4T9c8GBFD2KeooAyhSaX0RUkW/cg1xJE7udZiiLA1UrfYxXBby68kGUuLFceGEhv6&#10;Lak45/9WgSG7vmwmJ5Pfu2y7Ohy/d36TKfXx3i+nIAL14SV+ujOt4Gcc18Yz8QjI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Mg3JwQAAANwAAAAPAAAAAAAAAAAAAAAA&#10;AKECAABkcnMvZG93bnJldi54bWxQSwUGAAAAAAQABAD5AAAAjwMAAAAA&#10;"/>
                      <v:shape id="AutoShape 1024" o:spid="_x0000_s1248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mg5cQAAADcAAAADwAAAGRycy9kb3ducmV2LnhtbESPQWvCQBSE74L/YXlCb3VTD1Kjq1hB&#10;9KbGVjw+dp9JMPs2ZNeY+uu7QsHjMDPfMLNFZyvRUuNLxwo+hgkIYu1MybmC7+P6/ROED8gGK8ek&#10;4Jc8LOb93gxT4+58oDYLuYgQ9ikqKEKoUym9LsiiH7qaOHoX11gMUTa5NA3eI9xWcpQkY2mx5LhQ&#10;YE2rgvQ1u1kFZ9/9nHabfLcl3e4fm/UK9Vem1NugW05BBOrCK/zf3hoFk/EEnmfiEZ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qaDlxAAAANwAAAAPAAAAAAAAAAAA&#10;AAAAAKECAABkcnMvZG93bnJldi54bWxQSwUGAAAAAAQABAD5AAAAkgMAAAAA&#10;" strokeweight="2.25pt">
                        <v:stroke startarrow="block" endarrow="block"/>
                      </v:shape>
                      <v:shape id="AutoShape 1025" o:spid="_x0000_s1249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2XEsIAAADcAAAADwAAAGRycy9kb3ducmV2LnhtbERPz2vCMBS+C/sfwhvspqkypqtGGQ6l&#10;Bz1Yh+dH80yLzUvXZLbzrzcHwePH93ux6m0trtT6yrGC8SgBQVw4XbFR8HPcDGcgfEDWWDsmBf/k&#10;YbV8GSww1a7jA13zYEQMYZ+igjKEJpXSFyVZ9CPXEEfu7FqLIcLWSN1iF8NtLSdJ8iEtVhwbSmxo&#10;XVJxyf+sAkN287udnU1+67Ld9/H0vvfbTKm31/5rDiJQH57ihzvTCj6ncX48E4+AX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2XEsIAAADcAAAADwAAAAAAAAAAAAAA&#10;AAChAgAAZHJzL2Rvd25yZXYueG1sUEsFBgAAAAAEAAQA+QAAAJADAAAAAA==&#10;"/>
                      <v:shape id="AutoShape 1026" o:spid="_x0000_s1250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EyicUAAADcAAAADwAAAGRycy9kb3ducmV2LnhtbESPQWvCQBSE7wX/w/KE3upGkVajq0hF&#10;ycEeGsXzI/vcBLNv0+xq0v56t1DocZiZb5jlure1uFPrK8cKxqMEBHHhdMVGwem4e5mB8AFZY+2Y&#10;FHyTh/Vq8LTEVLuOP+meByMihH2KCsoQmlRKX5Rk0Y9cQxy9i2sthihbI3WLXYTbWk6S5FVarDgu&#10;lNjQe0nFNb9ZBYbs7ms/u5j8p8sO2+N5+uH3mVLPw36zABGoD//hv3amFczfx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9EyicUAAADcAAAADwAAAAAAAAAA&#10;AAAAAAChAgAAZHJzL2Rvd25yZXYueG1sUEsFBgAAAAAEAAQA+QAAAJMDAAAAAA==&#10;"/>
                      <v:shape id="AutoShape 1027" o:spid="_x0000_s1251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Os/sUAAADcAAAADwAAAGRycy9kb3ducmV2LnhtbESPQWvCQBSE70L/w/IKvemmUqyNriKK&#10;koM9GIvnR/a5Cc2+jdmtSf31bqHgcZiZb5j5sre1uFLrK8cKXkcJCOLC6YqNgq/jdjgF4QOyxtox&#10;KfglD8vF02COqXYdH+iaByMihH2KCsoQmlRKX5Rk0Y9cQxy9s2sthihbI3WLXYTbWo6TZCItVhwX&#10;SmxoXVLxnf9YBYbs9rKbnk1+67L95nh6+/S7TKmX5341AxGoD4/wfzvTCj7ex/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Os/sUAAADcAAAADwAAAAAAAAAA&#10;AAAAAAChAgAAZHJzL2Rvd25yZXYueG1sUEsFBgAAAAAEAAQA+QAAAJMDAAAAAA==&#10;"/>
                      <v:shape id="AutoShape 1028" o:spid="_x0000_s1252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8JZcYAAADcAAAADwAAAGRycy9kb3ducmV2LnhtbESPQWvCQBSE70L/w/IKvemmKq1GV5GK&#10;kkM9NJaeH9nnJjT7Ns1uTfTXu4WCx2FmvmGW697W4kytrxwreB4lIIgLpys2Cj6Pu+EMhA/IGmvH&#10;pOBCHtarh8ESU+06/qBzHoyIEPYpKihDaFIpfVGSRT9yDXH0Tq61GKJsjdQtdhFuazlOkhdpseK4&#10;UGJDbyUV3/mvVWDI7n72s5PJr132vj1+TQ9+nyn19NhvFiAC9eEe/m9nWsH8dQJ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PCWXGAAAA3AAAAA8AAAAAAAAA&#10;AAAAAAAAoQIAAGRycy9kb3ducmV2LnhtbFBLBQYAAAAABAAEAPkAAACUAwAAAAA=&#10;"/>
                      <v:shape id="AutoShape 1029" o:spid="_x0000_s1253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aREcUAAADcAAAADwAAAGRycy9kb3ducmV2LnhtbESPQWvCQBSE70L/w/IKvemmItVGVxGL&#10;koM9GIvnR/a5Cc2+jdmtSfvr3YLgcZiZb5jFqre1uFLrK8cKXkcJCOLC6YqNgq/jdjgD4QOyxtox&#10;KfglD6vl02CBqXYdH+iaByMihH2KCsoQmlRKX5Rk0Y9cQxy9s2sthihbI3WLXYTbWo6T5E1arDgu&#10;lNjQpqTiO/+xCgzZ7WU3O5v8r8v2H8fT5NPvMqVenvv1HESgPjzC93amFbxPJ/B/Jh4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6aREcUAAADcAAAADwAAAAAAAAAA&#10;AAAAAAChAgAAZHJzL2Rvd25yZXYueG1sUEsFBgAAAAAEAAQA+QAAAJMDAAAAAA==&#10;"/>
                      <v:shape id="AutoShape 1030" o:spid="_x0000_s1254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o0isYAAADcAAAADwAAAGRycy9kb3ducmV2LnhtbESPQWvCQBSE70L/w/IKvemmoq1GV5GK&#10;kkM9NJaeH9nnJjT7Ns1uTfTXu4WCx2FmvmGW697W4kytrxwreB4lIIgLpys2Cj6Pu+EMhA/IGmvH&#10;pOBCHtarh8ESU+06/qBzHoyIEPYpKihDaFIpfVGSRT9yDXH0Tq61GKJsjdQtdhFuazlOkhdpseK4&#10;UGJDbyUV3/mvVWDI7n72s5PJr132vj1+TQ5+nyn19NhvFiAC9eEe/m9nWsH8dQp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qNIrGAAAA3AAAAA8AAAAAAAAA&#10;AAAAAAAAoQIAAGRycy9kb3ducmV2LnhtbFBLBQYAAAAABAAEAPkAAACUAwAAAAA=&#10;"/>
                      <v:shape id="AutoShape 1031" o:spid="_x0000_s1255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iq/cUAAADcAAAADwAAAGRycy9kb3ducmV2LnhtbESPQWvCQBSE7wX/w/IEb3VjEavRVaSi&#10;5NAeGsXzI/vcBLNvY3Y1aX99t1DocZiZb5jVpre1eFDrK8cKJuMEBHHhdMVGwem4f56D8AFZY+2Y&#10;FHyRh8168LTCVLuOP+mRByMihH2KCsoQmlRKX5Rk0Y9dQxy9i2sthihbI3WLXYTbWr4kyUxarDgu&#10;lNjQW0nFNb9bBYbs/naYX0z+3WXvu+N5+uEPmVKjYb9dggjUh//wXzvTChavM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iq/cUAAADcAAAADwAAAAAAAAAA&#10;AAAAAAChAgAAZHJzL2Rvd25yZXYueG1sUEsFBgAAAAAEAAQA+QAAAJMDAAAAAA==&#10;"/>
                      <v:shape id="AutoShape 1032" o:spid="_x0000_s1256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QPZsUAAADcAAAADwAAAGRycy9kb3ducmV2LnhtbESPQWvCQBSE70L/w/IKvemmUqqNriIW&#10;JQc9GIvnR/a5Cc2+jdmtSfvru4LgcZiZb5j5sre1uFLrK8cKXkcJCOLC6YqNgq/jZjgF4QOyxtox&#10;KfglD8vF02COqXYdH+iaByMihH2KCsoQmlRKX5Rk0Y9cQxy9s2sthihbI3WLXYTbWo6T5F1arDgu&#10;lNjQuqTiO/+xCgzZzWU7PZv8r8t2n8fT295vM6VenvvVDESgPjzC93amFXxMJnA7E4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3QPZsUAAADcAAAADwAAAAAAAAAA&#10;AAAAAAChAgAAZHJzL2Rvd25yZXYueG1sUEsFBgAAAAAEAAQA+QAAAJMDAAAAAA==&#10;"/>
                      <v:shape id="AutoShape 1033" o:spid="_x0000_s1257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ubFMIAAADcAAAADwAAAGRycy9kb3ducmV2LnhtbERPz2vCMBS+C/sfwhvspqkypqtGGQ6l&#10;Bz1Yh+dH80yLzUvXZLbzrzcHwePH93ux6m0trtT6yrGC8SgBQVw4XbFR8HPcDGcgfEDWWDsmBf/k&#10;YbV8GSww1a7jA13zYEQMYZ+igjKEJpXSFyVZ9CPXEEfu7FqLIcLWSN1iF8NtLSdJ8iEtVhwbSmxo&#10;XVJxyf+sAkN287udnU1+67Ld9/H0vvfbTKm31/5rDiJQH57ihzvTCj6ncW08E4+AX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uubFMIAAADcAAAADwAAAAAAAAAAAAAA&#10;AAChAgAAZHJzL2Rvd25yZXYueG1sUEsFBgAAAAAEAAQA+QAAAJADAAAAAA==&#10;"/>
                      <v:shape id="AutoShape 1034" o:spid="_x0000_s1258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+j8UAAADcAAAADwAAAGRycy9kb3ducmV2LnhtbESPQWvCQBSE7wX/w/KE3upGkVajq0hF&#10;ycEeGsXzI/vcBLNv0+xq0v56t1DocZiZb5jlure1uFPrK8cKxqMEBHHhdMVGwem4e5mB8AFZY+2Y&#10;FHyTh/Vq8LTEVLuOP+meByMihH2KCsoQmlRKX5Rk0Y9cQxy9i2sthihbI3WLXYTbWk6S5FVarDgu&#10;lNjQe0nFNb9ZBYbs7ms/u5j8p8sO2+N5+uH3mVLPw36zABGoD//hv3amFczf5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c+j8UAAADcAAAADwAAAAAAAAAA&#10;AAAAAAChAgAAZHJzL2Rvd25yZXYueG1sUEsFBgAAAAAEAAQA+QAAAJMDAAAAAA==&#10;"/>
                    </v:group>
                    <v:group id="Group 1035" o:spid="_x0000_s1259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nAN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P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JwDXCAAAA3AAAAA8A&#10;AAAAAAAAAAAAAAAAqgIAAGRycy9kb3ducmV2LnhtbFBLBQYAAAAABAAEAPoAAACZAwAAAAA=&#10;">
                      <v:shape id="AutoShape 1036" o:spid="_x0000_s1260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l9McYAAADcAAAADwAAAGRycy9kb3ducmV2LnhtbESPT2sCMRTE70K/Q3iFXkSzW2jR1Sjb&#10;glALHvx3f25eN6Gbl+0m6vbbNwXB4zAzv2Hmy9414kJdsJ4V5OMMBHHlteVawWG/Gk1AhIissfFM&#10;Cn4pwHLxMJhjof2Vt3TZxVokCIcCFZgY20LKUBlyGMa+JU7el+8cxiS7WuoOrwnuGvmcZa/SoeW0&#10;YLCld0PV9+7sFGzW+Vt5Mnb9uf2xm5dV2Zzr4VGpp8e+nIGI1Md7+Nb+0Aqmk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pfTHGAAAA3AAAAA8AAAAAAAAA&#10;AAAAAAAAoQIAAGRycy9kb3ducmV2LnhtbFBLBQYAAAAABAAEAPkAAACUAwAAAAA=&#10;"/>
                      <v:shape id="AutoShape 1037" o:spid="_x0000_s1261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vjRs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0M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vjRsUAAADcAAAADwAAAAAAAAAA&#10;AAAAAAChAgAAZHJzL2Rvd25yZXYueG1sUEsFBgAAAAAEAAQA+QAAAJMDAAAAAA==&#10;"/>
                      <v:shape id="AutoShape 1038" o:spid="_x0000_s1262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dG3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1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3Rt3GAAAA3AAAAA8AAAAAAAAA&#10;AAAAAAAAoQIAAGRycy9kb3ducmV2LnhtbFBLBQYAAAAABAAEAPkAAACUAwAAAAA=&#10;"/>
                      <v:shape id="AutoShape 1039" o:spid="_x0000_s1263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7eqc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eB1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e3qnGAAAA3AAAAA8AAAAAAAAA&#10;AAAAAAAAoQIAAGRycy9kb3ducmV2LnhtbFBLBQYAAAAABAAEAPkAAACUAwAAAAA=&#10;"/>
                      <v:shape id="AutoShape 1040" o:spid="_x0000_s1264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J7MsYAAADcAAAADwAAAGRycy9kb3ducmV2LnhtbESPT2sCMRTE74LfIbxCL1KzFhS7Ncoq&#10;CFXw4J/eXzevm9DNy7qJuv32Rij0OMzMb5jZonO1uFIbrGcFo2EGgrj02nKl4HRcv0xBhIissfZM&#10;Cn4pwGLe780w1/7Ge7oeYiUShEOOCkyMTS5lKA05DEPfECfv27cOY5JtJXWLtwR3tXzNsol0aDkt&#10;GGxoZaj8OVycgt1mtCy+jN1s92e7G6+L+lINPpV6fuqKdxCRuvgf/mt/aAVv0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SezLGAAAA3AAAAA8AAAAAAAAA&#10;AAAAAAAAoQIAAGRycy9kb3ducmV2LnhtbFBLBQYAAAAABAAEAPkAAACUAwAAAAA=&#10;"/>
                      <v:shape id="AutoShape 1041" o:spid="_x0000_s1265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DlRcUAAADcAAAADwAAAGRycy9kb3ducmV2LnhtbESPT2sCMRTE74V+h/AKvRTNWqjo1ihb&#10;QaiCB//dn5vXTejmZd1EXb+9EQo9DjPzG2Yy61wtLtQG61nBoJ+BIC69tlwp2O8WvRGIEJE11p5J&#10;wY0CzKbPTxPMtb/yhi7bWIkE4ZCjAhNjk0sZSkMOQ983xMn78a3DmGRbSd3iNcFdLd+zbCgdWk4L&#10;BhuaGyp/t2enYL0cfBVHY5erzcmuPxZFfa7eDkq9vnTFJ4hIXfwP/7W/tYLxaA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DlRcUAAADcAAAADwAAAAAAAAAA&#10;AAAAAAChAgAAZHJzL2Rvd25yZXYueG1sUEsFBgAAAAAEAAQA+QAAAJMDAAAAAA==&#10;"/>
                      <v:shape id="AutoShape 1042" o:spid="_x0000_s1266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xA3sYAAADcAAAADwAAAGRycy9kb3ducmV2LnhtbESPQWsCMRSE74L/ITyhF6lZC7V2Ncpa&#10;EKrgQdven5vXTejmZd1E3f77piB4HGbmG2a+7FwtLtQG61nBeJSBIC69tlwp+PxYP05BhIissfZM&#10;Cn4pwHLR780x1/7Ke7ocYiUShEOOCkyMTS5lKA05DCPfECfv27cOY5JtJXWL1wR3tXzKsol0aDkt&#10;GGzozVD5czg7BbvNeFUcjd1s9ye7e14X9bkafin1MOiKGYhIXbyHb+13reB1+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5MQN7GAAAA3AAAAA8AAAAAAAAA&#10;AAAAAAAAoQIAAGRycy9kb3ducmV2LnhtbFBLBQYAAAAABAAEAPkAAACUAwAAAAA=&#10;"/>
                      <v:shape id="AutoShape 1043" o:spid="_x0000_s1267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PUrMIAAADcAAAADwAAAGRycy9kb3ducmV2LnhtbERPTWsCMRC9C/6HMEIvolkLFbs1yrYg&#10;VMGDWu/TzbgJbibbTdTtvzcHwePjfc+XnavFldpgPSuYjDMQxKXXlisFP4fVaAYiRGSNtWdS8E8B&#10;lot+b4659jfe0XUfK5FCOOSowMTY5FKG0pDDMPYNceJOvnUYE2wrqVu8pXBXy9csm0qHllODwYa+&#10;DJXn/cUp2K4nn8WvsevN7s9u31ZFfamGR6VeBl3xASJSF5/ih/tbK3if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9PUrMIAAADcAAAADwAAAAAAAAAAAAAA&#10;AAChAgAAZHJzL2Rvd25yZXYueG1sUEsFBgAAAAAEAAQA+QAAAJADAAAAAA==&#10;"/>
                      <v:shape id="AutoShape 1044" o:spid="_x0000_s1268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9xN8YAAADcAAAADwAAAGRycy9kb3ducmV2LnhtbESPQWsCMRSE7wX/Q3hCL6VmFSq6NcpW&#10;EKrgwW17f928bkI3L9tN1O2/N4LgcZiZb5jFqneNOFEXrGcF41EGgrjy2nKt4PNj8zwDESKyxsYz&#10;KfinAKvl4GGBufZnPtCpjLVIEA45KjAxtrmUoTLkMIx8S5y8H985jEl2tdQdnhPcNXKSZVPp0HJa&#10;MNjS2lD1Wx6dgv12/FZ8G7vdHf7s/mVTNMf66Uupx2FfvIKI1Md7+NZ+1wrmsz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fcTfGAAAA3AAAAA8AAAAAAAAA&#10;AAAAAAAAoQIAAGRycy9kb3ducmV2LnhtbFBLBQYAAAAABAAEAPkAAACUAwAAAAA=&#10;"/>
                      <v:shape id="AutoShape 1045" o:spid="_x0000_s1269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xOd8IAAADcAAAADwAAAGRycy9kb3ducmV2LnhtbERPTWsCMRC9C/6HMEIvolkLFd0aZVsQ&#10;quBBW+/TzbgJbibbTdTtvzcHwePjfS9WnavFldpgPSuYjDMQxKXXlisFP9/r0QxEiMgaa8+k4J8C&#10;rJb93gJz7W+8p+shViKFcMhRgYmxyaUMpSGHYewb4sSdfOswJthWUrd4S+Gulq9ZNpUOLacGgw19&#10;GirPh4tTsNtMPopfYzfb/Z/dva2L+lINj0q9DLriHUSkLj7FD/eXVjCfp/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HxOd8IAAADcAAAADwAAAAAAAAAAAAAA&#10;AAChAgAAZHJzL2Rvd25yZXYueG1sUEsFBgAAAAAEAAQA+QAAAJADAAAAAA==&#10;"/>
                      <v:shape id="AutoShape 1046" o:spid="_x0000_s1270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7qBscAAADcAAAADwAAAGRycy9kb3ducmV2LnhtbESPQWvCQBSE74L/YXmF3nQTlVpTVxGx&#10;UOmlair29si+JsHs25DdJvHfu4VCj8PMfMMs172pREuNKy0riMcRCOLM6pJzBenpdfQMwnlkjZVl&#10;UnAjB+vVcLDERNuOD9QefS4ChF2CCgrv60RKlxVk0I1tTRy8b9sY9EE2udQNdgFuKjmJoidpsOSw&#10;UGBN24Ky6/HHKDi3X9O425bzz3e728/S6+7ycUiVenzoNy8gPPX+P/zXftMKFosYfs+EIyB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vuoGxwAAANwAAAAPAAAAAAAA&#10;AAAAAAAAAKECAABkcnMvZG93bnJldi54bWxQSwUGAAAAAAQABAD5AAAAlQMAAAAA&#10;" strokeweight="2.25pt">
                        <v:stroke startarrow="block" endarrow="block"/>
                      </v:shape>
                      <v:shape id="AutoShape 1047" o:spid="_x0000_s1271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J1m8UAAADc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A2G8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+J1m8UAAADcAAAADwAAAAAAAAAA&#10;AAAAAAChAgAAZHJzL2Rvd25yZXYueG1sUEsFBgAAAAAEAAQA+QAAAJMDAAAAAA==&#10;"/>
                      <v:shape id="AutoShape 1048" o:spid="_x0000_s1272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7QAMYAAADcAAAADwAAAGRycy9kb3ducmV2LnhtbESPQWsCMRSE74L/ITyhF6lZW5S6Ncpa&#10;EKrgQW3vr5vXTejmZd1E3f77piB4HGbmG2a+7FwtLtQG61nBeJSBIC69tlwp+DiuH19AhIissfZM&#10;Cn4pwHLR780x1/7Ke7ocYiUShEOOCkyMTS5lKA05DCPfECfv27cOY5JtJXWL1wR3tXzKsql0aDkt&#10;GGzozVD5czg7BbvNeFV8GbvZ7k92N1kX9bkafir1MOiKVxCRungP39rvWsFs9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u0ADGAAAA3AAAAA8AAAAAAAAA&#10;AAAAAAAAoQIAAGRycy9kb3ducmV2LnhtbFBLBQYAAAAABAAEAPkAAACUAwAAAAA=&#10;"/>
                      <v:shape id="AutoShape 1049" o:spid="_x0000_s1273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dIdMYAAADcAAAADwAAAGRycy9kb3ducmV2LnhtbESPQWsCMRSE74L/ITyhF6lZS5W6Ncpa&#10;EKrgQW3vr5vXTejmZd1E3f77piB4HGbmG2a+7FwtLtQG61nBeJSBIC69tlwp+DiuH19AhIissfZM&#10;Cn4pwHLR780x1/7Ke7ocYiUShEOOCkyMTS5lKA05DCPfECfv27cOY5JtJXWL1wR3tXzKsql0aDkt&#10;GGzozVD5czg7BbvNeFV8GbvZ7k92N1kX9bkafir1MOiKVxCRungP39rvWsFs9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HSHTGAAAA3AAAAA8AAAAAAAAA&#10;AAAAAAAAoQIAAGRycy9kb3ducmV2LnhtbFBLBQYAAAAABAAEAPkAAACUAwAAAAA=&#10;"/>
                      <v:shape id="AutoShape 1050" o:spid="_x0000_s1274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vt78YAAADcAAAADwAAAGRycy9kb3ducmV2LnhtbESPQWsCMRSE7wX/Q3hCL6VmFRTdGmUr&#10;CFXw4La9v25eN6Gbl+0m6vbfN4LgcZiZb5jluneNOFMXrGcF41EGgrjy2nKt4ON9+zwHESKyxsYz&#10;KfijAOvV4GGJufYXPtK5jLVIEA45KjAxtrmUoTLkMIx8S5y8b985jEl2tdQdXhLcNXKSZTPp0HJa&#10;MNjSxlD1U56cgsNu/Fp8GbvbH3/tYbotmlP99KnU47AvXkBE6uM9fGu/aQWLx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L7e/GAAAA3AAAAA8AAAAAAAAA&#10;AAAAAAAAoQIAAGRycy9kb3ducmV2LnhtbFBLBQYAAAAABAAEAPkAAACUAwAAAAA=&#10;"/>
                      <v:shape id="AutoShape 1051" o:spid="_x0000_s1275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lzmMYAAADcAAAADwAAAGRycy9kb3ducmV2LnhtbESPQWsCMRSE74X+h/AKvRTNWqjoapRt&#10;QaiCB1e9Pzevm9DNy3YTdfvvTaHgcZiZb5j5sneNuFAXrGcFo2EGgrjy2nKt4LBfDSYgQkTW2Hgm&#10;Bb8UYLl4fJhjrv2Vd3QpYy0ShEOOCkyMbS5lqAw5DEPfEifvy3cOY5JdLXWH1wR3jXzNsrF0aDkt&#10;GGzpw1D1XZ6dgu169F6cjF1vdj92+7YqmnP9clTq+akvZiAi9fEe/m9/agXT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Zc5jGAAAA3AAAAA8AAAAAAAAA&#10;AAAAAAAAoQIAAGRycy9kb3ducmV2LnhtbFBLBQYAAAAABAAEAPkAAACUAwAAAAA=&#10;"/>
                      <v:shape id="AutoShape 1052" o:spid="_x0000_s1276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XWA8YAAADcAAAADwAAAGRycy9kb3ducmV2LnhtbESPQWsCMRSE74L/ITyhF6lZC9W6Ncpa&#10;EKrgQW3vr5vXTejmZd1E3f77piB4HGbmG2a+7FwtLtQG61nBeJSBIC69tlwp+DiuH19AhIissfZM&#10;Cn4pwHLR780x1/7Ke7ocYiUShEOOCkyMTS5lKA05DCPfECfv27cOY5JtJXWL1wR3tXzKsol0aDkt&#10;GGzozVD5czg7BbvNeFV8GbvZ7k9297wu6nM1/FTqYdAVryAidfEevrXftYLZb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V1gPGAAAA3AAAAA8AAAAAAAAA&#10;AAAAAAAAoQIAAGRycy9kb3ducmV2LnhtbFBLBQYAAAAABAAEAPkAAACUAwAAAAA=&#10;"/>
                      <v:shape id="AutoShape 1053" o:spid="_x0000_s1277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pCccIAAADcAAAADwAAAGRycy9kb3ducmV2LnhtbERPTWsCMRC9C/6HMEIvolkLFd0aZVsQ&#10;quBBW+/TzbgJbibbTdTtvzcHwePjfS9WnavFldpgPSuYjDMQxKXXlisFP9/r0QxEiMgaa8+k4J8C&#10;rJb93gJz7W+8p+shViKFcMhRgYmxyaUMpSGHYewb4sSdfOswJthWUrd4S+Gulq9ZNpUOLacGgw19&#10;GirPh4tTsNtMPopfYzfb/Z/dva2L+lINj0q9DLriHUSkLj7FD/eXVjCfp7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gpCccIAAADcAAAADwAAAAAAAAAAAAAA&#10;AAChAgAAZHJzL2Rvd25yZXYueG1sUEsFBgAAAAAEAAQA+QAAAJADAAAAAA==&#10;"/>
                      <v:shape id="AutoShape 1054" o:spid="_x0000_s1278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bn6sYAAADcAAAADwAAAGRycy9kb3ducmV2LnhtbESPQWsCMRSE74X+h/AKXopmFSzd1Sjb&#10;gqAFD1q9PzfPTejmZbuJuv33TaHgcZiZb5j5sneNuFIXrGcF41EGgrjy2nKt4PC5Gr6CCBFZY+OZ&#10;FPxQgOXi8WGOhfY33tF1H2uRIBwKVGBibAspQ2XIYRj5ljh5Z985jEl2tdQd3hLcNXKSZS/SoeW0&#10;YLCld0PV1/7iFGw347fyZOzmY/dtt9NV2Vzq56NSg6e+nIGI1Md7+L+91gryP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G5+rGAAAA3AAAAA8AAAAAAAAA&#10;AAAAAAAAoQIAAGRycy9kb3ducmV2LnhtbFBLBQYAAAAABAAEAPkAAACUAwAAAAA=&#10;"/>
                      <v:shape id="AutoShape 1055" o:spid="_x0000_s1279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H+5MYAAADdAAAADwAAAGRycy9kb3ducmV2LnhtbESPQUsDMRCF70L/QxihF7FJBUXWpmUr&#10;FKzQQ6vex824CW4m6yZtt//eOQjeZnhv3vtmsRpjp0405JDYwnxmQBE3yQVuLby/bW4fQeWC7LBL&#10;TBYulGG1nFwtsHLpzHs6HUqrJIRzhRZ8KX2ldW48Rcyz1BOL9pWGiEXWodVuwLOEx07fGfOgIwaW&#10;Bo89PXtqvg/HaGG3na/rTx+2r/ufsLvf1N2xvfmwdno91k+gCo3l3/x3/eIE3xjhl29kBL3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h/uTGAAAA3QAAAA8AAAAAAAAA&#10;AAAAAAAAoQIAAGRycy9kb3ducmV2LnhtbFBLBQYAAAAABAAEAPkAAACUAwAAAAA=&#10;"/>
                      <v:shape id="AutoShape 1056" o:spid="_x0000_s1280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1bf8QAAADdAAAADwAAAGRycy9kb3ducmV2LnhtbERPTUsDMRC9C/6HMEIv4iZbUGRtWtZC&#10;oRV6aNX7uBk3wc1ku0nb7b83gtDbPN7nzBaj78SJhugCaygLBYK4CcZxq+HjffXwDCImZINdYNJw&#10;oQiL+e3NDCsTzryj0z61IodwrFCDTamvpIyNJY+xCD1x5r7D4DFlOLTSDHjO4b6TU6WepEfHucFi&#10;T0tLzc/+6DVsN+Vr/WXd5m13cNvHVd0d2/tPrSd3Y/0CItGYruJ/99rk+UqV8PdNPkH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bVt/xAAAAN0AAAAPAAAAAAAAAAAA&#10;AAAAAKECAABkcnMvZG93bnJldi54bWxQSwUGAAAAAAQABAD5AAAAkgMAAAAA&#10;"/>
                    </v:group>
                  </v:group>
                  <v:group id="Group 1057" o:spid="_x0000_s1281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BFKPwwAAAN0AAAAP&#10;AAAAAAAAAAAAAAAAAKoCAABkcnMvZG93bnJldi54bWxQSwUGAAAAAAQABAD6AAAAmgMAAAAA&#10;">
                    <v:shape id="AutoShape 1058" o:spid="_x0000_s1282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/QSr8AAADdAAAADwAAAGRycy9kb3ducmV2LnhtbERPy6rCMBDdX/AfwgjuNFHhItUoKghu&#10;XPjYuBuasSk2k9rEWv/eCBfubg7nOYtV5yrRUhNKzxrGIwWCOPem5ELD5bwbzkCEiGyw8kwa3hRg&#10;tez9LDAz/sVHak+xECmEQ4YabIx1JmXILTkMI18TJ+7mG4cxwaaQpsFXCneVnCj1Kx2WnBos1rS1&#10;lN9PT6fB1cY9Dt6a672cVhva39Yb1Wo96HfrOYhIXfwX/7n3Js1Xagrfb9IJcvk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6/QSr8AAADdAAAADwAAAAAAAAAAAAAAAACh&#10;AgAAZHJzL2Rvd25yZXYueG1sUEsFBgAAAAAEAAQA+QAAAI0DAAAAAA==&#10;" strokeweight="1.5pt"/>
                    <v:shape id="AutoShape 1059" o:spid="_x0000_s1283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ZIPsAAAADdAAAADwAAAGRycy9kb3ducmV2LnhtbERPS4vCMBC+L/gfwgje1sRVRKpRdEHw&#10;sgcfF29DMzbFZlKbWOu/NwuCt/n4nrNYda4SLTWh9KxhNFQgiHNvSi40nI7b7xmIEJENVp5Jw5MC&#10;rJa9rwVmxj94T+0hFiKFcMhQg42xzqQMuSWHYehr4sRdfOMwJtgU0jT4SOGukj9KTaXDklODxZp+&#10;LeXXw91pcLVxtz9vzflajqsN7S7rjWq1HvS79RxEpC5+xG/3zqT5Sk3g/5t0gl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GSD7AAAAA3QAAAA8AAAAAAAAAAAAAAAAA&#10;oQIAAGRycy9kb3ducmV2LnhtbFBLBQYAAAAABAAEAPkAAACOAwAAAAA=&#10;" strokeweight="1.5pt"/>
                    <v:shape id="AutoShape 1060" o:spid="_x0000_s1284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rtpcAAAADdAAAADwAAAGRycy9kb3ducmV2LnhtbERPS4vCMBC+L/gfwgje1sQVRapRdEHw&#10;sgcfF29DMzbFZlKbWOu/NwuCt/n4nrNYda4SLTWh9KxhNFQgiHNvSi40nI7b7xmIEJENVp5Jw5MC&#10;rJa9rwVmxj94T+0hFiKFcMhQg42xzqQMuSWHYehr4sRdfOMwJtgU0jT4SOGukj9KTaXDklODxZp+&#10;LeXXw91pcLVxtz9vzflajqsN7S7rjWq1HvS79RxEpC5+xG/3zqT5Sk3g/5t0gl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MK7aXAAAAA3QAAAA8AAAAAAAAAAAAAAAAA&#10;oQIAAGRycy9kb3ducmV2LnhtbFBLBQYAAAAABAAEAPkAAACOAwAAAAA=&#10;" strokeweight="1.5pt"/>
                  </v:group>
                </v:group>
                <v:shape id="Text Box 1061" o:spid="_x0000_s1285" type="#_x0000_t202" style="position:absolute;left:8792;top:3343;width:764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xaxM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Il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MWsTEAAAA3QAAAA8AAAAAAAAAAAAAAAAAmAIAAGRycy9k&#10;b3ducmV2LnhtbFBLBQYAAAAABAAEAPUAAACJAwAAAAA=&#10;" filled="f" stroked="f">
                  <v:textbox>
                    <w:txbxContent>
                      <w:p w:rsidR="00495DE8" w:rsidRPr="004440ED" w:rsidRDefault="00495DE8" w:rsidP="00D81930">
                        <w:pPr>
                          <w:rPr>
                            <w:b/>
                          </w:rPr>
                        </w:pPr>
                        <w:r w:rsidRPr="004440ED">
                          <w:rPr>
                            <w:b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Now let’s suppose that G(x) is </w:t>
      </w:r>
      <w:r w:rsidRPr="00BF6563">
        <w:rPr>
          <w:rFonts w:ascii="Calibri" w:eastAsia="Calibri" w:hAnsi="Calibri" w:cs="Times New Roman"/>
          <w:b/>
        </w:rPr>
        <w:t>y = ½ F(x)</w:t>
      </w:r>
      <w:r w:rsidRPr="00BF6563">
        <w:rPr>
          <w:rFonts w:ascii="Calibri" w:eastAsia="Calibri" w:hAnsi="Calibri" w:cs="Times New Roman"/>
        </w:rPr>
        <w:t xml:space="preserve">.  </w:t>
      </w:r>
    </w:p>
    <w:p w:rsidR="00D81930" w:rsidRPr="00BF6563" w:rsidRDefault="00D81930" w:rsidP="001A6841">
      <w:pPr>
        <w:numPr>
          <w:ilvl w:val="0"/>
          <w:numId w:val="29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Complete the table.  </w:t>
      </w:r>
    </w:p>
    <w:p w:rsidR="00D81930" w:rsidRPr="00BF6563" w:rsidRDefault="00D81930" w:rsidP="00D81930">
      <w:pPr>
        <w:spacing w:after="0"/>
        <w:ind w:left="-360"/>
        <w:contextualSpacing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y = ½ F(x)</w:t>
      </w:r>
    </w:p>
    <w:p w:rsidR="003F3D03" w:rsidRPr="00BF6563" w:rsidRDefault="003F3D03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23494</wp:posOffset>
                      </wp:positionV>
                      <wp:extent cx="0" cy="1285875"/>
                      <wp:effectExtent l="0" t="0" r="19050" b="28575"/>
                      <wp:wrapNone/>
                      <wp:docPr id="8564" name="Straight Connector 85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85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753BE8" id="Straight Connector 8564" o:spid="_x0000_s1026" style="position:absolute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1pt,1.85pt" to="26.1pt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166370</wp:posOffset>
                      </wp:positionV>
                      <wp:extent cx="1123950" cy="9525"/>
                      <wp:effectExtent l="0" t="0" r="19050" b="28575"/>
                      <wp:wrapNone/>
                      <wp:docPr id="8563" name="Straight Connector 85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23950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A4B3380" id="Straight Connector 8563" o:spid="_x0000_s1026" style="position:absolute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6pt,13.1pt" to="92.1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x</w:t>
            </w:r>
            <w:r>
              <w:rPr>
                <w:rFonts w:ascii="Calibri" w:eastAsia="Calibri" w:hAnsi="Calibri" w:cs="Times New Roman"/>
                <w:b/>
              </w:rPr>
              <w:t xml:space="preserve">     </w:t>
            </w:r>
          </w:p>
        </w:tc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28575</wp:posOffset>
                      </wp:positionV>
                      <wp:extent cx="0" cy="1285875"/>
                      <wp:effectExtent l="0" t="0" r="19050" b="28575"/>
                      <wp:wrapNone/>
                      <wp:docPr id="8565" name="Straight Connector 85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85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2E4995F" id="Straight Connector 8565" o:spid="_x0000_s1026" style="position:absolute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2.25pt" to="24.6pt,10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F(x)</w:t>
            </w:r>
            <w:r>
              <w:rPr>
                <w:rFonts w:ascii="Calibri" w:eastAsia="Calibri" w:hAnsi="Calibri" w:cs="Times New Roman"/>
                <w:b/>
              </w:rPr>
              <w:t xml:space="preserve"> 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3F3D03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29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On the coordinate plane above, graph the 4 ordered pairs (x, y).  [</w:t>
      </w:r>
      <w:r w:rsidRPr="00BF6563">
        <w:rPr>
          <w:rFonts w:ascii="Calibri" w:eastAsia="Calibri" w:hAnsi="Calibri" w:cs="Times New Roman"/>
          <w:i/>
        </w:rPr>
        <w:t>Hint: The 1</w:t>
      </w:r>
      <w:r w:rsidRPr="00BF6563">
        <w:rPr>
          <w:rFonts w:ascii="Calibri" w:eastAsia="Calibri" w:hAnsi="Calibri" w:cs="Times New Roman"/>
          <w:i/>
          <w:vertAlign w:val="superscript"/>
        </w:rPr>
        <w:t>st</w:t>
      </w:r>
      <w:r w:rsidRPr="00BF6563">
        <w:rPr>
          <w:rFonts w:ascii="Calibri" w:eastAsia="Calibri" w:hAnsi="Calibri" w:cs="Times New Roman"/>
          <w:i/>
        </w:rPr>
        <w:t xml:space="preserve"> one should be (–1, ½).</w:t>
      </w:r>
      <w:r w:rsidRPr="00BF6563">
        <w:rPr>
          <w:rFonts w:ascii="Calibri" w:eastAsia="Calibri" w:hAnsi="Calibri" w:cs="Times New Roman"/>
        </w:rPr>
        <w:t>]</w:t>
      </w:r>
    </w:p>
    <w:p w:rsidR="003F3D03" w:rsidRPr="00BF6563" w:rsidRDefault="003F3D03" w:rsidP="003F3D03">
      <w:pPr>
        <w:spacing w:after="0"/>
        <w:ind w:left="36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ind w:left="-1800"/>
        <w:contextualSpacing/>
        <w:rPr>
          <w:rFonts w:ascii="Calibri" w:eastAsia="Calibri" w:hAnsi="Calibri" w:cs="Times New Roman"/>
        </w:rPr>
      </w:pPr>
    </w:p>
    <w:p w:rsidR="00D81930" w:rsidRDefault="00D81930" w:rsidP="001A6841">
      <w:pPr>
        <w:numPr>
          <w:ilvl w:val="0"/>
          <w:numId w:val="29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x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3F3D03" w:rsidRPr="00BF6563" w:rsidRDefault="003F3D03" w:rsidP="003F3D03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  <w:i/>
        </w:rPr>
      </w:pPr>
    </w:p>
    <w:p w:rsidR="00D81930" w:rsidRDefault="00D81930" w:rsidP="001A6841">
      <w:pPr>
        <w:numPr>
          <w:ilvl w:val="0"/>
          <w:numId w:val="29"/>
        </w:numPr>
        <w:spacing w:after="0"/>
        <w:ind w:left="360"/>
        <w:contextualSpacing/>
        <w:rPr>
          <w:rFonts w:ascii="Calibri" w:eastAsia="Calibri" w:hAnsi="Calibri" w:cs="Times New Roman"/>
          <w:i/>
        </w:rPr>
      </w:pPr>
      <w:r w:rsidRPr="00BF6563">
        <w:rPr>
          <w:rFonts w:ascii="Calibri" w:eastAsia="Calibri" w:hAnsi="Calibri" w:cs="Times New Roman"/>
        </w:rPr>
        <w:t xml:space="preserve">How did this transformation affect the y-values?    </w:t>
      </w:r>
      <w:r w:rsidRPr="00BF6563">
        <w:rPr>
          <w:rFonts w:ascii="Calibri" w:eastAsia="Calibri" w:hAnsi="Calibri" w:cs="Times New Roman"/>
          <w:i/>
        </w:rPr>
        <w:t>(Hint:  Compare the characteristic points of F(x) and G(x))</w:t>
      </w:r>
    </w:p>
    <w:p w:rsidR="003F3D03" w:rsidRPr="00BF6563" w:rsidRDefault="003F3D03" w:rsidP="003F3D03">
      <w:pPr>
        <w:spacing w:after="0"/>
        <w:ind w:left="360"/>
        <w:contextualSpacing/>
        <w:rPr>
          <w:rFonts w:ascii="Calibri" w:eastAsia="Calibri" w:hAnsi="Calibri" w:cs="Times New Roman"/>
          <w:i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29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In  y = ½ F(x), the coefficient of “F(x)”  is ½.  How did that affect the graph of F(x)?   How is this different from the graph of y = 4 F(x) on the previous page?</w:t>
      </w:r>
    </w:p>
    <w:p w:rsidR="00D81930" w:rsidRPr="00BF6563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 xml:space="preserve">Checkpoint:  </w:t>
      </w:r>
    </w:p>
    <w:p w:rsidR="00D81930" w:rsidRPr="00BF6563" w:rsidRDefault="00D81930" w:rsidP="001A6841">
      <w:pPr>
        <w:numPr>
          <w:ilvl w:val="0"/>
          <w:numId w:val="32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Complete each chart below.   Each chart starts with the characteristic points of F(x).</w:t>
      </w:r>
    </w:p>
    <w:p w:rsidR="00D81930" w:rsidRPr="00BF6563" w:rsidRDefault="00D81930" w:rsidP="00D81930">
      <w:pPr>
        <w:spacing w:after="0"/>
        <w:contextualSpacing/>
        <w:rPr>
          <w:rFonts w:ascii="Calibri" w:eastAsia="Calibri" w:hAnsi="Calibri" w:cs="Times New Roman"/>
        </w:rPr>
      </w:pPr>
    </w:p>
    <w:tbl>
      <w:tblPr>
        <w:tblpPr w:leftFromText="187" w:rightFromText="187" w:vertAnchor="text" w:horzAnchor="page" w:tblpX="1939" w:tblpY="-24"/>
        <w:tblOverlap w:val="never"/>
        <w:tblW w:w="0" w:type="auto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4444</wp:posOffset>
                      </wp:positionV>
                      <wp:extent cx="0" cy="1304925"/>
                      <wp:effectExtent l="0" t="0" r="19050" b="28575"/>
                      <wp:wrapNone/>
                      <wp:docPr id="8568" name="Straight Connector 85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04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7DB09B7" id="Straight Connector 8568" o:spid="_x0000_s1026" style="position:absolute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.1pt,.35pt" to="24.1pt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</w:t>
            </w:r>
          </w:p>
        </w:tc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323215</wp:posOffset>
                      </wp:positionH>
                      <wp:positionV relativeFrom="paragraph">
                        <wp:posOffset>23494</wp:posOffset>
                      </wp:positionV>
                      <wp:extent cx="9525" cy="1285875"/>
                      <wp:effectExtent l="0" t="0" r="28575" b="28575"/>
                      <wp:wrapNone/>
                      <wp:docPr id="8569" name="Straight Connector 85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2858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DCE6398" id="Straight Connector 8569" o:spid="_x0000_s1026" style="position:absolute;flip:x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45pt,1.85pt" to="26.2pt,10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F(x)</w:t>
            </w:r>
            <w:r>
              <w:rPr>
                <w:rFonts w:ascii="Calibri" w:eastAsia="Calibri" w:hAnsi="Calibri" w:cs="Times New Roman"/>
                <w:b/>
              </w:rPr>
              <w:t xml:space="preserve"> 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3 F(x)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10794</wp:posOffset>
                      </wp:positionH>
                      <wp:positionV relativeFrom="paragraph">
                        <wp:posOffset>43180</wp:posOffset>
                      </wp:positionV>
                      <wp:extent cx="1228725" cy="9525"/>
                      <wp:effectExtent l="0" t="0" r="28575" b="28575"/>
                      <wp:wrapNone/>
                      <wp:docPr id="8566" name="Straight Connector 85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287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7B42A68" id="Straight Connector 8566" o:spid="_x0000_s1026" style="position:absolute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85pt,3.4pt" to="97.6pt,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2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tbl>
      <w:tblPr>
        <w:tblpPr w:leftFromText="187" w:rightFromText="187" w:vertAnchor="text" w:horzAnchor="page" w:tblpX="6723" w:tblpY="23"/>
        <w:tblOverlap w:val="never"/>
        <w:tblW w:w="0" w:type="auto"/>
        <w:tblCellMar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12699</wp:posOffset>
                      </wp:positionV>
                      <wp:extent cx="9525" cy="1304925"/>
                      <wp:effectExtent l="0" t="0" r="28575" b="28575"/>
                      <wp:wrapNone/>
                      <wp:docPr id="8570" name="Straight Connector 85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3049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8A40562" id="Straight Connector 8570" o:spid="_x0000_s1026" style="position:absolute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4pt,1pt" to="24.15pt,10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</w:t>
            </w:r>
          </w:p>
        </w:tc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335280</wp:posOffset>
                      </wp:positionH>
                      <wp:positionV relativeFrom="paragraph">
                        <wp:posOffset>-1270</wp:posOffset>
                      </wp:positionV>
                      <wp:extent cx="0" cy="1295400"/>
                      <wp:effectExtent l="0" t="0" r="19050" b="19050"/>
                      <wp:wrapNone/>
                      <wp:docPr id="8571" name="Straight Connector 85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95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771F2F" id="Straight Connector 8571" o:spid="_x0000_s1026" style="position:absolute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.4pt,-.1pt" to="26.4pt,10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F(x)</w:t>
            </w:r>
            <w:r>
              <w:rPr>
                <w:rFonts w:ascii="Calibri" w:eastAsia="Calibri" w:hAnsi="Calibri" w:cs="Times New Roman"/>
                <w:b/>
              </w:rPr>
              <w:t xml:space="preserve">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¼ F(x)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-7621</wp:posOffset>
                      </wp:positionH>
                      <wp:positionV relativeFrom="paragraph">
                        <wp:posOffset>41910</wp:posOffset>
                      </wp:positionV>
                      <wp:extent cx="1285875" cy="0"/>
                      <wp:effectExtent l="0" t="0" r="28575" b="19050"/>
                      <wp:wrapNone/>
                      <wp:docPr id="8567" name="Straight Connector 85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858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E162131" id="Straight Connector 8567" o:spid="_x0000_s1026" style="position:absolute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6pt,3.3pt" to="100.6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648" w:type="dxa"/>
            <w:vAlign w:val="center"/>
          </w:tcPr>
          <w:p w:rsidR="003F3D03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2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ab/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ab/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rPr>
          <w:rFonts w:ascii="Calibri" w:eastAsia="Calibri" w:hAnsi="Calibri" w:cs="Times New Roman"/>
        </w:rPr>
      </w:pPr>
    </w:p>
    <w:p w:rsidR="003F3D03" w:rsidRDefault="003F3D03" w:rsidP="003F3D03">
      <w:pPr>
        <w:ind w:left="36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2"/>
        </w:numPr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Compare the 2</w:t>
      </w:r>
      <w:r w:rsidRPr="00BF6563">
        <w:rPr>
          <w:rFonts w:ascii="Calibri" w:eastAsia="Calibri" w:hAnsi="Calibri" w:cs="Times New Roman"/>
          <w:vertAlign w:val="superscript"/>
        </w:rPr>
        <w:t>nd</w:t>
      </w:r>
      <w:r w:rsidRPr="00BF6563">
        <w:rPr>
          <w:rFonts w:ascii="Calibri" w:eastAsia="Calibri" w:hAnsi="Calibri" w:cs="Times New Roman"/>
        </w:rPr>
        <w:t xml:space="preserve"> and 3</w:t>
      </w:r>
      <w:r w:rsidRPr="00BF6563">
        <w:rPr>
          <w:rFonts w:ascii="Calibri" w:eastAsia="Calibri" w:hAnsi="Calibri" w:cs="Times New Roman"/>
          <w:vertAlign w:val="superscript"/>
        </w:rPr>
        <w:t>rd</w:t>
      </w:r>
      <w:r w:rsidRPr="00BF6563">
        <w:rPr>
          <w:rFonts w:ascii="Calibri" w:eastAsia="Calibri" w:hAnsi="Calibri" w:cs="Times New Roman"/>
        </w:rPr>
        <w:t xml:space="preserve"> columns of each chart above.  The 2</w:t>
      </w:r>
      <w:r w:rsidRPr="00BF6563">
        <w:rPr>
          <w:rFonts w:ascii="Calibri" w:eastAsia="Calibri" w:hAnsi="Calibri" w:cs="Times New Roman"/>
          <w:vertAlign w:val="superscript"/>
        </w:rPr>
        <w:t>nd</w:t>
      </w:r>
      <w:r w:rsidRPr="00BF6563">
        <w:rPr>
          <w:rFonts w:ascii="Calibri" w:eastAsia="Calibri" w:hAnsi="Calibri" w:cs="Times New Roman"/>
        </w:rPr>
        <w:t xml:space="preserve"> column is the y-value for F(x).  Can you make a conjecture about how a coefficient changes the parent graph?</w:t>
      </w:r>
    </w:p>
    <w:p w:rsidR="00D81930" w:rsidRPr="00BF6563" w:rsidRDefault="00D81930" w:rsidP="00D81930">
      <w:pPr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br w:type="page"/>
      </w: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6675E1F4" wp14:editId="536A4C45">
                <wp:simplePos x="0" y="0"/>
                <wp:positionH relativeFrom="column">
                  <wp:posOffset>3658235</wp:posOffset>
                </wp:positionH>
                <wp:positionV relativeFrom="paragraph">
                  <wp:posOffset>7620</wp:posOffset>
                </wp:positionV>
                <wp:extent cx="2579370" cy="2579370"/>
                <wp:effectExtent l="27305" t="26670" r="31750" b="32385"/>
                <wp:wrapNone/>
                <wp:docPr id="903" name="Group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9370" cy="2579370"/>
                          <a:chOff x="7466" y="1812"/>
                          <a:chExt cx="4062" cy="4062"/>
                        </a:xfrm>
                      </wpg:grpSpPr>
                      <wpg:grpSp>
                        <wpg:cNvPr id="904" name="Group 1063"/>
                        <wpg:cNvGrpSpPr>
                          <a:grpSpLocks/>
                        </wpg:cNvGrpSpPr>
                        <wpg:grpSpPr bwMode="auto">
                          <a:xfrm>
                            <a:off x="7466" y="1812"/>
                            <a:ext cx="4062" cy="4062"/>
                            <a:chOff x="6805" y="661"/>
                            <a:chExt cx="4062" cy="4062"/>
                          </a:xfrm>
                        </wpg:grpSpPr>
                        <wpg:grpSp>
                          <wpg:cNvPr id="905" name="Group 1064"/>
                          <wpg:cNvGrpSpPr>
                            <a:grpSpLocks/>
                          </wpg:cNvGrpSpPr>
                          <wpg:grpSpPr bwMode="auto">
                            <a:xfrm>
                              <a:off x="6805" y="661"/>
                              <a:ext cx="4062" cy="4062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906" name="Group 10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907" name="AutoShape 106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8" name="AutoShape 106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9" name="AutoShape 106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0" name="AutoShape 106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1" name="AutoShape 107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2" name="AutoShape 107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3" name="AutoShape 107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4" name="AutoShape 107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5" name="AutoShape 107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6" name="AutoShape 107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7" name="AutoShape 107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8" name="AutoShape 107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9" name="AutoShape 107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0" name="AutoShape 107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1" name="AutoShape 108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" name="AutoShape 108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" name="AutoShape 108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4" name="AutoShape 108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5" name="AutoShape 108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6" name="AutoShape 108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7" name="AutoShape 108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28" name="Group 10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929" name="AutoShape 10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0" name="AutoShape 10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1" name="AutoShape 1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2" name="AutoShape 10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3" name="AutoShape 10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4" name="AutoShape 10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5" name="AutoShape 10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6" name="AutoShape 1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7" name="AutoShape 10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8" name="AutoShape 10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9" name="AutoShape 10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0" name="AutoShape 10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1" name="AutoShape 1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2" name="AutoShape 11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3" name="AutoShape 1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4" name="AutoShape 11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5" name="AutoShape 11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6" name="AutoShape 1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7" name="AutoShape 1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8" name="AutoShape 11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9" name="AutoShape 1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950" name="Group 1109"/>
                          <wpg:cNvGrpSpPr>
                            <a:grpSpLocks/>
                          </wpg:cNvGrpSpPr>
                          <wpg:grpSpPr bwMode="auto">
                            <a:xfrm>
                              <a:off x="8640" y="2506"/>
                              <a:ext cx="948" cy="568"/>
                              <a:chOff x="8640" y="2506"/>
                              <a:chExt cx="948" cy="568"/>
                            </a:xfrm>
                          </wpg:grpSpPr>
                          <wps:wsp>
                            <wps:cNvPr id="951" name="AutoShape 11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40" y="2506"/>
                                <a:ext cx="379" cy="37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2" name="AutoShape 1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19" y="2884"/>
                                <a:ext cx="19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3" name="AutoShape 11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09" y="2884"/>
                                <a:ext cx="379" cy="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954" name="Text Box 1113"/>
                        <wps:cNvSpPr txBox="1">
                          <a:spLocks noChangeArrowheads="1"/>
                        </wps:cNvSpPr>
                        <wps:spPr bwMode="auto">
                          <a:xfrm>
                            <a:off x="8792" y="3343"/>
                            <a:ext cx="764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4440ED" w:rsidRDefault="00495DE8" w:rsidP="00D81930">
                              <w:pPr>
                                <w:rPr>
                                  <w:b/>
                                </w:rPr>
                              </w:pPr>
                              <w:r w:rsidRPr="004440ED">
                                <w:rPr>
                                  <w:b/>
                                </w:rPr>
                                <w:t>F(x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75E1F4" id="Group 903" o:spid="_x0000_s1286" style="position:absolute;left:0;text-align:left;margin-left:288.05pt;margin-top:.6pt;width:203.1pt;height:203.1pt;z-index:251696128" coordorigin="7466,1812" coordsize="4062,4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">
                <v:group id="Group 1063" o:spid="_x0000_s1287" style="position:absolute;left:7466;top:1812;width:4062;height:4062" coordorigin="6805,661" coordsize="4062,40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HFbM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iN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cVsxgAAANwA&#10;AAAPAAAAAAAAAAAAAAAAAKoCAABkcnMvZG93bnJldi54bWxQSwUGAAAAAAQABAD6AAAAnQMAAAAA&#10;">
                  <v:group id="Group 1064" o:spid="_x0000_s1288" style="position:absolute;left:6805;top:661;width:4062;height:4062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1g98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j6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2tYPfFAAAA3AAA&#10;AA8AAAAAAAAAAAAAAAAAqgIAAGRycy9kb3ducmV2LnhtbFBLBQYAAAAABAAEAPoAAACcAwAAAAA=&#10;">
                    <v:group id="Group 1065" o:spid="_x0000_s128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X/+g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GS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f/6AxgAAANwA&#10;AAAPAAAAAAAAAAAAAAAAAKoCAABkcnMvZG93bnJldi54bWxQSwUGAAAAAAQABAD6AAAAnQMAAAAA&#10;">
                      <v:shape id="AutoShape 1066" o:spid="_x0000_s129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J8G8UAAADcAAAADwAAAGRycy9kb3ducmV2LnhtbESPQWvCQBSE74L/YXkFb7ppKdZGVxGL&#10;koM9NJaeH9nnJph9G7NbE/31bqHgcZiZb5jFqre1uFDrK8cKnicJCOLC6YqNgu/DdjwD4QOyxtox&#10;KbiSh9VyOFhgql3HX3TJgxERwj5FBWUITSqlL0qy6CeuIY7e0bUWQ5StkbrFLsJtLV+SZCotVhwX&#10;SmxoU1Jxyn+tAkN2e97Njia/ddn+4/Dz+ul3mVKjp349BxGoD4/wfzvTCt6TN/g7E4+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3J8G8UAAADcAAAADwAAAAAAAAAA&#10;AAAAAAChAgAAZHJzL2Rvd25yZXYueG1sUEsFBgAAAAAEAAQA+QAAAJMDAAAAAA==&#10;"/>
                      <v:shape id="AutoShape 1067" o:spid="_x0000_s129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3oacIAAADcAAAADwAAAGRycy9kb3ducmV2LnhtbERPz2vCMBS+D/wfwhO8zXQiQztTGYrS&#10;w3ZYFc+P5jUta15qE23dX78cBjt+fL8329G24k69bxwreJknIIhLpxs2Cs6nw/MKhA/IGlvHpOBB&#10;HrbZ5GmDqXYDf9G9CEbEEPYpKqhD6FIpfVmTRT93HXHkKtdbDBH2RuoehxhuW7lIkldpseHYUGNH&#10;u5rK7+JmFRiyh+txVZniZ8g/9qfL8tMfc6Vm0/H9DUSgMfyL/9y5VrBO4tp4Jh4Bmf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3oacIAAADcAAAADwAAAAAAAAAAAAAA&#10;AAChAgAAZHJzL2Rvd25yZXYueG1sUEsFBgAAAAAEAAQA+QAAAJADAAAAAA==&#10;"/>
                      <v:shape id="AutoShape 1068" o:spid="_x0000_s129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N8sQAAADcAAAADwAAAGRycy9kb3ducmV2LnhtbESPQWvCQBSE74L/YXlCb7qxFNHUVaRF&#10;yUEPxtLzI/vchGbfptmtSf31riB4HGbmG2a57m0tLtT6yrGC6SQBQVw4XbFR8HXajucgfEDWWDsm&#10;Bf/kYb0aDpaYatfxkS55MCJC2KeooAyhSaX0RUkW/cQ1xNE7u9ZiiLI1UrfYRbit5WuSzKTFiuNC&#10;iQ19lFT85H9WgSG7/d3Nzya/dtn+8/T9dvC7TKmXUb95BxGoD8/wo51pBYtkAfcz8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oU3yxAAAANwAAAAPAAAAAAAAAAAA&#10;AAAAAKECAABkcnMvZG93bnJldi54bWxQSwUGAAAAAAQABAD5AAAAkgMAAAAA&#10;"/>
                      <v:shape id="AutoShape 1069" o:spid="_x0000_s129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JyssIAAADcAAAADwAAAGRycy9kb3ducmV2LnhtbERPz2vCMBS+C/sfwhvspqkyRDujjInS&#10;gx5sZedH80zLmpeuyWznX28OgseP7/dqM9hGXKnztWMF00kCgrh0umaj4FzsxgsQPiBrbByTgn/y&#10;sFm/jFaYatfzia55MCKGsE9RQRVCm0rpy4os+olriSN3cZ3FEGFnpO6wj+G2kbMkmUuLNceGClv6&#10;qqj8yf+sAkN297tfXEx+67PDtvh+P/p9ptTb6/D5ASLQEJ7ihzvTCpbTOD+eiUdAr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UJyssIAAADcAAAADwAAAAAAAAAAAAAA&#10;AAChAgAAZHJzL2Rvd25yZXYueG1sUEsFBgAAAAAEAAQA+QAAAJADAAAAAA==&#10;"/>
                      <v:shape id="AutoShape 1070" o:spid="_x0000_s129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XKcUAAADcAAAADwAAAGRycy9kb3ducmV2LnhtbESPQWvCQBSE74X+h+UVequblFI0uopY&#10;lBzag4l4fmSfm2D2bcxuTdpf3y0IHoeZ+YZZrEbbiiv1vnGsIJ0kIIgrpxs2Cg7l9mUKwgdkja1j&#10;UvBDHlbLx4cFZtoNvKdrEYyIEPYZKqhD6DIpfVWTRT9xHXH0Tq63GKLsjdQ9DhFuW/maJO/SYsNx&#10;ocaONjVV5+LbKjBkt5fd9GSK3yH//CiPb19+lyv1/DSu5yACjeEevrVzrWCWpvB/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7XKcUAAADcAAAADwAAAAAAAAAA&#10;AAAAAAChAgAAZHJzL2Rvd25yZXYueG1sUEsFBgAAAAAEAAQA+QAAAJMDAAAAAA==&#10;"/>
                      <v:shape id="AutoShape 1071" o:spid="_x0000_s129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xJXsUAAADcAAAADwAAAGRycy9kb3ducmV2LnhtbESPQWvCQBSE74L/YXkFb7pRitjoKkVR&#10;cmgPxtLzI/vcBLNvY3ZrYn+9WxB6HGbmG2a16W0tbtT6yrGC6SQBQVw4XbFR8HXajxcgfEDWWDsm&#10;BXfysFkPBytMtev4SLc8GBEh7FNUUIbQpFL6oiSLfuIa4uidXWsxRNkaqVvsItzWcpYkc2mx4rhQ&#10;YkPbkopL/mMVGLL762FxNvlvl33sTt+vn/6QKTV66d+XIAL14T/8bGdawdt0Bn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xJXsUAAADcAAAADwAAAAAAAAAA&#10;AAAAAAChAgAAZHJzL2Rvd25yZXYueG1sUEsFBgAAAAAEAAQA+QAAAJMDAAAAAA==&#10;"/>
                      <v:shape id="AutoShape 1072" o:spid="_x0000_s129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DsxcUAAADcAAAADwAAAGRycy9kb3ducmV2LnhtbESPQWvCQBSE7wX/w/KE3upGLUWjq0hF&#10;ycEeGsXzI/vcBLNv0+xq0v56t1DocZiZb5jlure1uFPrK8cKxqMEBHHhdMVGwem4e5mB8AFZY+2Y&#10;FHyTh/Vq8LTEVLuOP+meByMihH2KCsoQmlRKX5Rk0Y9cQxy9i2sthihbI3WLXYTbWk6S5E1arDgu&#10;lNjQe0nFNb9ZBYbs7ms/u5j8p8sO2+P59cPvM6Weh/1mASJQH/7Df+1MK5iPp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DsxcUAAADcAAAADwAAAAAAAAAA&#10;AAAAAAChAgAAZHJzL2Rvd25yZXYueG1sUEsFBgAAAAAEAAQA+QAAAJMDAAAAAA==&#10;"/>
                      <v:shape id="AutoShape 1073" o:spid="_x0000_s129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l0scUAAADcAAAADwAAAGRycy9kb3ducmV2LnhtbESPQWvCQBSE7wX/w/IEb3WjSLHRVcSi&#10;5GAPjeL5kX1ugtm3aXY10V/fLRR6HGbmG2a57m0t7tT6yrGCyTgBQVw4XbFRcDruXucgfEDWWDsm&#10;BQ/ysF4NXpaYatfxF93zYESEsE9RQRlCk0rpi5Is+rFriKN3ca3FEGVrpG6xi3Bby2mSvEmLFceF&#10;EhvallRc85tVYMjuvvfzi8mfXXb4OJ5nn36fKTUa9psFiEB9+A//tTOt4H0y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l0scUAAADcAAAADwAAAAAAAAAA&#10;AAAAAAChAgAAZHJzL2Rvd25yZXYueG1sUEsFBgAAAAAEAAQA+QAAAJMDAAAAAA==&#10;"/>
                      <v:shape id="AutoShape 1074" o:spid="_x0000_s129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XRKsUAAADcAAAADwAAAGRycy9kb3ducmV2LnhtbESPQWvCQBSE7wX/w/KE3upGsUWjq0hF&#10;ycEeGsXzI/vcBLNv0+xq0v56t1DocZiZb5jlure1uFPrK8cKxqMEBHHhdMVGwem4e5mB8AFZY+2Y&#10;FHyTh/Vq8LTEVLuOP+meByMihH2KCsoQmlRKX5Rk0Y9cQxy9i2sthihbI3WLXYTbWk6S5E1arDgu&#10;lNjQe0nFNb9ZBYbs7ms/u5j8p8sO2+N5+uH3mVLPw36zABGoD//hv3amFczHr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XRKsUAAADcAAAADwAAAAAAAAAA&#10;AAAAAAChAgAAZHJzL2Rvd25yZXYueG1sUEsFBgAAAAAEAAQA+QAAAJMDAAAAAA==&#10;"/>
                      <v:shape id="AutoShape 1075" o:spid="_x0000_s129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dPXcUAAADcAAAADwAAAGRycy9kb3ducmV2LnhtbESPQWvCQBSE74L/YXkFb7qxiGh0lWJR&#10;crAHY+n5kX1ugtm3aXZr0v56tyB4HGbmG2a97W0tbtT6yrGC6SQBQVw4XbFR8HnejxcgfEDWWDsm&#10;Bb/kYbsZDtaYatfxiW55MCJC2KeooAyhSaX0RUkW/cQ1xNG7uNZiiLI1UrfYRbit5WuSzKXFiuNC&#10;iQ3tSiqu+Y9VYMjuvw+Li8n/uuz4fv6affhDptTopX9bgQjUh2f40c60guV0Dv9n4hGQm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dPXcUAAADcAAAADwAAAAAAAAAA&#10;AAAAAAChAgAAZHJzL2Rvd25yZXYueG1sUEsFBgAAAAAEAAQA+QAAAJMDAAAAAA==&#10;"/>
                      <v:shape id="AutoShape 1076" o:spid="_x0000_s130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ziccUAAADcAAAADwAAAGRycy9kb3ducmV2LnhtbESPQWvCQBSE7wX/w/KE3uomPdQ2uooN&#10;iN5sUxWPj91nEsy+DdltTP313ULB4zAz3zDz5WAb0VPna8cK0kkCglg7U3OpYP+1fnoF4QOywcYx&#10;KfghD8vF6GGOmXFX/qS+CKWIEPYZKqhCaDMpva7Iop+4ljh6Z9dZDFF2pTQdXiPcNvI5SV6kxZrj&#10;QoUt5RXpS/FtFZz8cDjuNuVuS7r/uG3WOer3QqnH8bCagQg0hHv4v701Ct7SKfyd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ziccUAAADcAAAADwAAAAAAAAAA&#10;AAAAAAChAgAAZHJzL2Rvd25yZXYueG1sUEsFBgAAAAAEAAQA+QAAAJMDAAAAAA==&#10;" strokeweight="2.25pt">
                        <v:stroke startarrow="block" endarrow="block"/>
                      </v:shape>
                      <v:shape id="AutoShape 1077" o:spid="_x0000_s130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R+tMIAAADcAAAADwAAAGRycy9kb3ducmV2LnhtbERPz2vCMBS+C/sfwhvspqkyRDujjInS&#10;gx5sZedH80zLmpeuyWznX28OgseP7/dqM9hGXKnztWMF00kCgrh0umaj4FzsxgsQPiBrbByTgn/y&#10;sFm/jFaYatfzia55MCKGsE9RQRVCm0rpy4os+olriSN3cZ3FEGFnpO6wj+G2kbMkmUuLNceGClv6&#10;qqj8yf+sAkN297tfXEx+67PDtvh+P/p9ptTb6/D5ASLQEJ7ihzvTCpbTuDaeiUdAr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zR+tMIAAADcAAAADwAAAAAAAAAAAAAA&#10;AAChAgAAZHJzL2Rvd25yZXYueG1sUEsFBgAAAAAEAAQA+QAAAJADAAAAAA==&#10;"/>
                      <v:shape id="AutoShape 1078" o:spid="_x0000_s130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bL8UAAADcAAAADwAAAGRycy9kb3ducmV2LnhtbESPQWvCQBSE7wX/w/KE3upGKaKpq0hF&#10;yUEPjdLzI/vcBLNv0+zWpP56Vyh4HGbmG2ax6m0trtT6yrGC8SgBQVw4XbFRcDpu32YgfEDWWDsm&#10;BX/kYbUcvCww1a7jL7rmwYgIYZ+igjKEJpXSFyVZ9CPXEEfv7FqLIcrWSN1iF+G2lpMkmUqLFceF&#10;Ehv6LKm45L9WgSG7/dnNzia/ddl+c/x+P/hdptTrsF9/gAjUh2f4v51pBfPxH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jbL8UAAADcAAAADwAAAAAAAAAA&#10;AAAAAAChAgAAZHJzL2Rvd25yZXYueG1sUEsFBgAAAAAEAAQA+QAAAJMDAAAAAA==&#10;"/>
                      <v:shape id="AutoShape 1079" o:spid="_x0000_s130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64D8IAAADcAAAADwAAAGRycy9kb3ducmV2LnhtbERPz2vCMBS+D/Y/hDfwNtPJEFeNIhOl&#10;Bz2sHZ4fzTMtNi+1yWz1rzcHYceP7/diNdhGXKnztWMFH+MEBHHpdM1GwW+xfZ+B8AFZY+OYFNzI&#10;w2r5+rLAVLuef+iaByNiCPsUFVQhtKmUvqzIoh+7ljhyJ9dZDBF2RuoO+xhuGzlJkqm0WHNsqLCl&#10;74rKc/5nFRiy28tudjL5vc/2m+L4efC7TKnR27Cegwg0hH/x051pBV+TOD+eiUd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y64D8IAAADcAAAADwAAAAAAAAAAAAAA&#10;AAChAgAAZHJzL2Rvd25yZXYueG1sUEsFBgAAAAAEAAQA+QAAAJADAAAAAA==&#10;"/>
                      <v:shape id="AutoShape 1080" o:spid="_x0000_s130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IdlMUAAADcAAAADwAAAGRycy9kb3ducmV2LnhtbESPQWvCQBSE74L/YXkFb7pRitjoKkVR&#10;cmgPxtLzI/vcBLNvY3ZrYn+9WxB6HGbmG2a16W0tbtT6yrGC6SQBQVw4XbFR8HXajxcgfEDWWDsm&#10;BXfysFkPBytMtev4SLc8GBEh7FNUUIbQpFL6oiSLfuIa4uidXWsxRNkaqVvsItzWcpYkc2mx4rhQ&#10;YkPbkopL/mMVGLL762FxNvlvl33sTt+vn/6QKTV66d+XIAL14T/8bGdawdtsCn9n4hGQ6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IdlMUAAADcAAAADwAAAAAAAAAA&#10;AAAAAAChAgAAZHJzL2Rvd25yZXYueG1sUEsFBgAAAAAEAAQA+QAAAJMDAAAAAA==&#10;"/>
                      <v:shape id="AutoShape 1081" o:spid="_x0000_s130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D48UAAADcAAAADwAAAGRycy9kb3ducmV2LnhtbESPQWvCQBSE74L/YXmF3nTTUIpGVxGL&#10;kkN7MIrnR/a5CWbfptmtSfvruwXB4zAz3zDL9WAbcaPO144VvEwTEMSl0zUbBafjbjID4QOyxsYx&#10;KfghD+vVeLTETLueD3QrghERwj5DBVUIbSalLyuy6KeuJY7exXUWQ5SdkbrDPsJtI9MkeZMWa44L&#10;Fba0rai8Ft9WgSG7+9rPLqb47fOP9+P59dPvc6Wen4bNAkSgITzC93auFczTFP7Px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CD48UAAADcAAAADwAAAAAAAAAA&#10;AAAAAAChAgAAZHJzL2Rvd25yZXYueG1sUEsFBgAAAAAEAAQA+QAAAJMDAAAAAA==&#10;"/>
                      <v:shape id="AutoShape 1082" o:spid="_x0000_s130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wmeMUAAADcAAAADwAAAGRycy9kb3ducmV2LnhtbESPQWvCQBSE70L/w/IKvemmVoqNriKK&#10;koM9GIvnR/a5Cc2+jdmtSf31bqHgcZiZb5j5sre1uFLrK8cKXkcJCOLC6YqNgq/jdjgF4QOyxtox&#10;KfglD8vF02COqXYdH+iaByMihH2KCsoQmlRKX5Rk0Y9cQxy9s2sthihbI3WLXYTbWo6T5F1arDgu&#10;lNjQuqTiO/+xCgzZ7WU3PZv81mX7zfE0+fS7TKmX5341AxGoD4/wfzvTCj7Gb/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wmeMUAAADcAAAADwAAAAAAAAAA&#10;AAAAAAChAgAAZHJzL2Rvd25yZXYueG1sUEsFBgAAAAAEAAQA+QAAAJMDAAAAAA==&#10;"/>
                      <v:shape id="AutoShape 1083" o:spid="_x0000_s130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W+DMUAAADcAAAADwAAAGRycy9kb3ducmV2LnhtbESPQWvCQBSE74X+h+UVvNVNRURTVymK&#10;koMeGkvPj+xzE5p9G7Orif56Vyh4HGbmG2a+7G0tLtT6yrGCj2ECgrhwumKj4OeweZ+C8AFZY+2Y&#10;FFzJw3Lx+jLHVLuOv+mSByMihH2KCsoQmlRKX5Rk0Q9dQxy9o2sthihbI3WLXYTbWo6SZCItVhwX&#10;SmxoVVLxl5+tAkN2c9pOjya/ddluffgd7/02U2rw1n99ggjUh2f4v51pBbPRGB5n4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BW+DMUAAADcAAAADwAAAAAAAAAA&#10;AAAAAAChAgAAZHJzL2Rvd25yZXYueG1sUEsFBgAAAAAEAAQA+QAAAJMDAAAAAA==&#10;"/>
                      <v:shape id="AutoShape 1084" o:spid="_x0000_s130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kbl8UAAADcAAAADwAAAGRycy9kb3ducmV2LnhtbESPQWvCQBSE70L/w/IKvemmUouNriKK&#10;koM9GIvnR/a5Cc2+jdmtSf31bqHgcZiZb5j5sre1uFLrK8cKXkcJCOLC6YqNgq/jdjgF4QOyxtox&#10;KfglD8vF02COqXYdH+iaByMihH2KCsoQmlRKX5Rk0Y9cQxy9s2sthihbI3WLXYTbWo6T5F1arDgu&#10;lNjQuqTiO/+xCgzZ7WU3PZv81mX7zfH09ul3mVIvz/1qBiJQHx7h/3amFXyMJ/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kbl8UAAADcAAAADwAAAAAAAAAA&#10;AAAAAAChAgAAZHJzL2Rvd25yZXYueG1sUEsFBgAAAAAEAAQA+QAAAJMDAAAAAA==&#10;"/>
                      <v:shape id="AutoShape 1085" o:spid="_x0000_s130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uF4MUAAADcAAAADwAAAGRycy9kb3ducmV2LnhtbESPQWvCQBSE70L/w/IK3nRTEbGpqxRF&#10;yaEejKXnR/a5Cc2+jdnVRH99VxB6HGbmG2ax6m0trtT6yrGCt3ECgrhwumKj4Pu4Hc1B+ICssXZM&#10;Cm7kYbV8GSww1a7jA13zYESEsE9RQRlCk0rpi5Is+rFriKN3cq3FEGVrpG6xi3Bby0mSzKTFiuNC&#10;iQ2tSyp+84tVYMhuz7v5yeT3LvvaHH+me7/LlBq+9p8fIAL14T/8bGdawftkBo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uF4MUAAADcAAAADwAAAAAAAAAA&#10;AAAAAAChAgAAZHJzL2Rvd25yZXYueG1sUEsFBgAAAAAEAAQA+QAAAJMDAAAAAA==&#10;"/>
                      <v:shape id="AutoShape 1086" o:spid="_x0000_s131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cge8UAAADcAAAADwAAAGRycy9kb3ducmV2LnhtbESPQWvCQBSE70L/w/IKvemmUqyNriKK&#10;koM9GIvnR/a5Cc2+jdmtSf31bqHgcZiZb5j5sre1uFLrK8cKXkcJCOLC6YqNgq/jdjgF4QOyxtox&#10;KfglD8vF02COqXYdH+iaByMihH2KCsoQmlRKX5Rk0Y9cQxy9s2sthihbI3WLXYTbWo6TZCItVhwX&#10;SmxoXVLxnf9YBYbs9rKbnk1+67L95nh6+/S7TKmX5341AxGoD4/wfzvTCj7G7/B3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cge8UAAADcAAAADwAAAAAAAAAA&#10;AAAAAAChAgAAZHJzL2Rvd25yZXYueG1sUEsFBgAAAAAEAAQA+QAAAJMDAAAAAA==&#10;"/>
                    </v:group>
                    <v:group id="Group 1087" o:spid="_x0000_s131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mTCc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r4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gZkwnCAAAA3AAAAA8A&#10;AAAAAAAAAAAAAAAAqgIAAGRycy9kb3ducmV2LnhtbFBLBQYAAAAABAAEAPoAAACZAwAAAAA=&#10;">
                      <v:shape id="AutoShape 1088" o:spid="_x0000_s131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kuDcUAAADc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A2nsH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kuDcUAAADcAAAADwAAAAAAAAAA&#10;AAAAAAChAgAAZHJzL2Rvd25yZXYueG1sUEsFBgAAAAAEAAQA+QAAAJMDAAAAAA==&#10;"/>
                      <v:shape id="AutoShape 1089" o:spid="_x0000_s131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oRT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Uf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aEU3DAAAA3AAAAA8AAAAAAAAAAAAA&#10;AAAAoQIAAGRycy9kb3ducmV2LnhtbFBLBQYAAAAABAAEAPkAAACRAwAAAAA=&#10;"/>
                      <v:shape id="AutoShape 1090" o:spid="_x0000_s131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a01sYAAADcAAAADwAAAGRycy9kb3ducmV2LnhtbESPT2sCMRTE74V+h/AKvRTNrqVFt0bZ&#10;CkItePDf/XXzugndvGw3Ubff3ghCj8PM/IaZznvXiBN1wXpWkA8zEMSV15ZrBfvdcjAGESKyxsYz&#10;KfijAPPZ/d0UC+3PvKHTNtYiQTgUqMDE2BZShsqQwzD0LXHyvn3nMCbZ1VJ3eE5w18hRlr1Kh5bT&#10;gsGWFoaqn+3RKViv8vfyy9jV5+bXrl+WZXOsnw5KPT705RuISH38D9/aH1rB5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1WtNbGAAAA3AAAAA8AAAAAAAAA&#10;AAAAAAAAoQIAAGRycy9kb3ducmV2LnhtbFBLBQYAAAAABAAEAPkAAACUAwAAAAA=&#10;"/>
                      <v:shape id="AutoShape 1091" o:spid="_x0000_s131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Qqoc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v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EKqHGAAAA3AAAAA8AAAAAAAAA&#10;AAAAAAAAoQIAAGRycy9kb3ducmV2LnhtbFBLBQYAAAAABAAEAPkAAACUAwAAAAA=&#10;"/>
                      <v:shape id="AutoShape 1092" o:spid="_x0000_s131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iPOsYAAADcAAAADwAAAGRycy9kb3ducmV2LnhtbESPQWsCMRSE7wX/Q3iCl1KzKkq7Ncoq&#10;CFXwoLb3183rJrh5WTdRt/++KRR6HGbmG2a+7FwtbtQG61nBaJiBIC69tlwpeD9tnp5BhIissfZM&#10;Cr4pwHLRe5hjrv2dD3Q7xkokCIccFZgYm1zKUBpyGIa+IU7el28dxiTbSuoW7wnuajnOspl0aDkt&#10;GGxobag8H69OwX47WhWfxm53h4vdTzdFfa0eP5Qa9LviFUSkLv6H/9pvWsHLZ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IjzrGAAAA3AAAAA8AAAAAAAAA&#10;AAAAAAAAoQIAAGRycy9kb3ducmV2LnhtbFBLBQYAAAAABAAEAPkAAACUAwAAAAA=&#10;"/>
                      <v:shape id="AutoShape 1093" o:spid="_x0000_s131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EXTs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eBlP4H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IRdOxwAAANwAAAAPAAAAAAAA&#10;AAAAAAAAAKECAABkcnMvZG93bnJldi54bWxQSwUGAAAAAAQABAD5AAAAlQMAAAAA&#10;"/>
                      <v:shape id="AutoShape 1094" o:spid="_x0000_s131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2y1c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r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tstXGAAAA3AAAAA8AAAAAAAAA&#10;AAAAAAAAoQIAAGRycy9kb3ducmV2LnhtbFBLBQYAAAAABAAEAPkAAACUAwAAAAA=&#10;"/>
                      <v:shape id="AutoShape 1095" o:spid="_x0000_s131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8so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eD1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/LKLGAAAA3AAAAA8AAAAAAAAA&#10;AAAAAAAAoQIAAGRycy9kb3ducmV2LnhtbFBLBQYAAAAABAAEAPkAAACUAwAAAAA=&#10;"/>
                      <v:shape id="AutoShape 1096" o:spid="_x0000_s132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OJOc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l/E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84k5xwAAANwAAAAPAAAAAAAA&#10;AAAAAAAAAKECAABkcnMvZG93bnJldi54bWxQSwUGAAAAAAQABAD5AAAAlQMAAAAA&#10;"/>
                      <v:shape id="AutoShape 1097" o:spid="_x0000_s132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wdS8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Uf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sHUvDAAAA3AAAAA8AAAAAAAAAAAAA&#10;AAAAoQIAAGRycy9kb3ducmV2LnhtbFBLBQYAAAAABAAEAPkAAACRAwAAAAA=&#10;"/>
                      <v:shape id="AutoShape 1098" o:spid="_x0000_s132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65OscAAADcAAAADwAAAGRycy9kb3ducmV2LnhtbESPQWvCQBSE74L/YXlCb7qxllajqxSx&#10;0NKLxih6e2SfSTD7NmS3Sfrvu4VCj8PMfMOsNr2pREuNKy0rmE4iEMSZ1SXnCtLj23gOwnlkjZVl&#10;UvBNDjbr4WCFsbYdH6hNfC4ChF2MCgrv61hKlxVk0E1sTRy8m20M+iCbXOoGuwA3lXyMomdpsOSw&#10;UGBN24Kye/JlFJzb62zabcuX06fdfTyl991lf0iVehj1r0sQnnr/H/5rv2sFi9kCfs+E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rk6xwAAANwAAAAPAAAAAAAA&#10;AAAAAAAAAKECAABkcnMvZG93bnJldi54bWxQSwUGAAAAAAQABAD5AAAAlQMAAAAA&#10;" strokeweight="2.25pt">
                        <v:stroke startarrow="block" endarrow="block"/>
                      </v:shape>
                      <v:shape id="AutoShape 1099" o:spid="_x0000_s132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xiMM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Uf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cYjDDAAAA3AAAAA8AAAAAAAAAAAAA&#10;AAAAoQIAAGRycy9kb3ducmV2LnhtbFBLBQYAAAAABAAEAPkAAACRAwAAAAA=&#10;"/>
                      <v:shape id="AutoShape 1100" o:spid="_x0000_s132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DHq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5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Qx6vGAAAA3AAAAA8AAAAAAAAA&#10;AAAAAAAAoQIAAGRycy9kb3ducmV2LnhtbFBLBQYAAAAABAAEAPkAAACUAwAAAAA=&#10;"/>
                      <v:shape id="AutoShape 1101" o:spid="_x0000_s132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JZ3M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v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CWdzGAAAA3AAAAA8AAAAAAAAA&#10;AAAAAAAAoQIAAGRycy9kb3ducmV2LnhtbFBLBQYAAAAABAAEAPkAAACUAwAAAAA=&#10;"/>
                      <v:shape id="AutoShape 1102" o:spid="_x0000_s132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78R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eJm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zvxHxwAAANwAAAAPAAAAAAAA&#10;AAAAAAAAAKECAABkcnMvZG93bnJldi54bWxQSwUGAAAAAAQABAD5AAAAlQMAAAAA&#10;"/>
                      <v:shape id="AutoShape 1103" o:spid="_x0000_s132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dkM8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HLZ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nZDPGAAAA3AAAAA8AAAAAAAAA&#10;AAAAAAAAoQIAAGRycy9kb3ducmV2LnhtbFBLBQYAAAAABAAEAPkAAACUAwAAAAA=&#10;"/>
                      <v:shape id="AutoShape 1104" o:spid="_x0000_s132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vBqM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r8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rwajGAAAA3AAAAA8AAAAAAAAA&#10;AAAAAAAAoQIAAGRycy9kb3ducmV2LnhtbFBLBQYAAAAABAAEAPkAAACUAwAAAAA=&#10;"/>
                      <v:shape id="AutoShape 1105" o:spid="_x0000_s132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lf3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eD1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5X9/GAAAA3AAAAA8AAAAAAAAA&#10;AAAAAAAAoQIAAGRycy9kb3ducmV2LnhtbFBLBQYAAAAABAAEAPkAAACUAwAAAAA=&#10;"/>
                      <v:shape id="AutoShape 1106" o:spid="_x0000_s133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X6RM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l/E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9fpExwAAANwAAAAPAAAAAAAA&#10;AAAAAAAAAKECAABkcnMvZG93bnJldi54bWxQSwUGAAAAAAQABAD5AAAAlQMAAAAA&#10;"/>
                      <v:shape id="AutoShape 1107" o:spid="_x0000_s133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uNs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Uf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qbjbDAAAA3AAAAA8AAAAAAAAAAAAA&#10;AAAAoQIAAGRycy9kb3ducmV2LnhtbFBLBQYAAAAABAAEAPkAAACRAwAAAAA=&#10;"/>
                      <v:shape id="AutoShape 1108" o:spid="_x0000_s133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bLrcYAAADcAAAADwAAAGRycy9kb3ducmV2LnhtbESPQWsCMRSE74L/ITyhF6lZS5W6Ncpa&#10;EKrgQW3vr5vXTejmZd1E3f77piB4HGbmG2a+7FwtLtQG61nBeJSBIC69tlwp+DiuH19AhIissfZM&#10;Cn4pwHLR780x1/7Ke7ocYiUShEOOCkyMTS5lKA05DCPfECfv27cOY5JtJXWL1wR3tXzKsql0aDkt&#10;GGzozVD5czg7BbvNeFV8GbvZ7k92N1kX9bkafir1MOiKVxCRungP39rvWsHseQb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my63GAAAA3AAAAA8AAAAAAAAA&#10;AAAAAAAAoQIAAGRycy9kb3ducmV2LnhtbFBLBQYAAAAABAAEAPkAAACUAwAAAAA=&#10;"/>
                    </v:group>
                  </v:group>
                  <v:group id="Group 1109" o:spid="_x0000_s1333" style="position:absolute;left:8640;top:2506;width:948;height:568" coordorigin="8640,2506" coordsize="948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nsc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aexywwAAANwAAAAP&#10;AAAAAAAAAAAAAAAAAKoCAABkcnMvZG93bnJldi54bWxQSwUGAAAAAAQABAD6AAAAmgMAAAAA&#10;">
                    <v:shape id="AutoShape 1110" o:spid="_x0000_s1334" type="#_x0000_t32" style="position:absolute;left:8640;top:2506;width:379;height:3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dXEMQAAADcAAAADwAAAGRycy9kb3ducmV2LnhtbESPT2sCMRTE74LfITyhNzerUmm3RtGC&#10;4KUH/1x6e2zeboKbl3WTrttv3xQEj8PM/IZZbQbXiJ66YD0rmGU5COLSa8u1gst5P30DESKyxsYz&#10;KfilAJv1eLTCQvs7H6k/xVokCIcCFZgY20LKUBpyGDLfEiev8p3DmGRXS93hPcFdI+d5vpQOLacF&#10;gy19Giqvpx+nwLXa3b680d9Xu2h2dKi2u7xX6mUybD9ARBriM/xoH7SC99cZ/J9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t1cQxAAAANwAAAAPAAAAAAAAAAAA&#10;AAAAAKECAABkcnMvZG93bnJldi54bWxQSwUGAAAAAAQABAD5AAAAkgMAAAAA&#10;" strokeweight="1.5pt"/>
                    <v:shape id="AutoShape 1111" o:spid="_x0000_s1335" type="#_x0000_t32" style="position:absolute;left:9019;top:2884;width:1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XJZ8MAAADcAAAADwAAAGRycy9kb3ducmV2LnhtbESPQYvCMBSE74L/ITxhb5qquGhtFBUE&#10;L3vQ3Yu3R/NsSpuX2sTa/fcbQdjjMDPfMNm2t7XoqPWlYwXTSQKCOHe65ELBz/dxvAThA7LG2jEp&#10;+CUP281wkGGq3ZPP1F1CISKEfYoKTAhNKqXPDVn0E9cQR+/mWoshyraQusVnhNtazpLkU1osOS4Y&#10;bOhgKK8uD6vANtrev5zR16qc13s63Xb7pFPqY9Tv1iAC9eE//G6ftILVYgavM/E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lyWfDAAAA3AAAAA8AAAAAAAAAAAAA&#10;AAAAoQIAAGRycy9kb3ducmV2LnhtbFBLBQYAAAAABAAEAPkAAACRAwAAAAA=&#10;" strokeweight="1.5pt"/>
                    <v:shape id="AutoShape 1112" o:spid="_x0000_s1336" type="#_x0000_t32" style="position:absolute;left:9209;top:2884;width:379;height:1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ls/MMAAADcAAAADwAAAGRycy9kb3ducmV2LnhtbESPQYvCMBSE74L/ITxhb5qquGhtFBUE&#10;L3vQ3Yu3R/NsSpuX2sTa/fcbQdjjMDPfMNm2t7XoqPWlYwXTSQKCOHe65ELBz/dxvAThA7LG2jEp&#10;+CUP281wkGGq3ZPP1F1CISKEfYoKTAhNKqXPDVn0E9cQR+/mWoshyraQusVnhNtazpLkU1osOS4Y&#10;bOhgKK8uD6vANtrev5zR16qc13s63Xb7pFPqY9Tv1iAC9eE//G6ftILVYg6vM/E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pbPzDAAAA3AAAAA8AAAAAAAAAAAAA&#10;AAAAoQIAAGRycy9kb3ducmV2LnhtbFBLBQYAAAAABAAEAPkAAACRAwAAAAA=&#10;" strokeweight="1.5pt"/>
                  </v:group>
                </v:group>
                <v:shape id="Text Box 1113" o:spid="_x0000_s1337" type="#_x0000_t202" style="position:absolute;left:8792;top:3343;width:764;height: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Zvzc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peAS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ZvzcMAAADcAAAADwAAAAAAAAAAAAAAAACYAgAAZHJzL2Rv&#10;d25yZXYueG1sUEsFBgAAAAAEAAQA9QAAAIgDAAAAAA==&#10;" filled="f" stroked="f">
                  <v:textbox>
                    <w:txbxContent>
                      <w:p w:rsidR="00495DE8" w:rsidRPr="004440ED" w:rsidRDefault="00495DE8" w:rsidP="00D81930">
                        <w:pPr>
                          <w:rPr>
                            <w:b/>
                          </w:rPr>
                        </w:pPr>
                        <w:r w:rsidRPr="004440ED">
                          <w:rPr>
                            <w:b/>
                          </w:rPr>
                          <w:t>F(x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Now let’s suppose that G(x) is </w:t>
      </w:r>
      <w:r w:rsidRPr="00BF6563">
        <w:rPr>
          <w:rFonts w:ascii="Calibri" w:eastAsia="Calibri" w:hAnsi="Calibri" w:cs="Times New Roman"/>
          <w:b/>
        </w:rPr>
        <w:t>y = –3 F(x)</w:t>
      </w:r>
      <w:r w:rsidRPr="00BF6563">
        <w:rPr>
          <w:rFonts w:ascii="Calibri" w:eastAsia="Calibri" w:hAnsi="Calibri" w:cs="Times New Roman"/>
        </w:rPr>
        <w:t xml:space="preserve">.  </w:t>
      </w:r>
    </w:p>
    <w:p w:rsidR="00D81930" w:rsidRPr="00BF6563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0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Complete the table.  </w:t>
      </w:r>
    </w:p>
    <w:p w:rsidR="00D81930" w:rsidRPr="00BF6563" w:rsidRDefault="00D81930" w:rsidP="00D81930">
      <w:pPr>
        <w:spacing w:after="0"/>
        <w:ind w:left="-720"/>
        <w:contextualSpacing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y = –3 F(x)</w:t>
      </w:r>
    </w:p>
    <w:p w:rsidR="003F3D03" w:rsidRPr="00BF6563" w:rsidRDefault="003F3D03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tbl>
      <w:tblPr>
        <w:tblW w:w="0" w:type="auto"/>
        <w:tblInd w:w="360" w:type="dxa"/>
        <w:tblLook w:val="04A0" w:firstRow="1" w:lastRow="0" w:firstColumn="1" w:lastColumn="0" w:noHBand="0" w:noVBand="1"/>
      </w:tblPr>
      <w:tblGrid>
        <w:gridCol w:w="648"/>
        <w:gridCol w:w="648"/>
        <w:gridCol w:w="900"/>
      </w:tblGrid>
      <w:tr w:rsidR="00D81930" w:rsidRPr="00BF6563" w:rsidTr="00D81930">
        <w:tc>
          <w:tcPr>
            <w:tcW w:w="648" w:type="dxa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13970</wp:posOffset>
                      </wp:positionV>
                      <wp:extent cx="0" cy="1323975"/>
                      <wp:effectExtent l="0" t="0" r="19050" b="28575"/>
                      <wp:wrapNone/>
                      <wp:docPr id="8573" name="Straight Connector 857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239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1003E69" id="Straight Connector 8573" o:spid="_x0000_s1026" style="position:absolute;z-index:2517657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.85pt,1.1pt" to="23.85pt,10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64769</wp:posOffset>
                      </wp:positionH>
                      <wp:positionV relativeFrom="paragraph">
                        <wp:posOffset>175895</wp:posOffset>
                      </wp:positionV>
                      <wp:extent cx="1114425" cy="19050"/>
                      <wp:effectExtent l="0" t="0" r="28575" b="19050"/>
                      <wp:wrapNone/>
                      <wp:docPr id="8572" name="Straight Connector 85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14425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8088F4" id="Straight Connector 8572" o:spid="_x0000_s1026" style="position:absolute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1pt,13.85pt" to="92.8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x</w:t>
            </w:r>
            <w:r>
              <w:rPr>
                <w:rFonts w:ascii="Calibri" w:eastAsia="Calibri" w:hAnsi="Calibri" w:cs="Times New Roman"/>
                <w:b/>
              </w:rPr>
              <w:t xml:space="preserve">    </w:t>
            </w:r>
          </w:p>
        </w:tc>
        <w:tc>
          <w:tcPr>
            <w:tcW w:w="648" w:type="dxa"/>
            <w:vAlign w:val="center"/>
          </w:tcPr>
          <w:p w:rsidR="00D81930" w:rsidRPr="00BF656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300990</wp:posOffset>
                      </wp:positionH>
                      <wp:positionV relativeFrom="paragraph">
                        <wp:posOffset>13970</wp:posOffset>
                      </wp:positionV>
                      <wp:extent cx="9525" cy="1352550"/>
                      <wp:effectExtent l="0" t="0" r="28575" b="19050"/>
                      <wp:wrapNone/>
                      <wp:docPr id="8574" name="Straight Connector 85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352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1D0E4CE" id="Straight Connector 8574" o:spid="_x0000_s1026" style="position:absolute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7pt,1.1pt" to="24.45pt,10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BF6563">
              <w:rPr>
                <w:rFonts w:ascii="Calibri" w:eastAsia="Calibri" w:hAnsi="Calibri" w:cs="Times New Roman"/>
                <w:b/>
              </w:rPr>
              <w:t>F(x)</w:t>
            </w:r>
            <w:r>
              <w:rPr>
                <w:rFonts w:ascii="Calibri" w:eastAsia="Calibri" w:hAnsi="Calibri" w:cs="Times New Roman"/>
                <w:b/>
              </w:rPr>
              <w:t xml:space="preserve">    </w:t>
            </w:r>
          </w:p>
        </w:tc>
        <w:tc>
          <w:tcPr>
            <w:tcW w:w="900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BF6563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3F3D03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–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1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2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  <w:tr w:rsidR="00D81930" w:rsidRPr="00BF6563" w:rsidTr="00D81930">
        <w:trPr>
          <w:trHeight w:val="432"/>
        </w:trPr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BF6563">
              <w:rPr>
                <w:rFonts w:ascii="Calibri" w:eastAsia="Calibri" w:hAnsi="Calibri" w:cs="Times New Roman"/>
              </w:rPr>
              <w:t>4</w:t>
            </w:r>
          </w:p>
        </w:tc>
        <w:tc>
          <w:tcPr>
            <w:tcW w:w="648" w:type="dxa"/>
            <w:vAlign w:val="center"/>
          </w:tcPr>
          <w:p w:rsidR="00D81930" w:rsidRPr="00BF6563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900" w:type="dxa"/>
          </w:tcPr>
          <w:p w:rsidR="00D81930" w:rsidRPr="00BF6563" w:rsidRDefault="00D81930" w:rsidP="003F3D03">
            <w:pPr>
              <w:spacing w:after="0" w:line="240" w:lineRule="auto"/>
              <w:rPr>
                <w:rFonts w:ascii="Calibri" w:eastAsia="Calibri" w:hAnsi="Calibri" w:cs="Times New Roman"/>
              </w:rPr>
            </w:pPr>
          </w:p>
        </w:tc>
      </w:tr>
    </w:tbl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0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On the coordinate plane above, graph the 4 ordered pairs (x, y).  [</w:t>
      </w:r>
      <w:r w:rsidRPr="00BF6563">
        <w:rPr>
          <w:rFonts w:ascii="Calibri" w:eastAsia="Calibri" w:hAnsi="Calibri" w:cs="Times New Roman"/>
          <w:i/>
        </w:rPr>
        <w:t>Hint: The 1</w:t>
      </w:r>
      <w:r w:rsidRPr="00BF6563">
        <w:rPr>
          <w:rFonts w:ascii="Calibri" w:eastAsia="Calibri" w:hAnsi="Calibri" w:cs="Times New Roman"/>
          <w:i/>
          <w:vertAlign w:val="superscript"/>
        </w:rPr>
        <w:t>st</w:t>
      </w:r>
      <w:r w:rsidRPr="00BF6563">
        <w:rPr>
          <w:rFonts w:ascii="Calibri" w:eastAsia="Calibri" w:hAnsi="Calibri" w:cs="Times New Roman"/>
          <w:i/>
        </w:rPr>
        <w:t xml:space="preserve"> one should be (–1, –3).</w:t>
      </w:r>
      <w:r w:rsidRPr="00BF6563">
        <w:rPr>
          <w:rFonts w:ascii="Calibri" w:eastAsia="Calibri" w:hAnsi="Calibri" w:cs="Times New Roman"/>
        </w:rPr>
        <w:t>]</w:t>
      </w:r>
    </w:p>
    <w:p w:rsidR="00D81930" w:rsidRPr="00BF6563" w:rsidRDefault="00D81930" w:rsidP="00D81930">
      <w:pPr>
        <w:spacing w:after="0"/>
        <w:ind w:left="-180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0"/>
        </w:numPr>
        <w:spacing w:after="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Reread the conjecture you made in #7 on the previous page.  Does it hold true or do you need to refine it?   </w:t>
      </w:r>
    </w:p>
    <w:p w:rsidR="00D81930" w:rsidRPr="00BF6563" w:rsidRDefault="00D81930" w:rsidP="00D81930">
      <w:pPr>
        <w:spacing w:after="0"/>
        <w:ind w:firstLine="360"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If it does need some work, restate it more correctly here.</w:t>
      </w: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31"/>
        </w:numPr>
        <w:spacing w:after="0"/>
        <w:contextualSpacing/>
        <w:rPr>
          <w:rFonts w:ascii="Calibri" w:eastAsia="Calibri" w:hAnsi="Calibri" w:cs="Times New Roman"/>
          <w:b/>
        </w:rPr>
      </w:pPr>
      <w:r w:rsidRPr="00BF6563">
        <w:rPr>
          <w:rFonts w:ascii="Calibri" w:eastAsia="Calibri" w:hAnsi="Calibri" w:cs="Times New Roman"/>
          <w:b/>
        </w:rPr>
        <w:t>Checkpoint:   Let’s revisit H(x).</w:t>
      </w:r>
    </w:p>
    <w:p w:rsidR="00D81930" w:rsidRPr="00BF6563" w:rsidRDefault="00D81930" w:rsidP="001A6841">
      <w:pPr>
        <w:numPr>
          <w:ilvl w:val="0"/>
          <w:numId w:val="19"/>
        </w:numPr>
        <w:spacing w:line="360" w:lineRule="auto"/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Describe the effect on H(x)’s graph for each of the following.</w:t>
      </w:r>
    </w:p>
    <w:p w:rsidR="00D81930" w:rsidRPr="00BF6563" w:rsidRDefault="00D81930" w:rsidP="00D81930">
      <w:pPr>
        <w:spacing w:line="360" w:lineRule="auto"/>
        <w:ind w:left="2880" w:hanging="2520"/>
        <w:contextualSpacing/>
        <w:rPr>
          <w:rFonts w:ascii="Calibri" w:eastAsia="Calibri" w:hAnsi="Calibri" w:cs="Times New Roman"/>
          <w:u w:val="single"/>
        </w:rPr>
      </w:pPr>
      <w:r w:rsidRPr="00BF6563">
        <w:rPr>
          <w:rFonts w:ascii="Calibri" w:eastAsia="Calibri" w:hAnsi="Calibri" w:cs="Times New Roman"/>
        </w:rPr>
        <w:t xml:space="preserve">Example:  –5H(x)   </w:t>
      </w:r>
      <w:r w:rsidRPr="00BF6563">
        <w:rPr>
          <w:rFonts w:ascii="Calibri" w:eastAsia="Calibri" w:hAnsi="Calibri" w:cs="Times New Roman"/>
          <w:u w:val="single"/>
        </w:rPr>
        <w:tab/>
        <w:t xml:space="preserve">Each point is reflected in the x-axis and is 5 times as far from the x-axis.  </w:t>
      </w:r>
    </w:p>
    <w:p w:rsidR="00D81930" w:rsidRPr="00BF6563" w:rsidRDefault="00D81930" w:rsidP="001A6841">
      <w:pPr>
        <w:numPr>
          <w:ilvl w:val="0"/>
          <w:numId w:val="20"/>
        </w:numPr>
        <w:spacing w:line="360" w:lineRule="auto"/>
        <w:ind w:left="72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3H(x) </w:t>
      </w:r>
      <w:r w:rsidRPr="00BF6563">
        <w:rPr>
          <w:rFonts w:ascii="Calibri" w:eastAsia="Calibri" w:hAnsi="Calibri" w:cs="Times New Roman"/>
        </w:rPr>
        <w:tab/>
        <w:t>____________________________________________________________________________</w:t>
      </w:r>
    </w:p>
    <w:p w:rsidR="00D81930" w:rsidRPr="00BF6563" w:rsidRDefault="00D81930" w:rsidP="001A6841">
      <w:pPr>
        <w:numPr>
          <w:ilvl w:val="0"/>
          <w:numId w:val="20"/>
        </w:numPr>
        <w:spacing w:line="360" w:lineRule="auto"/>
        <w:ind w:left="72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>–2H(x)</w:t>
      </w:r>
      <w:r w:rsidRPr="00BF6563">
        <w:rPr>
          <w:rFonts w:ascii="Calibri" w:eastAsia="Calibri" w:hAnsi="Calibri" w:cs="Times New Roman"/>
        </w:rPr>
        <w:tab/>
        <w:t>____________________________________________________________________________</w:t>
      </w:r>
    </w:p>
    <w:p w:rsidR="00D81930" w:rsidRPr="00BF6563" w:rsidRDefault="00495DE8" w:rsidP="001A6841">
      <w:pPr>
        <w:numPr>
          <w:ilvl w:val="0"/>
          <w:numId w:val="20"/>
        </w:numPr>
        <w:spacing w:line="360" w:lineRule="auto"/>
        <w:ind w:left="720"/>
        <w:contextualSpacing/>
        <w:rPr>
          <w:rFonts w:ascii="Calibri" w:eastAsia="Calibri" w:hAnsi="Calibri" w:cs="Times New Roman"/>
        </w:rPr>
      </w:pPr>
      <m:oMath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</w:rPr>
              <m:t>2</m:t>
            </m:r>
          </m:den>
        </m:f>
      </m:oMath>
      <w:r w:rsidR="00D81930" w:rsidRPr="00BF6563">
        <w:rPr>
          <w:rFonts w:ascii="Calibri" w:eastAsia="Calibri" w:hAnsi="Calibri" w:cs="Times New Roman"/>
        </w:rPr>
        <w:t>H(x)</w:t>
      </w:r>
      <w:r w:rsidR="00D81930" w:rsidRPr="00BF6563">
        <w:rPr>
          <w:rFonts w:ascii="Calibri" w:eastAsia="Calibri" w:hAnsi="Calibri" w:cs="Times New Roman"/>
        </w:rPr>
        <w:tab/>
        <w:t>____________________________________________________________________________</w:t>
      </w:r>
    </w:p>
    <w:p w:rsidR="00D81930" w:rsidRPr="00BF6563" w:rsidRDefault="00D81930" w:rsidP="00D81930">
      <w:pPr>
        <w:spacing w:line="360" w:lineRule="auto"/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19"/>
        </w:numPr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</w:rPr>
        <w:t xml:space="preserve">Use your answers to questions 1 and 2 to help you sketch each graph </w:t>
      </w:r>
      <w:r w:rsidRPr="00BF6563">
        <w:rPr>
          <w:rFonts w:ascii="Calibri" w:eastAsia="Calibri" w:hAnsi="Calibri" w:cs="Times New Roman"/>
          <w:i/>
          <w:u w:val="single"/>
        </w:rPr>
        <w:t>without using a table</w:t>
      </w:r>
      <w:r w:rsidRPr="00BF6563">
        <w:rPr>
          <w:rFonts w:ascii="Calibri" w:eastAsia="Calibri" w:hAnsi="Calibri" w:cs="Times New Roman"/>
        </w:rPr>
        <w:t>.</w:t>
      </w:r>
    </w:p>
    <w:p w:rsidR="00D81930" w:rsidRPr="00BF6563" w:rsidRDefault="00D81930" w:rsidP="00D81930">
      <w:pPr>
        <w:ind w:left="36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1A6841">
      <w:pPr>
        <w:numPr>
          <w:ilvl w:val="0"/>
          <w:numId w:val="21"/>
        </w:numPr>
        <w:ind w:left="360"/>
        <w:contextualSpacing/>
        <w:rPr>
          <w:rFonts w:ascii="Calibri" w:eastAsia="Calibri" w:hAnsi="Calibri" w:cs="Times New Roman"/>
        </w:rPr>
      </w:pP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FFCCBDC" wp14:editId="102573C4">
                <wp:simplePos x="0" y="0"/>
                <wp:positionH relativeFrom="column">
                  <wp:posOffset>2265680</wp:posOffset>
                </wp:positionH>
                <wp:positionV relativeFrom="paragraph">
                  <wp:posOffset>360045</wp:posOffset>
                </wp:positionV>
                <wp:extent cx="1835785" cy="1873250"/>
                <wp:effectExtent l="25400" t="29845" r="24765" b="30480"/>
                <wp:wrapNone/>
                <wp:docPr id="853" name="Group 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5785" cy="1873250"/>
                          <a:chOff x="6948" y="1154"/>
                          <a:chExt cx="4359" cy="4359"/>
                        </a:xfrm>
                      </wpg:grpSpPr>
                      <wpg:grpSp>
                        <wpg:cNvPr id="854" name="Group 1215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855" name="Group 121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856" name="AutoShape 12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7" name="AutoShape 12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8" name="AutoShape 12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9" name="AutoShape 12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0" name="AutoShape 12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1" name="AutoShape 12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2" name="AutoShape 12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3" name="AutoShape 12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4" name="AutoShape 12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5" name="AutoShape 12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6" name="AutoShape 12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7" name="AutoShape 12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8" name="AutoShape 12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9" name="AutoShape 12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0" name="AutoShape 12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1" name="AutoShape 12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2" name="AutoShape 12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3" name="AutoShape 12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4" name="AutoShape 12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5" name="AutoShape 12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6" name="AutoShape 12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77" name="Group 123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878" name="AutoShape 1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9" name="AutoShape 1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0" name="AutoShape 1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1" name="AutoShape 1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2" name="AutoShape 1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3" name="AutoShape 1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4" name="AutoShape 1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5" name="AutoShape 12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6" name="AutoShape 12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7" name="AutoShape 12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8" name="AutoShape 12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9" name="AutoShape 12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0" name="AutoShape 12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1" name="AutoShape 12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2" name="AutoShape 12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3" name="AutoShape 12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4" name="AutoShape 12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5" name="AutoShape 12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6" name="AutoShape 12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7" name="AutoShape 1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8" name="AutoShape 1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899" name="Group 1260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900" name="AutoShape 12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1" name="AutoShape 1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2" name="AutoShape 12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62E5A4" id="Group 853" o:spid="_x0000_s1026" style="position:absolute;margin-left:178.4pt;margin-top:28.35pt;width:144.55pt;height:147.5pt;z-index:251699200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">
                <v:group id="Group 1215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Pl7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s+XsxgAAANwA&#10;AAAPAAAAAAAAAAAAAAAAAKoCAABkcnMvZG93bnJldi54bWxQSwUGAAAAAAQABAD6AAAAnQMAAAAA&#10;">
                  <v:group id="Group 121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9Ad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mS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P9Ad8QAAADcAAAA&#10;DwAAAAAAAAAAAAAAAACqAgAAZHJzL2Rvd25yZXYueG1sUEsFBgAAAAAEAAQA+gAAAJsDAAAAAA==&#10;">
                    <v:shape id="AutoShape 121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5AMUAAADcAAAADwAAAGRycy9kb3ducmV2LnhtbESPQWvCQBSE74X+h+UVeqsbSyshuoq0&#10;KDnYg4l4fmSfm2D2bZrdmtRf3y0IHoeZ+YZZrEbbigv1vnGsYDpJQBBXTjdsFBzKzUsKwgdkja1j&#10;UvBLHlbLx4cFZtoNvKdLEYyIEPYZKqhD6DIpfVWTRT9xHXH0Tq63GKLsjdQ9DhFuW/maJDNpseG4&#10;UGNHHzVV5+LHKjBkN9/b9GSK65DvPsvj25ff5ko9P43rOYhAY7iHb+1cK0jfZ/B/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z5AMUAAADcAAAADwAAAAAAAAAA&#10;AAAAAAChAgAAZHJzL2Rvd25yZXYueG1sUEsFBgAAAAAEAAQA+QAAAJMDAAAAAA==&#10;"/>
                    <v:shape id="AutoShape 121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Bcm8UAAADcAAAADwAAAGRycy9kb3ducmV2LnhtbESPQWvCQBSE7wX/w/KE3uqm0taQuooo&#10;Sg7twSg9P7LPTWj2bcyuJvXXu4VCj8PMfMPMl4NtxJU6XztW8DxJQBCXTtdsFBwP26cUhA/IGhvH&#10;pOCHPCwXo4c5Ztr1vKdrEYyIEPYZKqhCaDMpfVmRRT9xLXH0Tq6zGKLsjNQd9hFuGzlNkjdpsea4&#10;UGFL64rK7+JiFRiy2/MuPZni1ucfm8PXy6ff5Uo9jofVO4hAQ/gP/7VzrSB9ncHvmXgE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Bcm8UAAADcAAAADwAAAAAAAAAA&#10;AAAAAAChAgAAZHJzL2Rvd25yZXYueG1sUEsFBgAAAAAEAAQA+QAAAJMDAAAAAA==&#10;"/>
                    <v:shape id="AutoShape 121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/I6cIAAADcAAAADwAAAGRycy9kb3ducmV2LnhtbERPz2vCMBS+D/wfwhO8zdThRqlGEYfS&#10;wzysiudH80yLzUvXZLb615vDYMeP7/dyPdhG3KjztWMFs2kCgrh0umaj4HTcvaYgfEDW2DgmBXfy&#10;sF6NXpaYadfzN92KYEQMYZ+hgiqENpPSlxVZ9FPXEkfu4jqLIcLOSN1hH8NtI9+S5ENarDk2VNjS&#10;tqLyWvxaBYbs7mefXkzx6POvz+N5fvD7XKnJeNgsQAQawr/4z51rBel7XBvPx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7/I6cIAAADcAAAADwAAAAAAAAAAAAAA&#10;AAChAgAAZHJzL2Rvd25yZXYueG1sUEsFBgAAAAAEAAQA+QAAAJADAAAAAA==&#10;"/>
                    <v:shape id="AutoShape 122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NtcsUAAADcAAAADwAAAGRycy9kb3ducmV2LnhtbESPQWvCQBSE7wX/w/IEb3Vj0ZKmriIt&#10;Sg7twSg9P7LPTWj2bZpdTfTXdwsFj8PMfMMs14NtxIU6XztWMJsmIIhLp2s2Co6H7WMKwgdkjY1j&#10;UnAlD+vV6GGJmXY97+lSBCMihH2GCqoQ2kxKX1Zk0U9dSxy9k+sshig7I3WHfYTbRj4lybO0WHNc&#10;qLClt4rK7+JsFRiy259dejLFrc8/3g9f80+/y5WajIfNK4hAQ7iH/9u5VpAuXuDv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NtcsUAAADcAAAADwAAAAAAAAAA&#10;AAAAAAChAgAAZHJzL2Rvd25yZXYueG1sUEsFBgAAAAAEAAQA+QAAAJMDAAAAAA==&#10;"/>
                    <v:shape id="AutoShape 122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UOUsIAAADcAAAADwAAAGRycy9kb3ducmV2LnhtbERPPWvDMBDdA/0P4grZErkhBONGDqEl&#10;wUM71A6dD+ssm1gn11Jit7++GgodH+97f5htL+40+s6xgqd1AoK4drpjo+BSnVYpCB+QNfaOScE3&#10;eTjkD4s9ZtpN/EH3MhgRQ9hnqKANYcik9HVLFv3aDcSRa9xoMUQ4GqlHnGK47eUmSXbSYsexocWB&#10;Xlqqr+XNKjBkT1/ntDHlz1S8vVaf23d/LpRaPs7HZxCB5vAv/nMXWkG6i/PjmXgE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6UOUsIAAADcAAAADwAAAAAAAAAAAAAA&#10;AAChAgAAZHJzL2Rvd25yZXYueG1sUEsFBgAAAAAEAAQA+QAAAJADAAAAAA==&#10;"/>
                    <v:shape id="AutoShape 122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mrycUAAADcAAAADwAAAGRycy9kb3ducmV2LnhtbESPQWvCQBSE7wX/w/KE3urGUiTErCIW&#10;JYf20CieH9mXTTD7Nma3Ju2v7xYKPQ4z8w2TbyfbiTsNvnWsYLlIQBBXTrdsFJxPh6cUhA/IGjvH&#10;pOCLPGw3s4ccM+1G/qB7GYyIEPYZKmhC6DMpfdWQRb9wPXH0ajdYDFEORuoBxwi3nXxOkpW02HJc&#10;aLCnfUPVtfy0CgzZw+2Y1qb8Hou319Pl5d0fC6Ue59NuDSLQFP7Df+1CK0hXS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mrycUAAADcAAAADwAAAAAAAAAA&#10;AAAAAAChAgAAZHJzL2Rvd25yZXYueG1sUEsFBgAAAAAEAAQA+QAAAJMDAAAAAA==&#10;"/>
                    <v:shape id="AutoShape 122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s1vsQAAADcAAAADwAAAGRycy9kb3ducmV2LnhtbESPQWvCQBSE74X+h+UVvNVNRSSkriIt&#10;Sg72YJSeH9nnJph9m2ZXE/31XUHwOMzMN8x8OdhGXKjztWMFH+MEBHHpdM1GwWG/fk9B+ICssXFM&#10;Cq7kYbl4fZljpl3PO7oUwYgIYZ+hgiqENpPSlxVZ9GPXEkfv6DqLIcrOSN1hH+G2kZMkmUmLNceF&#10;Clv6qqg8FWerwJBd/23Soylufb793v9Of/wmV2r0Nqw+QQQawjP8aOdaQTqbwP1MP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OzW+xAAAANwAAAAPAAAAAAAAAAAA&#10;AAAAAKECAABkcnMvZG93bnJldi54bWxQSwUGAAAAAAQABAD5AAAAkgMAAAAA&#10;"/>
                    <v:shape id="AutoShape 122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eQJcUAAADcAAAADwAAAGRycy9kb3ducmV2LnhtbESPQWvCQBSE74X+h+UVeqsb2yIhuoq0&#10;KDnYg4l4fmSfm2D2bZrdmtRf3y0IHoeZ+YZZrEbbigv1vnGsYDpJQBBXTjdsFBzKzUsKwgdkja1j&#10;UvBLHlbLx4cFZtoNvKdLEYyIEPYZKqhD6DIpfVWTRT9xHXH0Tq63GKLsjdQ9DhFuW/maJDNpseG4&#10;UGNHHzVV5+LHKjBkN9/b9GSK65DvPsvj+5ff5ko9P43rOYhAY7iHb+1cK0hnb/B/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3eQJcUAAADcAAAADwAAAAAAAAAA&#10;AAAAAAChAgAAZHJzL2Rvd25yZXYueG1sUEsFBgAAAAAEAAQA+QAAAJMDAAAAAA==&#10;"/>
                    <v:shape id="AutoShape 122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4IUcQAAADcAAAADwAAAGRycy9kb3ducmV2LnhtbESPQWvCQBSE74X+h+UVvNVNRSSkriIt&#10;Sg72YJSeH9nnJph9m2ZXE/31XUHwOMzMN8x8OdhGXKjztWMFH+MEBHHpdM1GwWG/fk9B+ICssXFM&#10;Cq7kYbl4fZljpl3PO7oUwYgIYZ+hgiqENpPSlxVZ9GPXEkfv6DqLIcrOSN1hH+G2kZMkmUmLNceF&#10;Clv6qqg8FWerwJBd/23Soylufb793v9Of/wmV2r0Nqw+QQQawjP8aOdaQTqbwv1MP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nghRxAAAANwAAAAPAAAAAAAAAAAA&#10;AAAAAKECAABkcnMvZG93bnJldi54bWxQSwUGAAAAAAQABAD5AAAAkgMAAAAA&#10;"/>
                    <v:shape id="AutoShape 122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KtysUAAADcAAAADwAAAGRycy9kb3ducmV2LnhtbESPQWvCQBSE74X+h+UVeqsbSyshuoq0&#10;KDnYg4l4fmSfm2D2bZrdmtRf3y0IHoeZ+YZZrEbbigv1vnGsYDpJQBBXTjdsFBzKzUsKwgdkja1j&#10;UvBLHlbLx4cFZtoNvKdLEYyIEPYZKqhD6DIpfVWTRT9xHXH0Tq63GKLsjdQ9DhFuW/maJDNpseG4&#10;UGNHHzVV5+LHKjBkN9/b9GSK65DvPsvj25ff5ko9P43rOYhAY7iHb+1cK0hn7/B/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9KtysUAAADcAAAADwAAAAAAAAAA&#10;AAAAAAChAgAAZHJzL2Rvd25yZXYueG1sUEsFBgAAAAAEAAQA+QAAAJMDAAAAAA==&#10;"/>
                    <v:shape id="AutoShape 122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c7CsQAAADcAAAADwAAAGRycy9kb3ducmV2LnhtbESPQWvCQBSE74L/YXmCN7NpD0FSV2kF&#10;0Zs1aunxsfuahGbfhuw2xv56VxA8DjPzDbNYDbYRPXW+dqzgJUlBEGtnai4VnI6b2RyED8gGG8ek&#10;4EoeVsvxaIG5cRc+UF+EUkQI+xwVVCG0uZReV2TRJ64ljt6P6yyGKLtSmg4vEW4b+ZqmmbRYc1yo&#10;sKV1Rfq3+LMKvv1w/tpvy/2OdP/5v92sUX8USk0nw/sbiEBDeIYf7Z1RMM8yuJ+JR0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1zsKxAAAANwAAAAPAAAAAAAAAAAA&#10;AAAAAKECAABkcnMvZG93bnJldi54bWxQSwUGAAAAAAQABAD5AAAAkgMAAAAA&#10;" strokeweight="2.25pt">
                      <v:stroke startarrow="block" endarrow="block"/>
                    </v:shape>
                    <v:shape id="AutoShape 122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yWJsUAAADcAAAADwAAAGRycy9kb3ducmV2LnhtbESPQWvCQBSE7wX/w/IEb3XTIjakrlIs&#10;Sg720CieH9nnJjT7NmZXE/313ULB4zAz3zCL1WAbcaXO144VvEwTEMSl0zUbBYf95jkF4QOyxsYx&#10;KbiRh9Vy9LTATLuev+laBCMihH2GCqoQ2kxKX1Zk0U9dSxy9k+sshig7I3WHfYTbRr4myVxarDku&#10;VNjSuqLyp7hYBYbs5rxNT6a49/nuc3+cffltrtRkPHy8gwg0hEf4v51rBen8Df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yWJsUAAADcAAAADwAAAAAAAAAA&#10;AAAAAAChAgAAZHJzL2Rvd25yZXYueG1sUEsFBgAAAAAEAAQA+QAAAJMDAAAAAA==&#10;"/>
                    <v:shape id="AutoShape 122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MCVMIAAADcAAAADwAAAGRycy9kb3ducmV2LnhtbERPPWvDMBDdA/0P4grZErkhBONGDqEl&#10;wUM71A6dD+ssm1gn11Jit7++GgodH+97f5htL+40+s6xgqd1AoK4drpjo+BSnVYpCB+QNfaOScE3&#10;eTjkD4s9ZtpN/EH3MhgRQ9hnqKANYcik9HVLFv3aDcSRa9xoMUQ4GqlHnGK47eUmSXbSYsexocWB&#10;Xlqqr+XNKjBkT1/ntDHlz1S8vVaf23d/LpRaPs7HZxCB5vAv/nMXWkG6i2vjmXgE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dMCVMIAAADcAAAADwAAAAAAAAAAAAAA&#10;AAChAgAAZHJzL2Rvd25yZXYueG1sUEsFBgAAAAAEAAQA+QAAAJADAAAAAA==&#10;"/>
                    <v:shape id="AutoShape 123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+nz8UAAADcAAAADwAAAGRycy9kb3ducmV2LnhtbESPQWvCQBSE74L/YXmF3nTTUiRGVxGL&#10;kkN7MIrnR/a5CWbfptmtSfvruwXB4zAz3zDL9WAbcaPO144VvEwTEMSl0zUbBafjbpKC8AFZY+OY&#10;FPyQh/VqPFpipl3PB7oVwYgIYZ+hgiqENpPSlxVZ9FPXEkfv4jqLIcrOSN1hH+G2ka9JMpMWa44L&#10;Fba0rai8Ft9WgSG7+9qnF1P89vnH+/H89un3uVLPT8NmASLQEB7hezvXCtLZHP7Px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+nz8UAAADcAAAADwAAAAAAAAAA&#10;AAAAAAChAgAAZHJzL2Rvd25yZXYueG1sUEsFBgAAAAAEAAQA+QAAAJMDAAAAAA==&#10;"/>
                    <v:shape id="AutoShape 123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yYj8IAAADcAAAADwAAAGRycy9kb3ducmV2LnhtbERPz2vCMBS+D/wfwhO8zdQhW6lGEYfS&#10;wzysiudH80yLzUvXZLb615vDYMeP7/dyPdhG3KjztWMFs2kCgrh0umaj4HTcvaYgfEDW2DgmBXfy&#10;sF6NXpaYadfzN92KYEQMYZ+hgiqENpPSlxVZ9FPXEkfu4jqLIcLOSN1hH8NtI9+S5F1arDk2VNjS&#10;tqLyWvxaBYbs7mefXkzx6POvz+N5fvD7XKnJeNgsQAQawr/4z51rBelHnB/Px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nyYj8IAAADcAAAADwAAAAAAAAAAAAAA&#10;AAChAgAAZHJzL2Rvd25yZXYueG1sUEsFBgAAAAAEAAQA+QAAAJADAAAAAA==&#10;"/>
                    <v:shape id="AutoShape 123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A9FMUAAADcAAAADwAAAGRycy9kb3ducmV2LnhtbESPQWvCQBSE7wX/w/IK3upGkTakrlIU&#10;JYf20CieH9nnJjT7NmZXE/313ULB4zAz3zCL1WAbcaXO144VTCcJCOLS6ZqNgsN++5KC8AFZY+OY&#10;FNzIw2o5elpgpl3P33QtghERwj5DBVUIbSalLyuy6CeuJY7eyXUWQ5SdkbrDPsJtI2dJ8iot1hwX&#10;KmxpXVH5U1ysAkN2e96lJ1Pc+/xzsz/Ov/wuV2r8PHy8gwg0hEf4v51rBenbF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A9FMUAAADcAAAADwAAAAAAAAAA&#10;AAAAAAChAgAAZHJzL2Rvd25yZXYueG1sUEsFBgAAAAAEAAQA+QAAAJMDAAAAAA==&#10;"/>
                    <v:shape id="AutoShape 123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KjY8UAAADcAAAADwAAAGRycy9kb3ducmV2LnhtbESPQWvCQBSE7wX/w/IEb3VTkTakrlIU&#10;JYf20CieH9nnJjT7NmZXE/313ULB4zAz3zCL1WAbcaXO144VvEwTEMSl0zUbBYf99jkF4QOyxsYx&#10;KbiRh9Vy9LTATLuev+laBCMihH2GCqoQ2kxKX1Zk0U9dSxy9k+sshig7I3WHfYTbRs6S5FVarDku&#10;VNjSuqLyp7hYBYbs9rxLT6a49/nnZn+cf/ldrtRkPHy8gwg0hEf4v51rBenbD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KjY8UAAADcAAAADwAAAAAAAAAA&#10;AAAAAAChAgAAZHJzL2Rvd25yZXYueG1sUEsFBgAAAAAEAAQA+QAAAJMDAAAAAA==&#10;"/>
                    <v:shape id="AutoShape 123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4G+MUAAADcAAAADwAAAGRycy9kb3ducmV2LnhtbESPQWvCQBSE7wX/w/KE3uqmttSQuooo&#10;Sg7twSg9P7LPTWj2bcyuJvXXu4VCj8PMfMPMl4NtxJU6XztW8DxJQBCXTtdsFBwP26cUhA/IGhvH&#10;pOCHPCwXo4c5Ztr1vKdrEYyIEPYZKqhCaDMpfVmRRT9xLXH0Tq6zGKLsjNQd9hFuGzlNkjdpsea4&#10;UGFL64rK7+JiFRiy2/MuPZni1ucfm8PX66ff5Uo9jofVO4hAQ/gP/7VzrSCdvcDvmXgE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4G+MUAAADcAAAADwAAAAAAAAAA&#10;AAAAAAChAgAAZHJzL2Rvd25yZXYueG1sUEsFBgAAAAAEAAQA+QAAAJMDAAAAAA==&#10;"/>
                    <v:shape id="AutoShape 123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ejMUAAADcAAAADwAAAGRycy9kb3ducmV2LnhtbESPQWvCQBSE7wX/w/IEb3XTIm1IXaVY&#10;lBzqoVE8P7LPTWj2bcyuJu2vdwXB4zAz3zDz5WAbcaHO144VvEwTEMSl0zUbBfvd+jkF4QOyxsYx&#10;KfgjD8vF6GmOmXY9/9ClCEZECPsMFVQhtJmUvqzIop+6ljh6R9dZDFF2RuoO+wi3jXxNkjdpsea4&#10;UGFLq4rK3+JsFRiy69MmPZriv8+/v3aH2dZvcqUm4+HzA0SgITzC93auFaTvM7idiUdAL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eejMUAAADcAAAADwAAAAAAAAAA&#10;AAAAAAChAgAAZHJzL2Rvd25yZXYueG1sUEsFBgAAAAAEAAQA+QAAAJMDAAAAAA==&#10;"/>
                    <v:shape id="AutoShape 123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s7F8UAAADcAAAADwAAAGRycy9kb3ducmV2LnhtbESPQWvCQBSE7wX/w/KE3uqm0taQuooo&#10;Sg7twSg9P7LPTWj2bcyuJvXXu4VCj8PMfMPMl4NtxJU6XztW8DxJQBCXTtdsFBwP26cUhA/IGhvH&#10;pOCHPCwXo4c5Ztr1vKdrEYyIEPYZKqhCaDMpfVmRRT9xLXH0Tq6zGKLsjNQd9hFuGzlNkjdpsea4&#10;UGFL64rK7+JiFRiy2/MuPZni1ucfm8PXy6ff5Uo9jofVO4hAQ/gP/7VzrSCdvcLvmXgE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s7F8UAAADcAAAADwAAAAAAAAAA&#10;AAAAAAChAgAAZHJzL2Rvd25yZXYueG1sUEsFBgAAAAAEAAQA+QAAAJMDAAAAAA==&#10;"/>
                    <v:shape id="AutoShape 123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mlYMUAAADcAAAADwAAAGRycy9kb3ducmV2LnhtbESPQWvCQBSE7wX/w/IEb3XTIjakrlIs&#10;Sg720CieH9nnJjT7NmZXE/313ULB4zAz3zCL1WAbcaXO144VvEwTEMSl0zUbBYf95jkF4QOyxsYx&#10;KbiRh9Vy9LTATLuev+laBCMihH2GCqoQ2kxKX1Zk0U9dSxy9k+sshig7I3WHfYTbRr4myVxarDku&#10;VNjSuqLyp7hYBYbs5rxNT6a49/nuc3+cffltrtRkPHy8gwg0hEf4v51rBenbH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mlYMUAAADcAAAADwAAAAAAAAAA&#10;AAAAAAChAgAAZHJzL2Rvd25yZXYueG1sUEsFBgAAAAAEAAQA+QAAAJMDAAAAAA==&#10;"/>
                  </v:group>
                  <v:group id="Group 123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NQn+8YAAADcAAAADwAAAGRycy9kb3ducmV2LnhtbESPQWvCQBSE7wX/w/KE&#10;3uomllZJ3YQgKh6kUC2U3h7ZZxKSfRuyaxL/fbdQ6HGYmW+YTTaZVgzUu9qygngRgSAurK65VPB5&#10;2T+tQTiPrLG1TAru5CBLZw8bTLQd+YOGsy9FgLBLUEHlfZdI6YqKDLqF7YiDd7W9QR9kX0rd4xjg&#10;ppXLKHqVBmsOCxV2tK2oaM43o+Aw4pg/x7vh1Fy39+/Ly/vXKSalHudT/gbC0+T/w3/to1awXq3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Cf7xgAAANwA&#10;AAAPAAAAAAAAAAAAAAAAAKoCAABkcnMvZG93bnJldi54bWxQSwUGAAAAAAQABAD6AAAAnQMAAAAA&#10;">
                    <v:shape id="AutoShape 123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erFsIAAADcAAAADwAAAGRycy9kb3ducmV2LnhtbERPTWsCMRC9C/6HMEIvolkLVdkaZVsQ&#10;quBBW+/TzbgJbibbTdTtvzcHwePjfS9WnavFldpgPSuYjDMQxKXXlisFP9/r0RxEiMgaa8+k4J8C&#10;rJb93gJz7W+8p+shViKFcMhRgYmxyaUMpSGHYewb4sSdfOswJthWUrd4S+Gulq9ZNpUOLacGgw19&#10;GirPh4tTsNtMPopfYzfb/Z/dva2L+lINj0q9DLriHUSkLj7FD/eXVjCfpb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OerFsIAAADcAAAADwAAAAAAAAAAAAAA&#10;AAChAgAAZHJzL2Rvd25yZXYueG1sUEsFBgAAAAAEAAQA+QAAAJADAAAAAA==&#10;"/>
                    <v:shape id="AutoShape 124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sOjcYAAADcAAAADwAAAGRycy9kb3ducmV2LnhtbESPQWsCMRSE74L/ITyhF6lZC7V2Ncpa&#10;EKrgQdven5vXTejmZd1E3f77piB4HGbmG2a+7FwtLtQG61nBeJSBIC69tlwp+PxYP05BhIissfZM&#10;Cn4pwHLR780x1/7Ke7ocYiUShEOOCkyMTS5lKA05DCPfECfv27cOY5JtJXWL1wR3tXzKsol0aDkt&#10;GGzozVD5czg7BbvNeFUcjd1s9ye7e14X9bkafin1MOiKGYhIXbyHb+13rWD68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rDo3GAAAA3AAAAA8AAAAAAAAA&#10;AAAAAAAAoQIAAGRycy9kb3ducmV2LnhtbFBLBQYAAAAABAAEAPkAAACUAwAAAAA=&#10;"/>
                    <v:shape id="AutoShape 124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TXN8IAAADcAAAADwAAAGRycy9kb3ducmV2LnhtbERPy2oCMRTdF/yHcAU3pWYUKsPUKGNB&#10;0IILX/vbye0kOLmZTqKOf98sCi4P5z1f9q4RN+qC9axgMs5AEFdeW64VnI7rtxxEiMgaG8+k4EEB&#10;lovByxwL7e+8p9sh1iKFcChQgYmxLaQMlSGHYexb4sT9+M5hTLCrpe7wnsJdI6dZNpMOLacGgy19&#10;Gqouh6tTsNtOVuW3sduv/a/dva/L5lq/npUaDfvyA0SkPj7F/+6NVpDnaX46k46AX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0TXN8IAAADcAAAADwAAAAAAAAAAAAAA&#10;AAChAgAAZHJzL2Rvd25yZXYueG1sUEsFBgAAAAAEAAQA+QAAAJADAAAAAA==&#10;"/>
                    <v:shape id="AutoShape 124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hyrMUAAADcAAAADwAAAGRycy9kb3ducmV2LnhtbESPQWsCMRSE74X+h/AKXopmV7Asq1G2&#10;BUEFD9r2/tw8N6Gbl+0m6vrvm0Khx2FmvmEWq8G14kp9sJ4V5JMMBHHtteVGwcf7elyACBFZY+uZ&#10;FNwpwGr5+LDAUvsbH+h6jI1IEA4lKjAxdqWUoTbkMEx8R5y8s+8dxiT7RuoebwnuWjnNshfp0HJa&#10;MNjRm6H663hxCvbb/LU6GbvdHb7tfrau2kvz/KnU6Gmo5iAiDfE//NfeaAVFkcP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hyrMUAAADcAAAADwAAAAAAAAAA&#10;AAAAAAChAgAAZHJzL2Rvd25yZXYueG1sUEsFBgAAAAAEAAQA+QAAAJMDAAAAAA==&#10;"/>
                    <v:shape id="AutoShape 124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rs28UAAADcAAAADwAAAGRycy9kb3ducmV2LnhtbESPQWsCMRSE7wX/Q3iCl1KzCpZlNcq2&#10;IFTBg7a9PzfPTXDzst1EXf99Uyh4HGbmG2ax6l0jrtQF61nBZJyBIK68tlwr+Ppcv+QgQkTW2Hgm&#10;BXcKsFoOnhZYaH/jPV0PsRYJwqFABSbGtpAyVIYchrFviZN38p3DmGRXS93hLcFdI6dZ9iodWk4L&#10;Blt6N1SdDxenYLeZvJVHYzfb/Y/dzdZlc6mfv5UaDftyDiJSHx/h//aHVpDnU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rs28UAAADcAAAADwAAAAAAAAAA&#10;AAAAAAChAgAAZHJzL2Rvd25yZXYueG1sUEsFBgAAAAAEAAQA+QAAAJMDAAAAAA==&#10;"/>
                    <v:shape id="AutoShape 124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ZJQMYAAADcAAAADwAAAGRycy9kb3ducmV2LnhtbESPQWsCMRSE74X+h/AKXopmVVqW1Sjb&#10;gqAFD1q9PzfPTejmZbuJuv33TaHgcZiZb5j5sneNuFIXrGcF41EGgrjy2nKt4PC5GuYgQkTW2Hgm&#10;BT8UYLl4fJhjof2Nd3Tdx1okCIcCFZgY20LKUBlyGEa+JU7e2XcOY5JdLXWHtwR3jZxk2at0aDkt&#10;GGzp3VD1tb84BdvN+K08Gbv52H3b7cuqbC7181GpwVNfzkBE6uM9/N9eawV5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WSUDGAAAA3AAAAA8AAAAAAAAA&#10;AAAAAAAAoQIAAGRycy9kb3ducmV2LnhtbFBLBQYAAAAABAAEAPkAAACUAwAAAAA=&#10;"/>
                    <v:shape id="AutoShape 124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/RNMYAAADcAAAADwAAAGRycy9kb3ducmV2LnhtbESPQWsCMRSE74X+h/AKXopmFVuW1Sjb&#10;gqAFD1q9PzfPTejmZbuJuv33TaHgcZiZb5j5sneNuFIXrGcF41EGgrjy2nKt4PC5GuYgQkTW2Hgm&#10;BT8UYLl4fJhjof2Nd3Tdx1okCIcCFZgY20LKUBlyGEa+JU7e2XcOY5JdLXWHtwR3jZxk2at0aDkt&#10;GGzp3VD1tb84BdvN+K08Gbv52H3b7cuqbC7181GpwVNfzkBE6uM9/N9eawV5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/0TTGAAAA3AAAAA8AAAAAAAAA&#10;AAAAAAAAoQIAAGRycy9kb3ducmV2LnhtbFBLBQYAAAAABAAEAPkAAACUAwAAAAA=&#10;"/>
                    <v:shape id="AutoShape 124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N0r8UAAADcAAAADwAAAGRycy9kb3ducmV2LnhtbESPQWsCMRSE74X+h/AKvRTNWlCW1Sjb&#10;glAFD9p6f26em+DmZbuJuv77piB4HGbmG2a26F0jLtQF61nBaJiBIK68tlwr+PleDnIQISJrbDyT&#10;ghsFWMyfn2ZYaH/lLV12sRYJwqFABSbGtpAyVIYchqFviZN39J3DmGRXS93hNcFdI9+zbCIdWk4L&#10;Blv6NFSddmenYLMafZQHY1fr7a/djJdlc67f9kq9vvTlFESkPj7C9/aXVpDnY/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zN0r8UAAADcAAAADwAAAAAAAAAA&#10;AAAAAAChAgAAZHJzL2Rvd25yZXYueG1sUEsFBgAAAAAEAAQA+QAAAJMDAAAAAA==&#10;"/>
                    <v:shape id="AutoShape 124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Hq2MUAAADcAAAADwAAAGRycy9kb3ducmV2LnhtbESPQWsCMRSE7wX/Q3hCL0WzFirLapS1&#10;INSCB229PzfPTXDzsm6ibv99Uyh4HGbmG2a+7F0jbtQF61nBZJyBIK68tlwr+P5aj3IQISJrbDyT&#10;gh8KsFwMnuZYaH/nHd32sRYJwqFABSbGtpAyVIYchrFviZN38p3DmGRXS93hPcFdI1+zbCodWk4L&#10;Blt6N1Sd91enYLuZrMqjsZvP3cVu39Zlc61fDko9D/tyBiJSHx/h//aHVpDnU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+Hq2MUAAADcAAAADwAAAAAAAAAA&#10;AAAAAAChAgAAZHJzL2Rvd25yZXYueG1sUEsFBgAAAAAEAAQA+QAAAJMDAAAAAA==&#10;"/>
                    <v:shape id="AutoShape 124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1PQ8YAAADcAAAADwAAAGRycy9kb3ducmV2LnhtbESPQWsCMRSE74X+h/AKXopmFWyX1Sjb&#10;gqAFD1q9PzfPTejmZbuJuv33TaHgcZiZb5j5sneNuFIXrGcF41EGgrjy2nKt4PC5GuYgQkTW2Hgm&#10;BT8UYLl4fJhjof2Nd3Tdx1okCIcCFZgY20LKUBlyGEa+JU7e2XcOY5JdLXWHtwR3jZxk2Yt0aDkt&#10;GGzp3VD1tb84BdvN+K08Gbv52H3b7XRVNpf6+ajU4KkvZyAi9fEe/m+vtYI8f4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tT0PGAAAA3AAAAA8AAAAAAAAA&#10;AAAAAAAAoQIAAGRycy9kb3ducmV2LnhtbFBLBQYAAAAABAAEAPkAAACUAwAAAAA=&#10;"/>
                    <v:shape id="AutoShape 124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za28MAAADcAAAADwAAAGRycy9kb3ducmV2LnhtbERPTWvCQBC9F/wPywi91Y1WaoiuIqJQ&#10;6aVqFL0N2TEJZmdDdpuk/757KHh8vO/FqjeVaKlxpWUF41EEgjizuuRcQXravcUgnEfWWFkmBb/k&#10;YLUcvCww0bbjA7VHn4sQwi5BBYX3dSKlywoy6Ea2Jg7c3TYGfYBNLnWDXQg3lZxE0Yc0WHJoKLCm&#10;TUHZ4/hjFFza2/u425Sz85fd7qfpY3v9PqRKvQ779RyEp94/xf/uT60gjsPacCYcAb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682tvDAAAA3AAAAA8AAAAAAAAAAAAA&#10;AAAAoQIAAGRycy9kb3ducmV2LnhtbFBLBQYAAAAABAAEAPkAAACRAwAAAAA=&#10;" strokeweight="2.25pt">
                      <v:stroke startarrow="block" endarrow="block"/>
                    </v:shape>
                    <v:shape id="AutoShape 125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5+qsYAAADcAAAADwAAAGRycy9kb3ducmV2LnhtbESPT2sCMRTE74V+h/AKvRTNWrCsq1G2&#10;BaEWPPjv/ty8bkI3L9tN1PXbNwXB4zAzv2Fmi9414kxdsJ4VjIYZCOLKa8u1gv1uOchBhIissfFM&#10;Cq4UYDF/fJhhof2FN3TexlokCIcCFZgY20LKUBlyGIa+JU7et+8cxiS7WuoOLwnuGvmaZW/SoeW0&#10;YLClD0PVz/bkFKxXo/fyaOzqa/Nr1+Nl2Zzql4NSz099OQURqY/38K39qRXk+QT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+fqrGAAAA3AAAAA8AAAAAAAAA&#10;AAAAAAAAoQIAAGRycy9kb3ducmV2LnhtbFBLBQYAAAAABAAEAPkAAACUAwAAAAA=&#10;"/>
                    <v:shape id="AutoShape 125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1B6sIAAADcAAAADwAAAGRycy9kb3ducmV2LnhtbERPTWsCMRC9C/6HMEIvolkLFbs1yrYg&#10;VMGDWu/TzbgJbibbTdTtvzcHwePjfc+XnavFldpgPSuYjDMQxKXXlisFP4fVaAYiRGSNtWdS8E8B&#10;lot+b4659jfe0XUfK5FCOOSowMTY5FKG0pDDMPYNceJOvnUYE2wrqVu8pXBXy9csm0qHllODwYa+&#10;DJXn/cUp2K4nn8WvsevN7s9u31ZFfamGR6VeBl3xASJSF5/ih/tbK5i9p/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p1B6sIAAADcAAAADwAAAAAAAAAAAAAA&#10;AAChAgAAZHJzL2Rvd25yZXYueG1sUEsFBgAAAAAEAAQA+QAAAJADAAAAAA==&#10;"/>
                    <v:shape id="AutoShape 125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HkccYAAADcAAAADwAAAGRycy9kb3ducmV2LnhtbESPT2sCMRTE70K/Q3iFXkSzW2jR1Sjb&#10;glALHvx3f25eN6Gbl+0m6vbbNwXB4zAzv2Hmy9414kJdsJ4V5OMMBHHlteVawWG/Gk1AhIissfFM&#10;Cn4pwHLxMJhjof2Vt3TZxVokCIcCFZgY20LKUBlyGMa+JU7el+8cxiS7WuoOrwnuGvmcZa/SoeW0&#10;YLCld0PV9+7sFGzW+Vt5Mnb9uf2xm5dV2Zzr4VGpp8e+nIGI1Md7+Nb+0Aom0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R5HHGAAAA3AAAAA8AAAAAAAAA&#10;AAAAAAAAoQIAAGRycy9kb3ducmV2LnhtbFBLBQYAAAAABAAEAPkAAACUAwAAAAA=&#10;"/>
                    <v:shape id="AutoShape 125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N6Bs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kO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N6BsUAAADcAAAADwAAAAAAAAAA&#10;AAAAAAChAgAAZHJzL2Rvd25yZXYueG1sUEsFBgAAAAAEAAQA+QAAAJMDAAAAAA==&#10;"/>
                    <v:shape id="AutoShape 125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/fn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P353GAAAA3AAAAA8AAAAAAAAA&#10;AAAAAAAAoQIAAGRycy9kb3ducmV2LnhtbFBLBQYAAAAABAAEAPkAAACUAwAAAAA=&#10;"/>
                    <v:shape id="AutoShape 125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ZH6c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mR+nGAAAA3AAAAA8AAAAAAAAA&#10;AAAAAAAAoQIAAGRycy9kb3ducmV2LnhtbFBLBQYAAAAABAAEAPkAAACUAwAAAAA=&#10;"/>
                    <v:shape id="AutoShape 125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ricsYAAADcAAAADwAAAGRycy9kb3ducmV2LnhtbESPT2sCMRTE74LfIbxCL1KzFhS7Ncoq&#10;CFXw4J/eXzevm9DNy7qJuv32Rij0OMzMb5jZonO1uFIbrGcFo2EGgrj02nKl4HRcv0xBhIissfZM&#10;Cn4pwGLe780w1/7Ge7oeYiUShEOOCkyMTS5lKA05DEPfECfv27cOY5JtJXWLtwR3tXzNsol0aDkt&#10;GGxoZaj8OVycgt1mtCy+jN1s92e7G6+L+lINPpV6fuqKdxCRuvgf/mt/aAXTt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q4nLGAAAA3AAAAA8AAAAAAAAA&#10;AAAAAAAAoQIAAGRycy9kb3ducmV2LnhtbFBLBQYAAAAABAAEAPkAAACUAwAAAAA=&#10;"/>
                    <v:shape id="AutoShape 125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h8BcUAAADcAAAADwAAAGRycy9kb3ducmV2LnhtbESPT2sCMRTE74V+h/AKvRTNWqjo1ihb&#10;QaiCB//dn5vXTejmZd1EXb+9EQo9DjPzG2Yy61wtLtQG61nBoJ+BIC69tlwp2O8WvRGIEJE11p5J&#10;wY0CzKbPTxPMtb/yhi7bWIkE4ZCjAhNjk0sZSkMOQ983xMn78a3DmGRbSd3iNcFdLd+zbCgdWk4L&#10;BhuaGyp/t2enYL0cfBVHY5erzcmuPxZFfa7eDkq9vnTFJ4hIXfwP/7W/tYLReA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h8BcUAAADcAAAADwAAAAAAAAAA&#10;AAAAAAChAgAAZHJzL2Rvd25yZXYueG1sUEsFBgAAAAAEAAQA+QAAAJMDAAAAAA==&#10;"/>
                    <v:shape id="AutoShape 125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TZnsYAAADcAAAADwAAAGRycy9kb3ducmV2LnhtbESPQWsCMRSE74L/ITyhF6lZC7V2Ncpa&#10;EKrgQdven5vXTejmZd1E3f77piB4HGbmG2a+7FwtLtQG61nBeJSBIC69tlwp+PxYP05BhIissfZM&#10;Cn4pwHLR780x1/7Ke7ocYiUShEOOCkyMTS5lKA05DCPfECfv27cOY5JtJXWL1wR3tXzKsol0aDkt&#10;GGzozVD5czg7BbvNeFUcjd1s9ye7e14X9bkafin1MOiKGYhIXbyHb+13rWD6+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02Z7GAAAA3AAAAA8AAAAAAAAA&#10;AAAAAAAAoQIAAGRycy9kb3ducmV2LnhtbFBLBQYAAAAABAAEAPkAAACUAwAAAAA=&#10;"/>
                    <v:shape id="AutoShape 125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tN7MIAAADcAAAADwAAAGRycy9kb3ducmV2LnhtbERPTWsCMRC9C/6HMEIvolkLFbs1yrYg&#10;VMGDWu/TzbgJbibbTdTtvzcHwePjfc+XnavFldpgPSuYjDMQxKXXlisFP4fVaAYiRGSNtWdS8E8B&#10;lot+b4659jfe0XUfK5FCOOSowMTY5FKG0pDDMPYNceJOvnUYE2wrqVu8pXBXy9csm0qHllODwYa+&#10;DJXn/cUp2K4nn8WvsevN7s9u31ZFfamGR6VeBl3xASJSF5/ih/tbK5i9p7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tN7MIAAADcAAAADwAAAAAAAAAAAAAA&#10;AAChAgAAZHJzL2Rvd25yZXYueG1sUEsFBgAAAAAEAAQA+QAAAJADAAAAAA==&#10;"/>
                  </v:group>
                </v:group>
                <v:group id="Group 1260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vw6MYAAADcAAAADwAAAGRycy9kb3ducmV2LnhtbESPQWvCQBSE7wX/w/KE&#10;3uomlhZN3YQgKh6kUC2U3h7ZZxKSfRuyaxL/fbdQ6HGYmW+YTTaZVgzUu9qygngRgSAurK65VPB5&#10;2T+tQDiPrLG1TAru5CBLZw8bTLQd+YOGsy9FgLBLUEHlfZdI6YqKDLqF7YiDd7W9QR9kX0rd4xjg&#10;ppXLKHqVBmsOCxV2tK2oaM43o+Aw4pg/x7vh1Fy39+/Ly/vXKSalHudT/gbC0+T/w3/to1awWq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/DoxgAAANwA&#10;AAAPAAAAAAAAAAAAAAAAAKoCAABkcnMvZG93bnJldi54bWxQSwUGAAAAAAQABAD6AAAAnQMAAAAA&#10;">
                  <v:shape id="AutoShape 1261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w678AAADcAAAADwAAAGRycy9kb3ducmV2LnhtbERPTYvCMBC9C/sfwix408QVXK1GWRYU&#10;r1bB69CMTd1m0jZR6783B2GPj/e92vSuFnfqQuVZw2SsQBAX3lRcajgdt6M5iBCRDdaeScOTAmzW&#10;H4MVZsY/+ED3PJYihXDIUIONscmkDIUlh2HsG+LEXXznMCbYldJ0+EjhrpZfSs2kw4pTg8WGfi0V&#10;f/nNaZieru1Rnb8n511r2x3ewj5v51oPP/ufJYhIffwXv917o2Gh0vx0Jh0BuX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JKw678AAADcAAAADwAAAAAAAAAAAAAAAACh&#10;AgAAZHJzL2Rvd25yZXYueG1sUEsFBgAAAAAEAAQA+QAAAI0DAAAAAA==&#10;" strokeweight="1.5pt"/>
                  <v:shape id="AutoShape 1262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R4DcMAAADcAAAADwAAAGRycy9kb3ducmV2LnhtbESPQWvCQBSE7wX/w/IEb3XXCqXGrCEW&#10;BC891Hrx9si+ZIPZtzG7xvTfdwuFHoeZ+YbJi8l1YqQhtJ41rJYKBHHlTcuNhvPX4fkNRIjIBjvP&#10;pOGbAhS72VOOmfEP/qTxFBuRIBwy1GBj7DMpQ2XJYVj6njh5tR8cxiSHRpoBHwnuOvmi1Kt02HJa&#10;sNjTu6Xqero7Da437vbhrblc23W3p2Nd7tWo9WI+lVsQkab4H/5rH42GjVrB75l0BO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EeA3DAAAA3AAAAA8AAAAAAAAAAAAA&#10;AAAAoQIAAGRycy9kb3ducmV2LnhtbFBLBQYAAAAABAAEAPkAAACRAwAAAAA=&#10;" strokeweight="1.5pt"/>
                  <v:shape id="AutoShape 1263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yLB8IAAADcAAAADwAAAGRycy9kb3ducmV2LnhtbESPQWsCMRSE7wX/Q3gFbzVRodqtUURQ&#10;vHYVvD42r5ttNy+7m6jrvzeC4HGYmW+Yxap3tbhQFyrPGsYjBYK48KbiUsPxsP2YgwgR2WDtmTTc&#10;KMBqOXhbYGb8lX/oksdSJAiHDDXYGJtMylBYchhGviFO3q/vHMYku1KaDq8J7mo5UepTOqw4LVhs&#10;aGOp+M/PTsP0+Nce1Gk2Pu1a2+7wHPZ5O9d6+N6vv0FE6uMr/GzvjYYvNYHHmXQE5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wyLB8IAAADcAAAADwAAAAAAAAAAAAAA&#10;AAChAgAAZHJzL2Rvd25yZXYueG1sUEsFBgAAAAAEAAQA+QAAAJADAAAAAA==&#10;" strokeweight="1.5pt"/>
                </v:group>
              </v:group>
            </w:pict>
          </mc:Fallback>
        </mc:AlternateContent>
      </w: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07D6EC91" wp14:editId="5B3E194B">
                <wp:simplePos x="0" y="0"/>
                <wp:positionH relativeFrom="column">
                  <wp:posOffset>60325</wp:posOffset>
                </wp:positionH>
                <wp:positionV relativeFrom="paragraph">
                  <wp:posOffset>360045</wp:posOffset>
                </wp:positionV>
                <wp:extent cx="1873250" cy="1873250"/>
                <wp:effectExtent l="29845" t="29845" r="30480" b="30480"/>
                <wp:wrapNone/>
                <wp:docPr id="803" name="Group 8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3250" cy="1873250"/>
                          <a:chOff x="6948" y="1154"/>
                          <a:chExt cx="4359" cy="4359"/>
                        </a:xfrm>
                      </wpg:grpSpPr>
                      <wpg:grpSp>
                        <wpg:cNvPr id="804" name="Group 1165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805" name="Group 116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806" name="AutoShape 11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7" name="AutoShape 11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8" name="AutoShape 11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9" name="AutoShape 11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0" name="AutoShape 11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1" name="AutoShape 11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2" name="AutoShape 11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3" name="AutoShape 11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4" name="AutoShape 11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5" name="AutoShape 11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6" name="AutoShape 11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7" name="AutoShape 11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8" name="AutoShape 11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9" name="AutoShape 11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0" name="AutoShape 11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1" name="AutoShape 118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2" name="AutoShape 118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3" name="AutoShape 118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4" name="AutoShape 118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5" name="AutoShape 11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6" name="AutoShape 118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27" name="Group 118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828" name="AutoShape 1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9" name="AutoShape 1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0" name="AutoShap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1" name="AutoShap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2" name="AutoShap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3" name="AutoShap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4" name="AutoShape 11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5" name="AutoShape 11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6" name="AutoShape 11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7" name="AutoShape 11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8" name="AutoShape 11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9" name="AutoShape 12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0" name="AutoShape 12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1" name="AutoShape 12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2" name="AutoShape 12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3" name="AutoShape 12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4" name="AutoShape 12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5" name="AutoShape 12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6" name="AutoShape 12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7" name="AutoShape 12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8" name="AutoShape 12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849" name="Group 1210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850" name="AutoShape 12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1" name="AutoShape 1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" name="AutoShape 12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01115D" id="Group 803" o:spid="_x0000_s1026" style="position:absolute;margin-left:4.75pt;margin-top:28.35pt;width:147.5pt;height:147.5pt;z-index:251698176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">
                <v:group id="Group 1165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DK8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NoB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ADK8cQAAADcAAAA&#10;DwAAAAAAAAAAAAAAAACqAgAAZHJzL2Rvd25yZXYueG1sUEsFBgAAAAAEAAQA+gAAAJsDAAAAAA==&#10;">
                  <v:group id="Group 116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0xvasQAAADcAAAA&#10;DwAAAAAAAAAAAAAAAACqAgAAZHJzL2Rvd25yZXYueG1sUEsFBgAAAAAEAAQA+gAAAJsDAAAAAA==&#10;">
                    <v:shape id="AutoShape 116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/WHcQAAADcAAAADwAAAGRycy9kb3ducmV2LnhtbESPQWvCQBSE74L/YXkFb7qpFAmpq4ii&#10;5FAPjaXnR/a5Cc2+jdmtif31bkHwOMzMN8xyPdhGXKnztWMFr7MEBHHpdM1GwddpP01B+ICssXFM&#10;Cm7kYb0aj5aYadfzJ12LYESEsM9QQRVCm0npy4os+plriaN3dp3FEGVnpO6wj3DbyHmSLKTFmuNC&#10;hS1tKyp/il+rwJDdXw7p2RR/ff6xO32/Hf0hV2ryMmzeQQQawjP8aOdaQZos4P9MP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39YdxAAAANwAAAAPAAAAAAAAAAAA&#10;AAAAAKECAABkcnMvZG93bnJldi54bWxQSwUGAAAAAAQABAD5AAAAkgMAAAAA&#10;"/>
                    <v:shape id="AutoShape 116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NzhsUAAADcAAAADwAAAGRycy9kb3ducmV2LnhtbESPQWvCQBSE74X+h+UJ3upGkTakriIV&#10;JYd6aCw9P7LPTTD7NmZXk/bXu4LQ4zAz3zCL1WAbcaXO144VTCcJCOLS6ZqNgu/D9iUF4QOyxsYx&#10;KfglD6vl89MCM+16/qJrEYyIEPYZKqhCaDMpfVmRRT9xLXH0jq6zGKLsjNQd9hFuGzlLkldpsea4&#10;UGFLHxWVp+JiFRiy2/MuPZrir88/N4ef+d7vcqXGo2H9DiLQEP7Dj3auFaTJG9zPxCM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NzhsUAAADcAAAADwAAAAAAAAAA&#10;AAAAAAChAgAAZHJzL2Rvd25yZXYueG1sUEsFBgAAAAAEAAQA+QAAAJMDAAAAAA==&#10;"/>
                    <v:shape id="AutoShape 116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zn9MEAAADcAAAADwAAAGRycy9kb3ducmV2LnhtbERPz2vCMBS+C/sfwhvspulkSOmMMiZK&#10;D3qwFc+P5pmWNS9dk9nOv94cBI8f3+/lerStuFLvG8cK3mcJCOLK6YaNglO5naYgfEDW2DomBf/k&#10;Yb16mSwx027gI12LYEQMYZ+hgjqELpPSVzVZ9DPXEUfu4nqLIcLeSN3jEMNtK+dJspAWG44NNXb0&#10;XVP1U/xZBYbs9neXXkxxG/L9pjx/HPwuV+rtdfz6BBFoDE/xw51rBWkS18Yz8QjI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DOf0wQAAANwAAAAPAAAAAAAAAAAAAAAA&#10;AKECAABkcnMvZG93bnJldi54bWxQSwUGAAAAAAQABAD5AAAAjwMAAAAA&#10;"/>
                    <v:shape id="AutoShape 117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BCb8UAAADcAAAADwAAAGRycy9kb3ducmV2LnhtbESPQWvCQBSE7wX/w/IEb3VTKSWNrlIq&#10;Sg72YFJ6fmSfm2D2bZrdmuiv7xaEHoeZ+YZZbUbbigv1vnGs4GmegCCunG7YKPgsd48pCB+QNbaO&#10;ScGVPGzWk4cVZtoNfKRLEYyIEPYZKqhD6DIpfVWTRT93HXH0Tq63GKLsjdQ9DhFuW7lIkhdpseG4&#10;UGNH7zVV5+LHKjBkd9/79GSK25AftuXX84ff50rNpuPbEkSgMfyH7+1cK0iTV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BCb8UAAADcAAAADwAAAAAAAAAA&#10;AAAAAAChAgAAZHJzL2Rvd25yZXYueG1sUEsFBgAAAAAEAAQA+QAAAJMDAAAAAA==&#10;"/>
                    <v:shape id="AutoShape 117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N9L8EAAADcAAAADwAAAGRycy9kb3ducmV2LnhtbERPz2vCMBS+D/wfwhO8zVQZUqpRRFF6&#10;2A6r4vnRPNNi81KbzNb99ctB2PHj+73aDLYRD+p87VjBbJqAIC6drtkoOJ8O7ykIH5A1No5JwZM8&#10;bNajtxVm2vX8TY8iGBFD2GeooAqhzaT0ZUUW/dS1xJG7us5iiLAzUnfYx3DbyHmSLKTFmmNDhS3t&#10;KipvxY9VYMge7sf0aorfPv/cny4fX/6YKzUZD9sliEBD+Be/3LlWkM7i/HgmHgG5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o30vwQAAANwAAAAPAAAAAAAAAAAAAAAA&#10;AKECAABkcnMvZG93bnJldi54bWxQSwUGAAAAAAQABAD5AAAAjwMAAAAA&#10;"/>
                    <v:shape id="AutoShape 117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/YtMUAAADcAAAADwAAAGRycy9kb3ducmV2LnhtbESPQWvCQBSE7wX/w/KE3uomUkpIXaVU&#10;lBzsoUnp+ZF9bkKzb2N2NdFf7xYKPQ4z8w2z2ky2ExcafOtYQbpIQBDXTrdsFHxVu6cMhA/IGjvH&#10;pOBKHjbr2cMKc+1G/qRLGYyIEPY5KmhC6HMpfd2QRb9wPXH0jm6wGKIcjNQDjhFuO7lMkhdpseW4&#10;0GBP7w3VP+XZKjBkd6d9djTlbSwO2+r7+cPvC6Ue59PbK4hAU/gP/7ULrSBLU/g9E4+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/YtMUAAADcAAAADwAAAAAAAAAA&#10;AAAAAAChAgAAZHJzL2Rvd25yZXYueG1sUEsFBgAAAAAEAAQA+QAAAJMDAAAAAA==&#10;"/>
                    <v:shape id="AutoShape 117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1Gw8UAAADcAAAADwAAAGRycy9kb3ducmV2LnhtbESPQWvCQBSE7wX/w/KE3upGKSVEN0Es&#10;Sg7toVE8P7LPTTD7Nma3Ju2v7xYKPQ4z8w2zKSbbiTsNvnWsYLlIQBDXTrdsFJyO+6cUhA/IGjvH&#10;pOCLPBT57GGDmXYjf9C9CkZECPsMFTQh9JmUvm7Iol+4njh6FzdYDFEORuoBxwi3nVwlyYu02HJc&#10;aLCnXUP1tfq0CgzZ/e2QXkz1PZZvr8fz87s/lEo9zqftGkSgKfyH/9qlVpAuV/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1Gw8UAAADcAAAADwAAAAAAAAAA&#10;AAAAAAChAgAAZHJzL2Rvd25yZXYueG1sUEsFBgAAAAAEAAQA+QAAAJMDAAAAAA==&#10;"/>
                    <v:shape id="AutoShape 117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HjWMUAAADcAAAADwAAAGRycy9kb3ducmV2LnhtbESPQWvCQBSE7wX/w/IK3upGLSWkrlIU&#10;JYf20CieH9nnJjT7NmZXE/313ULB4zAz3zCL1WAbcaXO144VTCcJCOLS6ZqNgsN++5KC8AFZY+OY&#10;FNzIw2o5elpgpl3P33QtghERwj5DBVUIbSalLyuy6CeuJY7eyXUWQ5SdkbrDPsJtI2dJ8iYt1hwX&#10;KmxpXVH5U1ysAkN2e96lJ1Pc+/xzsz++fvldrtT4efh4BxFoCI/wfzvXCtLpH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HjWMUAAADcAAAADwAAAAAAAAAA&#10;AAAAAAChAgAAZHJzL2Rvd25yZXYueG1sUEsFBgAAAAAEAAQA+QAAAJMDAAAAAA==&#10;"/>
                    <v:shape id="AutoShape 117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h7LMUAAADcAAAADwAAAGRycy9kb3ducmV2LnhtbESPQWvCQBSE7wX/w/KE3urGIiXErCIW&#10;JYf20CieH9mXTTD7Nma3Ju2v7xYKPQ4z8w2TbyfbiTsNvnWsYLlIQBBXTrdsFJxPh6cUhA/IGjvH&#10;pOCLPGw3s4ccM+1G/qB7GYyIEPYZKmhC6DMpfdWQRb9wPXH0ajdYDFEORuoBxwi3nXxOkhdpseW4&#10;0GBP+4aqa/lpFRiyh9sxrU35PRZvr6fL6t0fC6Ue59NuDSLQFP7Df+1CK0iXK/g9E4+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h7LMUAAADcAAAADwAAAAAAAAAA&#10;AAAAAAChAgAAZHJzL2Rvd25yZXYueG1sUEsFBgAAAAAEAAQA+QAAAJMDAAAAAA==&#10;"/>
                    <v:shape id="AutoShape 117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Tet8UAAADcAAAADwAAAGRycy9kb3ducmV2LnhtbESPQWvCQBSE7wX/w/IK3upGsSWkrlIU&#10;JYf20CieH9nnJjT7NmZXE/313ULB4zAz3zCL1WAbcaXO144VTCcJCOLS6ZqNgsN++5KC8AFZY+OY&#10;FNzIw2o5elpgpl3P33QtghERwj5DBVUIbSalLyuy6CeuJY7eyXUWQ5SdkbrDPsJtI2dJ8iYt1hwX&#10;KmxpXVH5U1ysAkN2e96lJ1Pc+/xzsz/Ov/wuV2r8PHy8gwg0hEf4v51rBen0Ff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9Tet8UAAADcAAAADwAAAAAAAAAA&#10;AAAAAAChAgAAZHJzL2Rvd25yZXYueG1sUEsFBgAAAAAEAAQA+QAAAJMDAAAAAA==&#10;"/>
                    <v:shape id="AutoShape 117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FId8MAAADcAAAADwAAAGRycy9kb3ducmV2LnhtbESPQYvCMBSE78L+h/AW9qapHkS6RlFB&#10;9OZaXfH4SJ5tsXkpTazd/fVGEDwOM/MNM513thItNb50rGA4SEAQa2dKzhUcD+v+BIQPyAYrx6Tg&#10;jzzMZx+9KabG3XlPbRZyESHsU1RQhFCnUnpdkEU/cDVx9C6usRiibHJpGrxHuK3kKEnG0mLJcaHA&#10;mlYF6Wt2swrOvvs97Tb5bku6/fnfrFeol5lSX5/d4htEoC68w6/21iiYDM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RSHfDAAAA3AAAAA8AAAAAAAAAAAAA&#10;AAAAoQIAAGRycy9kb3ducmV2LnhtbFBLBQYAAAAABAAEAPkAAACRAwAAAAA=&#10;" strokeweight="2.25pt">
                      <v:stroke startarrow="block" endarrow="block"/>
                    </v:shape>
                    <v:shape id="AutoShape 117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rlW8UAAADcAAAADwAAAGRycy9kb3ducmV2LnhtbESPQWvCQBSE7wX/w/IK3upGkTakrlIU&#10;JYf20CieH9nnJjT7NmZXE/313ULB4zAz3zCL1WAbcaXO144VTCcJCOLS6ZqNgsN++5KC8AFZY+OY&#10;FNzIw2o5elpgpl3P33QtghERwj5DBVUIbSalLyuy6CeuJY7eyXUWQ5SdkbrDPsJtI2dJ8iot1hwX&#10;KmxpXVH5U1ysAkN2e96lJ1Pc+/xzsz/Ov/wuV2r8PHy8gwg0hEf4v51rBen0Df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rlW8UAAADcAAAADwAAAAAAAAAA&#10;AAAAAAChAgAAZHJzL2Rvd25yZXYueG1sUEsFBgAAAAAEAAQA+QAAAJMDAAAAAA==&#10;"/>
                    <v:shape id="AutoShape 117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VxKcEAAADcAAAADwAAAGRycy9kb3ducmV2LnhtbERPz2vCMBS+D/wfwhO8zVQZUqpRRFF6&#10;2A6r4vnRPNNi81KbzNb99ctB2PHj+73aDLYRD+p87VjBbJqAIC6drtkoOJ8O7ykIH5A1No5JwZM8&#10;bNajtxVm2vX8TY8iGBFD2GeooAqhzaT0ZUUW/dS1xJG7us5iiLAzUnfYx3DbyHmSLKTFmmNDhS3t&#10;KipvxY9VYMge7sf0aorfPv/cny4fX/6YKzUZD9sliEBD+Be/3LlWkM7i2ngmHgG5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1XEpwQAAANwAAAAPAAAAAAAAAAAAAAAA&#10;AKECAABkcnMvZG93bnJldi54bWxQSwUGAAAAAAQABAD5AAAAjwMAAAAA&#10;"/>
                    <v:shape id="AutoShape 118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nUssUAAADcAAAADwAAAGRycy9kb3ducmV2LnhtbESPQWvCQBSE7wX/w/KE3urGUkoaXUUs&#10;Sg7twaR4fmSfm2D2bcxuTdpf3y0IHoeZ+YZZrkfbiiv1vnGsYD5LQBBXTjdsFHyVu6cUhA/IGlvH&#10;pOCHPKxXk4clZtoNfKBrEYyIEPYZKqhD6DIpfVWTRT9zHXH0Tq63GKLsjdQ9DhFuW/mcJK/SYsNx&#10;ocaOtjVV5+LbKjBkd5d9ejLF75B/vJfHl0+/z5V6nI6bBYhAY7iHb+1cK0jnb/B/Jh4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nUssUAAADcAAAADwAAAAAAAAAA&#10;AAAAAAChAgAAZHJzL2Rvd25yZXYueG1sUEsFBgAAAAAEAAQA+QAAAJMDAAAAAA==&#10;"/>
                    <v:shape id="AutoShape 118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+3ksIAAADcAAAADwAAAGRycy9kb3ducmV2LnhtbERPPWvDMBDdA/0P4grZErmhFONGDqEl&#10;wUM61A6dD+ssm1gn11JjJ7++GgodH+97u5ttL640+s6xgqd1AoK4drpjo+BcHVYpCB+QNfaOScGN&#10;POzyh8UWM+0m/qRrGYyIIewzVNCGMGRS+roli37tBuLINW60GCIcjdQjTjHc9nKTJC/SYsexocWB&#10;3lqqL+WPVWDIHr6PaWPK+1Sc3quv5w9/LJRaPs77VxCB5vAv/nMXWkG6ifPjmXgE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c+3ksIAAADcAAAADwAAAAAAAAAAAAAA&#10;AAChAgAAZHJzL2Rvd25yZXYueG1sUEsFBgAAAAAEAAQA+QAAAJADAAAAAA==&#10;"/>
                    <v:shape id="AutoShape 118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MSCcUAAADcAAAADwAAAGRycy9kb3ducmV2LnhtbESPQWvCQBSE7wX/w/KE3upGKSVEN0Es&#10;Sg7toVE8P7LPTTD7Nma3Ju2v7xYKPQ4z8w2zKSbbiTsNvnWsYLlIQBDXTrdsFJyO+6cUhA/IGjvH&#10;pOCLPBT57GGDmXYjf9C9CkZECPsMFTQh9JmUvm7Iol+4njh6FzdYDFEORuoBxwi3nVwlyYu02HJc&#10;aLCnXUP1tfq0CgzZ/e2QXkz1PZZvr8fz87s/lEo9zqftGkSgKfyH/9qlVpCulvB7Jh4Bm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MSCcUAAADcAAAADwAAAAAAAAAA&#10;AAAAAAChAgAAZHJzL2Rvd25yZXYueG1sUEsFBgAAAAAEAAQA+QAAAJMDAAAAAA==&#10;"/>
                    <v:shape id="AutoShape 118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MfsUAAADcAAAADwAAAGRycy9kb3ducmV2LnhtbESPQWvCQBSE7wX/w/KE3urGUEpIXaVU&#10;lBzsoUnp+ZF9bkKzb2N2NdFf7xYKPQ4z8w2z2ky2ExcafOtYwXKRgCCunW7ZKPiqdk8ZCB+QNXaO&#10;ScGVPGzWs4cV5tqN/EmXMhgRIexzVNCE0OdS+rohi37heuLoHd1gMUQ5GKkHHCPcdjJNkhdpseW4&#10;0GBP7w3VP+XZKjBkd6d9djTlbSwO2+r7+cPvC6Ue59PbK4hAU/gP/7ULrSBLU/g9E4+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GMfsUAAADcAAAADwAAAAAAAAAA&#10;AAAAAAChAgAAZHJzL2Rvd25yZXYueG1sUEsFBgAAAAAEAAQA+QAAAJMDAAAAAA==&#10;"/>
                    <v:shape id="AutoShape 118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p5cUAAADcAAAADwAAAGRycy9kb3ducmV2LnhtbESPQWvCQBSE7wX/w/IEb3VTLSWkrlIU&#10;JYf20CieH9nnJjT7NmZXE/313ULB4zAz3zCL1WAbcaXO144VvEwTEMSl0zUbBYf99jkF4QOyxsYx&#10;KbiRh9Vy9LTATLuev+laBCMihH2GCqoQ2kxKX1Zk0U9dSxy9k+sshig7I3WHfYTbRs6S5E1arDku&#10;VNjSuqLyp7hYBYbs9rxLT6a49/nnZn98/fK7XKnJePh4BxFoCI/wfzvXCtLZHP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0p5cUAAADcAAAADwAAAAAAAAAA&#10;AAAAAAChAgAAZHJzL2Rvd25yZXYueG1sUEsFBgAAAAAEAAQA+QAAAJMDAAAAAA==&#10;"/>
                    <v:shape id="AutoShape 118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SxkcUAAADcAAAADwAAAGRycy9kb3ducmV2LnhtbESPQWvCQBSE74X+h+UVeqsbRUqIWUUU&#10;JYf20CieH9mXTTD7Nma3Ju2v7xYKPQ4z8w2TbybbiTsNvnWsYD5LQBBXTrdsFJxPh5cUhA/IGjvH&#10;pOCLPGzWjw85ZtqN/EH3MhgRIewzVNCE0GdS+qohi37meuLo1W6wGKIcjNQDjhFuO7lIkldpseW4&#10;0GBPu4aqa/lpFRiyh9sxrU35PRZv+9Nl+e6PhVLPT9N2BSLQFP7Df+1CK0gXS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SxkcUAAADcAAAADwAAAAAAAAAA&#10;AAAAAAChAgAAZHJzL2Rvd25yZXYueG1sUEsFBgAAAAAEAAQA+QAAAJMDAAAAAA==&#10;"/>
                    <v:shape id="AutoShape 118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gUCsUAAADcAAAADwAAAGRycy9kb3ducmV2LnhtbESPQWvCQBSE7wX/w/IEb3VTsSWkrlIU&#10;JYf20CieH9nnJjT7NmZXE/313ULB4zAz3zCL1WAbcaXO144VvEwTEMSl0zUbBYf99jkF4QOyxsYx&#10;KbiRh9Vy9LTATLuev+laBCMihH2GCqoQ2kxKX1Zk0U9dSxy9k+sshig7I3WHfYTbRs6S5E1arDku&#10;VNjSuqLyp7hYBYbs9rxLT6a49/nnZn+cf/ldrtRkPHy8gwg0hEf4v51rBensFf7Ox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gUCsUAAADcAAAADwAAAAAAAAAA&#10;AAAAAAChAgAAZHJzL2Rvd25yZXYueG1sUEsFBgAAAAAEAAQA+QAAAJMDAAAAAA==&#10;"/>
                    <v:shape id="AutoShape 118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qKfcQAAADcAAAADwAAAGRycy9kb3ducmV2LnhtbESPQWvCQBSE74X+h+UVvNVNRSSkriIt&#10;Sg72YJSeH9nnJph9m2ZXE/31XUHwOMzMN8x8OdhGXKjztWMFH+MEBHHpdM1GwWG/fk9B+ICssXFM&#10;Cq7kYbl4fZljpl3PO7oUwYgIYZ+hgiqENpPSlxVZ9GPXEkfv6DqLIcrOSN1hH+G2kZMkmUmLNceF&#10;Clv6qqg8FWerwJBd/23Soylufb793v9Of/wmV2r0Nqw+QQQawjP8aOdaQTqZwf1MP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aop9xAAAANwAAAAPAAAAAAAAAAAA&#10;AAAAAKECAABkcnMvZG93bnJldi54bWxQSwUGAAAAAAQABAD5AAAAkgMAAAAA&#10;"/>
                  </v:group>
                  <v:group id="Group 118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2cI5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c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nCObFAAAA3AAA&#10;AA8AAAAAAAAAAAAAAAAAqgIAAGRycy9kb3ducmV2LnhtbFBLBQYAAAAABAAEAPoAAACcAwAAAAA=&#10;">
                    <v:shape id="AutoShape 118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SEC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qaj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SEC8IAAADcAAAADwAAAAAAAAAAAAAA&#10;AAChAgAAZHJzL2Rvd25yZXYueG1sUEsFBgAAAAAEAAQA+QAAAJADAAAAAA==&#10;"/>
                    <v:shape id="AutoShape 119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ghkM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kNIX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ghkMUAAADcAAAADwAAAAAAAAAA&#10;AAAAAAChAgAAZHJzL2Rvd25yZXYueG1sUEsFBgAAAAAEAAQA+QAAAJMDAAAAAA==&#10;"/>
                    <v:shape id="AutoShape 119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se0MIAAADcAAAADwAAAGRycy9kb3ducmV2LnhtbERPTWsCMRC9C/6HMEIvollbFNkaZVsQ&#10;quBBW+/TzbgJbibbTdTtvzcHwePjfS9WnavFldpgPSuYjDMQxKXXlisFP9/r0RxEiMgaa8+k4J8C&#10;rJb93gJz7W+8p+shViKFcMhRgYmxyaUMpSGHYewb4sSdfOswJthWUrd4S+Gulq9ZNpMOLacGgw19&#10;GirPh4tTsNtMPopfYzfb/Z/dTddFfamGR6VeBl3xDiJSF5/ih/tLK5i/pf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Pse0MIAAADcAAAADwAAAAAAAAAAAAAA&#10;AAChAgAAZHJzL2Rvd25yZXYueG1sUEsFBgAAAAAEAAQA+QAAAJADAAAAAA==&#10;"/>
                    <v:shape id="AutoShape 119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e7S8YAAADcAAAADwAAAGRycy9kb3ducmV2LnhtbESPQWsCMRSE74X+h/AKXopmV2mR1Sjb&#10;gqAFD1q9PzfPTejmZbuJuv33TaHgcZiZb5j5sneNuFIXrGcF+SgDQVx5bblWcPhcDacgQkTW2Hgm&#10;BT8UYLl4fJhjof2Nd3Tdx1okCIcCFZgY20LKUBlyGEa+JU7e2XcOY5JdLXWHtwR3jRxn2at0aDkt&#10;GGzp3VD1tb84BdtN/laejN187L7t9mVVNpf6+ajU4KkvZyAi9fEe/m+v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3u0vGAAAA3AAAAA8AAAAAAAAA&#10;AAAAAAAAoQIAAGRycy9kb3ducmV2LnhtbFBLBQYAAAAABAAEAPkAAACUAwAAAAA=&#10;"/>
                    <v:shape id="AutoShape 119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UlPM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jB7Hc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2UlPMUAAADcAAAADwAAAAAAAAAA&#10;AAAAAAChAgAAZHJzL2Rvd25yZXYueG1sUEsFBgAAAAAEAAQA+QAAAJMDAAAAAA==&#10;"/>
                    <v:shape id="AutoShape 119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mAp8YAAADcAAAADwAAAGRycy9kb3ducmV2LnhtbESPQWsCMRSE7wX/Q3hCL6VmVRTZGmUr&#10;CFXw4La9v25eN6Gbl+0m6vbfN4LgcZiZb5jluneNOFMXrGcF41EGgrjy2nKt4ON9+7wAESKyxsYz&#10;KfijAOvV4GGJufYXPtK5jLVIEA45KjAxtrmUoTLkMIx8S5y8b985jEl2tdQdXhLcNXKSZXPp0HJa&#10;MNjSxlD1U56cgsNu/Fp8GbvbH3/tYbYtmlP99KnU47AvXkBE6uM9fGu/aQWL6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pgKfGAAAA3AAAAA8AAAAAAAAA&#10;AAAAAAAAoQIAAGRycy9kb3ducmV2LnhtbFBLBQYAAAAABAAEAPkAAACUAwAAAAA=&#10;"/>
                    <v:shape id="AutoShape 119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AY08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Hs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AGNPGAAAA3AAAAA8AAAAAAAAA&#10;AAAAAAAAoQIAAGRycy9kb3ducmV2LnhtbFBLBQYAAAAABAAEAPkAAACUAwAAAAA=&#10;"/>
                    <v:shape id="AutoShape 119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y9SM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p2x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MvUjGAAAA3AAAAA8AAAAAAAAA&#10;AAAAAAAAoQIAAGRycy9kb3ducmV2LnhtbFBLBQYAAAAABAAEAPkAAACUAwAAAAA=&#10;"/>
                    <v:shape id="AutoShape 119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4jP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Xzl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eIz/GAAAA3AAAAA8AAAAAAAAA&#10;AAAAAAAAoQIAAGRycy9kb3ducmV2LnhtbFBLBQYAAAAABAAEAPkAAACUAwAAAAA=&#10;"/>
                    <v:shape id="AutoShape 119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KGpMYAAADcAAAADwAAAGRycy9kb3ducmV2LnhtbESPQWsCMRSE74L/ITyhF6lZW7SyNcpa&#10;EKrgQW3vr5vXTejmZd1E3f77piB4HGbmG2a+7FwtLtQG61nBeJSBIC69tlwp+DiuH2cgQkTWWHsm&#10;Bb8UYLno9+aYa3/lPV0OsRIJwiFHBSbGJpcylIYchpFviJP37VuHMcm2krrFa4K7Wj5l2VQ6tJwW&#10;DDb0Zqj8OZydgt1mvCq+jN1s9ye7m6yL+lwNP5V6GHTFK4hIXbyHb+13rWD2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ShqTGAAAA3AAAAA8AAAAAAAAA&#10;AAAAAAAAoQIAAGRycy9kb3ducmV2LnhtbFBLBQYAAAAABAAEAPkAAACUAwAAAAA=&#10;"/>
                    <v:shape id="AutoShape 119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MTPMQAAADcAAAADwAAAGRycy9kb3ducmV2LnhtbERPy2rCQBTdF/yH4Qrd1YkPqkRHEbFQ&#10;caMxLe3ukrkmwcydkJkm8e+dRcHl4bxXm95UoqXGlZYVjEcRCOLM6pJzBenl420BwnlkjZVlUnAn&#10;B5v14GWFsbYdn6lNfC5CCLsYFRTe17GULivIoBvZmjhwV9sY9AE2udQNdiHcVHISRe/SYMmhocCa&#10;dgVlt+TPKPhuf6fjblfOv452f5ilt/3P6Zwq9Trst0sQnnr/FP+7P7WCxTSsDWfCEZ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AxM8xAAAANwAAAAPAAAAAAAAAAAA&#10;AAAAAKECAABkcnMvZG93bnJldi54bWxQSwUGAAAAAAQABAD5AAAAkgMAAAAA&#10;" strokeweight="2.25pt">
                      <v:stroke startarrow="block" endarrow="block"/>
                    </v:shape>
                    <v:shape id="AutoShape 120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G3T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Bt03GAAAA3AAAAA8AAAAAAAAA&#10;AAAAAAAAoQIAAGRycy9kb3ducmV2LnhtbFBLBQYAAAAABAAEAPkAAACUAwAAAAA=&#10;"/>
                    <v:shape id="AutoShape 120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1trcIAAADcAAAADwAAAGRycy9kb3ducmV2LnhtbERPTWsCMRC9C/6HMEIvollLFdkaZVsQ&#10;quBBW+/TzbgJbibbTdTtvzcHwePjfS9WnavFldpgPSuYjDMQxKXXlisFP9/r0RxEiMgaa8+k4J8C&#10;rJb93gJz7W+8p+shViKFcMhRgYmxyaUMpSGHYewb4sSdfOswJthWUrd4S+Gulq9ZNpMOLacGgw19&#10;GirPh4tTsNtMPopfYzfb/Z/dTddFfamGR6VeBl3xDiJSF5/ih/tLK5i/pf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1trcIAAADcAAAADwAAAAAAAAAAAAAA&#10;AAChAgAAZHJzL2Rvd25yZXYueG1sUEsFBgAAAAAEAAQA+QAAAJADAAAAAA==&#10;"/>
                    <v:shape id="AutoShape 120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HINsYAAADcAAAADwAAAGRycy9kb3ducmV2LnhtbESPQWsCMRSE74X+h/AKXopmV2yR1Sjb&#10;gqAFD1q9PzfPTejmZbuJuv33TaHgcZiZb5j5sneNuFIXrGcF+SgDQVx5bblWcPhcDacgQkTW2Hgm&#10;BT8UYLl4fJhjof2Nd3Tdx1okCIcCFZgY20LKUBlyGEa+JU7e2XcOY5JdLXWHtwR3jRxn2at0aDkt&#10;GGzp3VD1tb84BdtN/laejN187L7t9mVVNpf6+ajU4KkvZyAi9fEe/m+v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xyDbGAAAA3AAAAA8AAAAAAAAA&#10;AAAAAAAAoQIAAGRycy9kb3ducmV2LnhtbFBLBQYAAAAABAAEAPkAAACUAwAAAAA=&#10;"/>
                    <v:shape id="AutoShape 120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NWQc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jB7Hc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2NWQcUAAADcAAAADwAAAAAAAAAA&#10;AAAAAAChAgAAZHJzL2Rvd25yZXYueG1sUEsFBgAAAAAEAAQA+QAAAJMDAAAAAA==&#10;"/>
                    <v:shape id="AutoShape 120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/z2s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Fs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v89rGAAAA3AAAAA8AAAAAAAAA&#10;AAAAAAAAoQIAAGRycy9kb3ducmV2LnhtbFBLBQYAAAAABAAEAPkAAACUAwAAAAA=&#10;"/>
                    <v:shape id="AutoShape 120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ZrrsYAAADcAAAADwAAAGRycy9kb3ducmV2LnhtbESPQWsCMRSE7wX/Q3hCL6VmFRXZGmUr&#10;CFXw4La9v25eN6Gbl+0m6vbfN4LgcZiZb5jluneNOFMXrGcF41EGgrjy2nKt4ON9+7wAESKyxsYz&#10;KfijAOvV4GGJufYXPtK5jLVIEA45KjAxtrmUoTLkMIx8S5y8b985jEl2tdQdXhLcNXKSZXPp0HJa&#10;MNjSxlD1U56cgsNu/Fp8GbvbH3/tYbYtmlP99KnU47AvXkBE6uM9fGu/aQWL6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Ga67GAAAA3AAAAA8AAAAAAAAA&#10;AAAAAAAAoQIAAGRycy9kb3ducmV2LnhtbFBLBQYAAAAABAAEAPkAAACUAwAAAAA=&#10;"/>
                    <v:shape id="AutoShape 120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rONcYAAADc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Lp2x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KzjXGAAAA3AAAAA8AAAAAAAAA&#10;AAAAAAAAoQIAAGRycy9kb3ducmV2LnhtbFBLBQYAAAAABAAEAPkAAACUAwAAAAA=&#10;"/>
                    <v:shape id="AutoShape 120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hQQsYAAADcAAAADwAAAGRycy9kb3ducmV2LnhtbESPQWsCMRSE7wX/Q3hCL6VmlSqyNcpW&#10;EKrgwW17f928bkI3L9tN1O2/N4LgcZiZb5jFqneNOFEXrGcF41EGgrjy2nKt4PNj8zwHESKyxsYz&#10;KfinAKvl4GGBufZnPtCpjLVIEA45KjAxtrmUoTLkMIx8S5y8H985jEl2tdQdnhPcNXKSZTPp0HJa&#10;MNjS2lD1Wx6dgv12/FZ8G7vdHf7sfropmmP99KXU47AvXkFE6uM9fGu/awXzl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xYUELGAAAA3AAAAA8AAAAAAAAA&#10;AAAAAAAAoQIAAGRycy9kb3ducmV2LnhtbFBLBQYAAAAABAAEAPkAAACUAwAAAAA=&#10;"/>
                    <v:shape id="AutoShape 120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T12cYAAADcAAAADwAAAGRycy9kb3ducmV2LnhtbESPQWsCMRSE74L/ITyhF6lZS7WyNcpa&#10;EKrgQW3vr5vXTejmZd1E3f77piB4HGbmG2a+7FwtLtQG61nBeJSBIC69tlwp+DiuH2cgQkTWWHsm&#10;Bb8UYLno9+aYa3/lPV0OsRIJwiFHBSbGJpcylIYchpFviJP37VuHMcm2krrFa4K7Wj5l2VQ6tJwW&#10;DDb0Zqj8OZydgt1mvCq+jN1s9ye7m6yL+lwNP5V6GHTFK4hIXbyHb+13rWD2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U9dnGAAAA3AAAAA8AAAAAAAAA&#10;AAAAAAAAoQIAAGRycy9kb3ducmV2LnhtbFBLBQYAAAAABAAEAPkAAACUAwAAAAA=&#10;"/>
                    <v:shape id="AutoShape 120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thq8IAAADcAAAADwAAAGRycy9kb3ducmV2LnhtbERPTWsCMRC9C/6HMEIvollLFdkaZVsQ&#10;quBBW+/TzbgJbibbTdTtvzcHwePjfS9WnavFldpgPSuYjDMQxKXXlisFP9/r0RxEiMgaa8+k4J8C&#10;rJb93gJz7W+8p+shViKFcMhRgYmxyaUMpSGHYewb4sSdfOswJthWUrd4S+Gulq9ZNpMOLacGgw19&#10;GirPh4tTsNtMPopfYzfb/Z/dTddFfamGR6VeBl3xDiJSF5/ih/tLK5i/pbX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othq8IAAADcAAAADwAAAAAAAAAAAAAA&#10;AAChAgAAZHJzL2Rvd25yZXYueG1sUEsFBgAAAAAEAAQA+QAAAJADAAAAAA==&#10;"/>
                  </v:group>
                </v:group>
                <v:group id="Group 1210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vcr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a9yvxgAAANwA&#10;AAAPAAAAAAAAAAAAAAAAAKoCAABkcnMvZG93bnJldi54bWxQSwUGAAAAAAQABAD6AAAAnQMAAAAA&#10;">
                  <v:shape id="AutoShape 1211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CQa8EAAADcAAAADwAAAGRycy9kb3ducmV2LnhtbERPz2vCMBS+D/wfwht4m2kn20pnLDJQ&#10;vFoFr4/mrenWvLRNWut/bw6DHT++35titq2YaPCNYwXpKgFBXDndcK3gct6/ZCB8QNbYOiYFd/JQ&#10;bBdPG8y1u/GJpjLUIoawz1GBCaHLpfSVIYt+5TriyH27wWKIcKilHvAWw20rX5PkXVpsODYY7OjL&#10;UPVbjlbB+vLTn5PrR3o99KY/4OiPZZ8ptXyed58gAs3hX/znPmoF2VucH8/EIyC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wJBrwQAAANwAAAAPAAAAAAAAAAAAAAAA&#10;AKECAABkcnMvZG93bnJldi54bWxQSwUGAAAAAAQABAD5AAAAjwMAAAAA&#10;" strokeweight="1.5pt"/>
                  <v:shape id="AutoShape 1212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ZYjcMAAADcAAAADwAAAGRycy9kb3ducmV2LnhtbESPQWvCQBSE7wX/w/KE3urGFkWiq5iC&#10;kEsPRi/eHtlnNph9G7Nrkv77bkHwOMzMN8xmN9pG9NT52rGC+SwBQVw6XXOl4Hw6fKxA+ICssXFM&#10;Cn7Jw247edtgqt3AR+qLUIkIYZ+iAhNCm0rpS0MW/cy1xNG7us5iiLKrpO5wiHDbyM8kWUqLNccF&#10;gy19GypvxcMqsK229x9n9OVWfzUZ5dd9lvRKvU/H/RpEoDG8ws92rhWsFnP4PxOP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9WWI3DAAAA3AAAAA8AAAAAAAAAAAAA&#10;AAAAoQIAAGRycy9kb3ducmV2LnhtbFBLBQYAAAAABAAEAPkAAACRAwAAAAA=&#10;" strokeweight="1.5pt"/>
                  <v:shape id="AutoShape 1213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6rh8IAAADcAAAADwAAAGRycy9kb3ducmV2LnhtbESPQYvCMBSE78L+h/AWvGmqsm6pRlkE&#10;xetWweujedvUbV7aJmr990YQPA4z8w2zXPe2FlfqfOVYwWScgCAunK64VHA8bEcpCB+QNdaOScGd&#10;PKxXH4MlZtrd+JeueShFhLDPUIEJocmk9IUhi37sGuLo/bnOYoiyK6Xu8BbhtpbTJJlLixXHBYMN&#10;bQwV//nFKpgdz+0hOX1PTrvWtDu8+H3epkoNP/ufBYhAfXiHX+29VpB+TeF5Jh4B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6rh8IAAADcAAAADwAAAAAAAAAAAAAA&#10;AAChAgAAZHJzL2Rvd25yZXYueG1sUEsFBgAAAAAEAAQA+QAAAJADAAAAAA==&#10;" strokeweight="1.5pt"/>
                </v:group>
              </v:group>
            </w:pict>
          </mc:Fallback>
        </mc:AlternateContent>
      </w:r>
      <w:r w:rsidRPr="00BF6563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785D28EF" wp14:editId="28F85F19">
                <wp:simplePos x="0" y="0"/>
                <wp:positionH relativeFrom="column">
                  <wp:posOffset>4426585</wp:posOffset>
                </wp:positionH>
                <wp:positionV relativeFrom="paragraph">
                  <wp:posOffset>360045</wp:posOffset>
                </wp:positionV>
                <wp:extent cx="1861185" cy="1861185"/>
                <wp:effectExtent l="24130" t="29845" r="29210" b="33020"/>
                <wp:wrapNone/>
                <wp:docPr id="753" name="Group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1185" cy="1861185"/>
                          <a:chOff x="6948" y="1154"/>
                          <a:chExt cx="4359" cy="4359"/>
                        </a:xfrm>
                      </wpg:grpSpPr>
                      <wpg:grpSp>
                        <wpg:cNvPr id="754" name="Group 1115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755" name="Group 111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756" name="AutoShape 111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7" name="AutoShape 111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8" name="AutoShape 11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9" name="AutoShape 11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0" name="AutoShape 11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1" name="AutoShape 11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2" name="AutoShape 11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3" name="AutoShape 11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4" name="AutoShape 11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5" name="AutoShape 11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6" name="AutoShape 11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7" name="AutoShape 11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8" name="AutoShape 11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9" name="AutoShape 11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0" name="AutoShape 11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1" name="AutoShape 11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2" name="AutoShape 11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3" name="AutoShape 11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4" name="AutoShape 11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5" name="AutoShape 11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6" name="AutoShape 11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777" name="Group 113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778" name="AutoShape 11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9" name="AutoShape 11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0" name="AutoShape 11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1" name="AutoShape 1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2" name="AutoShape 11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3" name="AutoShape 1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4" name="AutoShape 1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5" name="AutoShape 11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6" name="AutoShape 11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7" name="AutoShape 11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8" name="AutoShape 11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9" name="AutoShape 11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0" name="AutoShape 11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1" name="AutoShape 11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2" name="AutoShape 11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3" name="AutoShape 11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4" name="AutoShape 11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5" name="AutoShape 11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6" name="AutoShap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7" name="AutoShap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8" name="AutoShap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99" name="Group 1160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800" name="AutoShape 116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1" name="AutoShape 1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2" name="AutoShape 11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092BE4" id="Group 753" o:spid="_x0000_s1026" style="position:absolute;margin-left:348.55pt;margin-top:28.35pt;width:146.55pt;height:146.55pt;z-index:251697152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">
                <v:group id="Group 1115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dxus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Q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B3G6xgAAANwA&#10;AAAPAAAAAAAAAAAAAAAAAKoCAABkcnMvZG93bnJldi54bWxQSwUGAAAAAAQABAD6AAAAnQMAAAAA&#10;">
                  <v:group id="Group 111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vUIc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5L1CHFAAAA3AAA&#10;AA8AAAAAAAAAAAAAAAAAqgIAAGRycy9kb3ducmV2LnhtbFBLBQYAAAAABAAEAPoAAACcAwAAAAA=&#10;">
                    <v:shape id="AutoShape 111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htVsUAAADcAAAADwAAAGRycy9kb3ducmV2LnhtbESPQWvCQBSE7wX/w/KE3upGsVaiq0hF&#10;ycEeGsXzI/vcBLNv0+xq0v56t1DocZiZb5jlure1uFPrK8cKxqMEBHHhdMVGwem4e5mD8AFZY+2Y&#10;FHyTh/Vq8LTEVLuOP+meByMihH2KCsoQmlRKX5Rk0Y9cQxy9i2sthihbI3WLXYTbWk6SZCYtVhwX&#10;SmzovaTimt+sAkN297WfX0z+02WH7fE8/fD7TKnnYb9ZgAjUh//wXzvTCt5eZ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htVsUAAADcAAAADwAAAAAAAAAA&#10;AAAAAAChAgAAZHJzL2Rvd25yZXYueG1sUEsFBgAAAAAEAAQA+QAAAJMDAAAAAA==&#10;"/>
                    <v:shape id="AutoShape 111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TIzcUAAADcAAAADwAAAGRycy9kb3ducmV2LnhtbESPQWvCQBSE7wX/w/KE3upGsVWiq0hF&#10;ycEeGsXzI/vcBLNv0+xq0v56t1DocZiZb5jlure1uFPrK8cKxqMEBHHhdMVGwem4e5mD8AFZY+2Y&#10;FHyTh/Vq8LTEVLuOP+meByMihH2KCsoQmlRKX5Rk0Y9cQxy9i2sthihbI3WLXYTbWk6S5E1arDgu&#10;lNjQe0nFNb9ZBYbs7ms/v5j8p8sO2+N5+uH3mVLPw36zABGoD//hv3amFcxeZ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TIzcUAAADcAAAADwAAAAAAAAAA&#10;AAAAAAChAgAAZHJzL2Rvd25yZXYueG1sUEsFBgAAAAAEAAQA+QAAAJMDAAAAAA==&#10;"/>
                    <v:shape id="AutoShape 111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tcv8IAAADcAAAADwAAAGRycy9kb3ducmV2LnhtbERPz2vCMBS+D/Y/hDfwNtONOaUaZTiU&#10;HvRgFc+P5pkWm5faZLb615uDsOPH93u26G0trtT6yrGCj2ECgrhwumKj4LBfvU9A+ICssXZMCm7k&#10;YTF/fZlhql3HO7rmwYgYwj5FBWUITSqlL0qy6IeuIY7cybUWQ4StkbrFLobbWn4mybe0WHFsKLGh&#10;ZUnFOf+zCgzZ1WU9OZn83mWb3/3xa+vXmVKDt/5nCiJQH/7FT3emFYxHcW08E4+A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tcv8IAAADcAAAADwAAAAAAAAAAAAAA&#10;AAChAgAAZHJzL2Rvd25yZXYueG1sUEsFBgAAAAAEAAQA+QAAAJADAAAAAA==&#10;"/>
                    <v:shape id="AutoShape 112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f5JMYAAADcAAAADwAAAGRycy9kb3ducmV2LnhtbESPQWvCQBSE70L/w/IKvemmoq1GV5GK&#10;kkM9NJaeH9nnJjT7Ns1uTfTXu4WCx2FmvmGW697W4kytrxwreB4lIIgLpys2Cj6Pu+EMhA/IGmvH&#10;pOBCHtarh8ESU+06/qBzHoyIEPYpKihDaFIpfVGSRT9yDXH0Tq61GKJsjdQtdhFuazlOkhdpseK4&#10;UGJDbyUV3/mvVWDI7n72s5PJr132vj1+TQ5+nyn19NhvFiAC9eEe/m9nWsHrdA5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H+STGAAAA3AAAAA8AAAAAAAAA&#10;AAAAAAAAoQIAAGRycy9kb3ducmV2LnhtbFBLBQYAAAAABAAEAPkAAACUAwAAAAA=&#10;"/>
                    <v:shape id="AutoShape 112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GaBMIAAADcAAAADwAAAGRycy9kb3ducmV2LnhtbERPz2vCMBS+C/4P4QneNN0Qlc4ow6H0&#10;4A62Y+dH80zLmpfaRFv965fDYMeP7/dmN9hG3KnztWMFL/MEBHHpdM1GwVdxmK1B+ICssXFMCh7k&#10;YbcdjzaYatfzme55MCKGsE9RQRVCm0rpy4os+rlriSN3cZ3FEGFnpO6wj+G2ka9JspQWa44NFba0&#10;r6j8yW9WgSF7uB7XF5M/++z0UXwvPv0xU2o6Gd7fQAQawr/4z51pBatlnB/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RGaBMIAAADcAAAADwAAAAAAAAAAAAAA&#10;AAChAgAAZHJzL2Rvd25yZXYueG1sUEsFBgAAAAAEAAQA+QAAAJADAAAAAA==&#10;"/>
                    <v:shape id="AutoShape 112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0/n8UAAADcAAAADwAAAGRycy9kb3ducmV2LnhtbESPQWvCQBSE7wX/w/KE3upGKVZSV5GK&#10;koMeGqXnR/a5CWbfptmtSf31riB4HGbmG2a+7G0tLtT6yrGC8SgBQVw4XbFRcDxs3mYgfEDWWDsm&#10;Bf/kYbkYvMwx1a7jb7rkwYgIYZ+igjKEJpXSFyVZ9CPXEEfv5FqLIcrWSN1iF+G2lpMkmUqLFceF&#10;Ehv6Kqk4539WgSG7+d3OTia/dtluffh53/ttptTrsF99ggjUh2f40c60go/pG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l0/n8UAAADcAAAADwAAAAAAAAAA&#10;AAAAAAChAgAAZHJzL2Rvd25yZXYueG1sUEsFBgAAAAAEAAQA+QAAAJMDAAAAAA==&#10;"/>
                    <v:shape id="AutoShape 112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+h6MUAAADcAAAADwAAAGRycy9kb3ducmV2LnhtbESPQWvCQBSE74X+h+UJ3upGESupG5EW&#10;JYf20Cg9P7Ivm2D2bZpdTeyv7xYKHoeZ+YbZbEfbiiv1vnGsYD5LQBCXTjdsFJyO+6c1CB+QNbaO&#10;ScGNPGyzx4cNptoN/EnXIhgRIexTVFCH0KVS+rImi37mOuLoVa63GKLsjdQ9DhFuW7lIkpW02HBc&#10;qLGj15rKc3GxCgzZ/fdhXZniZ8jf345fyw9/yJWaTsbdC4hAY7iH/9u5VvC8WsDfmXgEZPY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+h6MUAAADcAAAADwAAAAAAAAAA&#10;AAAAAAChAgAAZHJzL2Rvd25yZXYueG1sUEsFBgAAAAAEAAQA+QAAAJMDAAAAAA==&#10;"/>
                    <v:shape id="AutoShape 112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MEc8UAAADcAAAADwAAAGRycy9kb3ducmV2LnhtbESPQWvCQBSE7wX/w/KE3upGLVaiq0hF&#10;ycEeGsXzI/vcBLNv0+xq0v56t1DocZiZb5jlure1uFPrK8cKxqMEBHHhdMVGwem4e5mD8AFZY+2Y&#10;FHyTh/Vq8LTEVLuOP+meByMihH2KCsoQmlRKX5Rk0Y9cQxy9i2sthihbI3WLXYTbWk6SZCYtVhwX&#10;SmzovaTimt+sAkN297WfX0z+02WH7fH8+uH3mVLPw36zABGoD//hv3amFbzNp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MEc8UAAADcAAAADwAAAAAAAAAA&#10;AAAAAAChAgAAZHJzL2Rvd25yZXYueG1sUEsFBgAAAAAEAAQA+QAAAJMDAAAAAA==&#10;"/>
                    <v:shape id="AutoShape 112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qcB8UAAADcAAAADwAAAGRycy9kb3ducmV2LnhtbESPQWvCQBSE74X+h+UJvdWNRVRSV5EW&#10;JQc9GKXnR/a5CWbfptmtSf31riB4HGbmG2a+7G0tLtT6yrGC0TABQVw4XbFRcDys32cgfEDWWDsm&#10;Bf/kYbl4fZljql3He7rkwYgIYZ+igjKEJpXSFyVZ9EPXEEfv5FqLIcrWSN1iF+G2lh9JMpEWK44L&#10;JTb0VVJxzv+sAkN2/buZnUx+7bLt9+FnvPObTKm3Qb/6BBGoD8/wo51pBdPJGO5n4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iqcB8UAAADcAAAADwAAAAAAAAAA&#10;AAAAAAChAgAAZHJzL2Rvd25yZXYueG1sUEsFBgAAAAAEAAQA+QAAAJMDAAAAAA==&#10;"/>
                    <v:shape id="AutoShape 112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Y5nMUAAADcAAAADwAAAGRycy9kb3ducmV2LnhtbESPQWvCQBSE7wX/w/KE3upGsVaiq0hF&#10;ycEeGsXzI/vcBLNv0+xq0v56t1DocZiZb5jlure1uFPrK8cKxqMEBHHhdMVGwem4e5mD8AFZY+2Y&#10;FHyTh/Vq8LTEVLuOP+meByMihH2KCsoQmlRKX5Rk0Y9cQxy9i2sthihbI3WLXYTbWk6SZCYtVhwX&#10;SmzovaTimt+sAkN297WfX0z+02WH7fE8/fD7TKnnYb9ZgAjUh//wXzvTCt5mr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Y5nMUAAADcAAAADwAAAAAAAAAA&#10;AAAAAAChAgAAZHJzL2Rvd25yZXYueG1sUEsFBgAAAAAEAAQA+QAAAJMDAAAAAA==&#10;"/>
                    <v:shape id="AutoShape 112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OvXMQAAADcAAAADwAAAGRycy9kb3ducmV2LnhtbESPQWvCQBSE70L/w/IKvdVNe4glukor&#10;iN7UaIvHx+4zCWbfhuw2Rn+9Kwgeh5n5hpnMeluLjlpfOVbwMUxAEGtnKi4U7HeL9y8QPiAbrB2T&#10;ggt5mE1fBhPMjDvzlro8FCJC2GeooAyhyaT0uiSLfuga4ugdXWsxRNkW0rR4jnBby88kSaXFiuNC&#10;iQ3NS9Kn/N8qOPj+92+9LNYr0t3mulzMUf/kSr299t9jEIH68Aw/2iujYJSmcD8Tj4C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Y69cxAAAANwAAAAPAAAAAAAAAAAA&#10;AAAAAKECAABkcnMvZG93bnJldi54bWxQSwUGAAAAAAQABAD5AAAAkgMAAAAA&#10;" strokeweight="2.25pt">
                      <v:stroke startarrow="block" endarrow="block"/>
                    </v:shape>
                    <v:shape id="AutoShape 112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gCcMUAAADcAAAADwAAAGRycy9kb3ducmV2LnhtbESPQWvCQBSE7wX/w/IEb3VjEZXoKqIo&#10;OdRDY/H8yD43wezbmN2atL++KxR6HGbmG2a16W0tHtT6yrGCyTgBQVw4XbFR8Hk+vC5A+ICssXZM&#10;Cr7Jw2Y9eFlhql3HH/TIgxERwj5FBWUITSqlL0qy6MeuIY7e1bUWQ5StkbrFLsJtLd+SZCYtVhwX&#10;SmxoV1Jxy7+sAkP2cD8urib/6bL3/fkyPfljptRo2G+XIAL14T/81860gvlsDs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gCcMUAAADcAAAADwAAAAAAAAAA&#10;AAAAAAChAgAAZHJzL2Rvd25yZXYueG1sUEsFBgAAAAAEAAQA+QAAAJMDAAAAAA==&#10;"/>
                    <v:shape id="AutoShape 112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eWAsIAAADcAAAADwAAAGRycy9kb3ducmV2LnhtbERPz2vCMBS+C/4P4QneNN0Qlc4ow6H0&#10;4A62Y+dH80zLmpfaRFv965fDYMeP7/dmN9hG3KnztWMFL/MEBHHpdM1GwVdxmK1B+ICssXFMCh7k&#10;YbcdjzaYatfzme55MCKGsE9RQRVCm0rpy4os+rlriSN3cZ3FEGFnpO6wj+G2ka9JspQWa44NFba0&#10;r6j8yW9WgSF7uB7XF5M/++z0UXwvPv0xU2o6Gd7fQAQawr/4z51pBatlXBvPxCMgt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2eWAsIAAADcAAAADwAAAAAAAAAAAAAA&#10;AAChAgAAZHJzL2Rvd25yZXYueG1sUEsFBgAAAAAEAAQA+QAAAJADAAAAAA==&#10;"/>
                    <v:shape id="AutoShape 113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szmcUAAADcAAAADwAAAGRycy9kb3ducmV2LnhtbESPQWvCQBSE7wX/w/IEb3VjEavRVaSi&#10;5NAeGsXzI/vcBLNvY3Y1aX99t1DocZiZb5jVpre1eFDrK8cKJuMEBHHhdMVGwem4f56D8AFZY+2Y&#10;FHyRh8168LTCVLuOP+mRByMihH2KCsoQmlRKX5Rk0Y9dQxy9i2sthihbI3WLXYTbWr4kyUxarDgu&#10;lNjQW0nFNb9bBYbs/naYX0z+3WXvu+N5+uEPmVKjYb9dggjUh//wXzvTCl5nC/g9E4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CszmcUAAADcAAAADwAAAAAAAAAA&#10;AAAAAAChAgAAZHJzL2Rvd25yZXYueG1sUEsFBgAAAAAEAAQA+QAAAJMDAAAAAA==&#10;"/>
                    <v:shape id="AutoShape 113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gM2cIAAADcAAAADwAAAGRycy9kb3ducmV2LnhtbERPz2vCMBS+C/4P4QneNN2QKZ1RhkPp&#10;wR1sx86P5pmWNS+1ibb61y+HgceP7/d6O9hG3KjztWMFL/MEBHHpdM1GwXexn61A+ICssXFMCu7k&#10;YbsZj9aYatfziW55MCKGsE9RQRVCm0rpy4os+rlriSN3dp3FEGFnpO6wj+G2ka9J8iYt1hwbKmxp&#10;V1H5m1+tAkN2fzmsziZ/9Nnxs/hZfPlDptR0Mny8gwg0hKf4351pBctlnB/PxCMgN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gM2cIAAADcAAAADwAAAAAAAAAAAAAA&#10;AAChAgAAZHJzL2Rvd25yZXYueG1sUEsFBgAAAAAEAAQA+QAAAJADAAAAAA==&#10;"/>
                    <v:shape id="AutoShape 113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SpQsUAAADcAAAADwAAAGRycy9kb3ducmV2LnhtbESPQWvCQBSE7wX/w/KE3upGKSqpq0hF&#10;yUEPjdLzI/vcBLNv0+zWpP56Vyh4HGbmG2ax6m0trtT6yrGC8SgBQVw4XbFRcDpu3+YgfEDWWDsm&#10;BX/kYbUcvCww1a7jL7rmwYgIYZ+igjKEJpXSFyVZ9CPXEEfv7FqLIcrWSN1iF+G2lpMkmUqLFceF&#10;Ehv6LKm45L9WgSG7/dnNzya/ddl+c/x+P/hdptTrsF9/gAjUh2f4v51pBbPZGB5n4hG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4SpQsUAAADcAAAADwAAAAAAAAAA&#10;AAAAAAChAgAAZHJzL2Rvd25yZXYueG1sUEsFBgAAAAAEAAQA+QAAAJMDAAAAAA==&#10;"/>
                    <v:shape id="AutoShape 113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Y3NcUAAADcAAAADwAAAGRycy9kb3ducmV2LnhtbESPQWvCQBSE7wX/w/IEb3WjlCrRVcSi&#10;5KCHxuL5kX1ugtm3aXZror++KxR6HGbmG2a57m0tbtT6yrGCyTgBQVw4XbFR8HXavc5B+ICssXZM&#10;Cu7kYb0avCwx1a7jT7rlwYgIYZ+igjKEJpXSFyVZ9GPXEEfv4lqLIcrWSN1iF+G2ltMkeZcWK44L&#10;JTa0Lam45j9WgSG7+97PLyZ/dNnh43R+O/p9ptRo2G8WIAL14T/81860gtlsCs8z8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1Y3NcUAAADcAAAADwAAAAAAAAAA&#10;AAAAAAChAgAAZHJzL2Rvd25yZXYueG1sUEsFBgAAAAAEAAQA+QAAAJMDAAAAAA==&#10;"/>
                    <v:shape id="AutoShape 113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qSrsUAAADcAAAADwAAAGRycy9kb3ducmV2LnhtbESPQWvCQBSE7wX/w/KE3upGLVWiq0hF&#10;ycEeGsXzI/vcBLNv0+xq0v56t1DocZiZb5jlure1uFPrK8cKxqMEBHHhdMVGwem4e5mD8AFZY+2Y&#10;FHyTh/Vq8LTEVLuOP+meByMihH2KCsoQmlRKX5Rk0Y9cQxy9i2sthihbI3WLXYTbWk6S5E1arDgu&#10;lNjQe0nFNb9ZBYbs7ms/v5j8p8sO2+P59cPvM6Weh/1mASJQH/7Df+1MK5jNpv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qSrsUAAADcAAAADwAAAAAAAAAA&#10;AAAAAAChAgAAZHJzL2Rvd25yZXYueG1sUEsFBgAAAAAEAAQA+QAAAJMDAAAAAA==&#10;"/>
                    <v:shape id="AutoShape 113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MK2sUAAADcAAAADwAAAGRycy9kb3ducmV2LnhtbESPQWvCQBSE70L/w/KE3nRjEZXUVaRF&#10;yUEPjdLzI/vcBLNv0+zWpP56Vyh4HGbmG2a57m0trtT6yrGCyTgBQVw4XbFRcDpuRwsQPiBrrB2T&#10;gj/ysF69DJaYatfxF13zYESEsE9RQRlCk0rpi5Is+rFriKN3dq3FEGVrpG6xi3Bby7ckmUmLFceF&#10;Ehv6KKm45L9WgSG7/dktzia/ddn+8/g9PfhdptTrsN+8gwjUh2f4v51pBfP5FB5n4h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MK2sUAAADcAAAADwAAAAAAAAAA&#10;AAAAAAChAgAAZHJzL2Rvd25yZXYueG1sUEsFBgAAAAAEAAQA+QAAAJMDAAAAAA==&#10;"/>
                    <v:shape id="AutoShape 113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+vQcUAAADcAAAADwAAAGRycy9kb3ducmV2LnhtbESPQWvCQBSE7wX/w/KE3upGsVWiq0hF&#10;ycEeGsXzI/vcBLNv0+xq0v56t1DocZiZb5jlure1uFPrK8cKxqMEBHHhdMVGwem4e5mD8AFZY+2Y&#10;FHyTh/Vq8LTEVLuOP+meByMihH2KCsoQmlRKX5Rk0Y9cQxy9i2sthihbI3WLXYTbWk6S5E1arDgu&#10;lNjQe0nFNb9ZBYbs7ms/v5j8p8sO2+N5+uH3mVLPw36zABGoD//hv3amFcxmr/B7Jh4BuX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+vQcUAAADcAAAADwAAAAAAAAAA&#10;AAAAAAChAgAAZHJzL2Rvd25yZXYueG1sUEsFBgAAAAAEAAQA+QAAAJMDAAAAAA==&#10;"/>
                    <v:shape id="AutoShape 113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0xNsUAAADcAAAADwAAAGRycy9kb3ducmV2LnhtbESPQWvCQBSE7wX/w/IEb3VjEZXoKqIo&#10;OdRDY/H8yD43wezbmN2atL++KxR6HGbmG2a16W0tHtT6yrGCyTgBQVw4XbFR8Hk+vC5A+ICssXZM&#10;Cr7Jw2Y9eFlhql3HH/TIgxERwj5FBWUITSqlL0qy6MeuIY7e1bUWQ5StkbrFLsJtLd+SZCYtVhwX&#10;SmxoV1Jxy7+sAkP2cD8urib/6bL3/fkyPfljptRo2G+XIAL14T/81860gvl8Bs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G0xNsUAAADcAAAADwAAAAAAAAAA&#10;AAAAAAChAgAAZHJzL2Rvd25yZXYueG1sUEsFBgAAAAAEAAQA+QAAAJMDAAAAAA==&#10;"/>
                  </v:group>
                  <v:group id="Group 113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CzrcUAAADcAAAADwAAAGRycy9kb3ducmV2LnhtbESPT2vCQBTE7wW/w/KE&#10;3uomljYSXUVExYMU/APi7ZF9JsHs25Bdk/jtu4WCx2FmfsPMFr2pREuNKy0riEcRCOLM6pJzBefT&#10;5mMCwnlkjZVlUvAkB4v54G2GqbYdH6g9+lwECLsUFRTe16mULivIoBvZmjh4N9sY9EE2udQNdgFu&#10;KjmOom9psOSwUGBNq4Ky+/FhFGw77Jaf8brd32+r5/X09XPZx6TU+7BfTkF46v0r/N/eaQVJ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pgs63FAAAA3AAA&#10;AA8AAAAAAAAAAAAAAAAAqgIAAGRycy9kb3ducmV2LnhtbFBLBQYAAAAABAAEAPoAAACcAwAAAAA=&#10;">
                    <v:shape id="AutoShape 113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M/QMIAAADcAAAADwAAAGRycy9kb3ducmV2LnhtbERPTWsCMRC9C/6HMEIvolkL1bI1yrYg&#10;VMGDWu/TzbgJbibbTdTtvzcHwePjfc+XnavFldpgPSuYjDMQxKXXlisFP4fV6B1EiMgaa8+k4J8C&#10;LBf93hxz7W+8o+s+ViKFcMhRgYmxyaUMpSGHYewb4sSdfOswJthWUrd4S+Gulq9ZNpUOLacGgw19&#10;GSrP+4tTsF1PPotfY9eb3Z/dvq2K+lINj0q9DLriA0SkLj7FD/e3VjCb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M/QMIAAADcAAAADwAAAAAAAAAAAAAA&#10;AAChAgAAZHJzL2Rvd25yZXYueG1sUEsFBgAAAAAEAAQA+QAAAJADAAAAAA==&#10;"/>
                    <v:shape id="AutoShape 114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+a28YAAADcAAAADwAAAGRycy9kb3ducmV2LnhtbESPQWsCMRSE74L/ITyhF6lZC9V2Ncpa&#10;EKrgQdven5vXTejmZd1E3f77piB4HGbmG2a+7FwtLtQG61nBeJSBIC69tlwp+PxYP76ACBFZY+2Z&#10;FPxSgOWi35tjrv2V93Q5xEokCIccFZgYm1zKUBpyGEa+IU7et28dxiTbSuoWrwnuavmUZRPp0HJa&#10;MNjQm6Hy53B2Cnab8ao4GrvZ7k9297wu6nM1/FLqYdAVMxCRungP39rvWsF0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fmtvGAAAA3AAAAA8AAAAAAAAA&#10;AAAAAAAAoQIAAGRycy9kb3ducmV2LnhtbFBLBQYAAAAABAAEAPkAAACUAwAAAAA=&#10;"/>
                    <v:shape id="AutoShape 114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BDYcIAAADcAAAADwAAAGRycy9kb3ducmV2LnhtbERPTWsCMRC9C/6HMEIvolkLVdkaZVsQ&#10;quBBW+/TzbgJbibbTdTtvzcHwePjfS9WnavFldpgPSuYjDMQxKXXlisFP9/r0RxEiMgaa8+k4J8C&#10;rJb93gJz7W+8p+shViKFcMhRgYmxyaUMpSGHYewb4sSdfOswJthWUrd4S+Gulq9ZNpUOLacGgw19&#10;GirPh4tTsNtMPopfYzfb/Z/dva2L+lINj0q9DLriHUSkLj7FD/eXVjCbp/npTDoC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BDYcIAAADcAAAADwAAAAAAAAAAAAAA&#10;AAChAgAAZHJzL2Rvd25yZXYueG1sUEsFBgAAAAAEAAQA+QAAAJADAAAAAA==&#10;"/>
                    <v:shape id="AutoShape 114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zm+sYAAADcAAAADwAAAGRycy9kb3ducmV2LnhtbESPQWsCMRSE74X+h/AKXopmV7CV1Sjb&#10;gqAFD1q9PzfPTejmZbuJuv33TaHgcZiZb5j5sneNuFIXrGcF+SgDQVx5bblWcPhcDacgQkTW2Hgm&#10;BT8UYLl4fJhjof2Nd3Tdx1okCIcCFZgY20LKUBlyGEa+JU7e2XcOY5JdLXWHtwR3jRxn2Yt0aDkt&#10;GGzp3VD1tb84BdtN/laejN187L7tdrIqm0v9fFRq8NSXMxCR+ngP/7fXWsHr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85vrGAAAA3AAAAA8AAAAAAAAA&#10;AAAAAAAAoQIAAGRycy9kb3ducmV2LnhtbFBLBQYAAAAABAAEAPkAAACUAwAAAAA=&#10;"/>
                    <v:shape id="AutoShape 114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54j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6G8P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54jcUAAADcAAAADwAAAAAAAAAA&#10;AAAAAAChAgAAZHJzL2Rvd25yZXYueG1sUEsFBgAAAAAEAAQA+QAAAJMDAAAAAA==&#10;"/>
                    <v:shape id="AutoShape 114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LdFsYAAADcAAAADwAAAGRycy9kb3ducmV2LnhtbESPQWsCMRSE74L/ITyhF6lZW7SyNcpa&#10;EKrgQW3vr5vXTejmZd1E3f77piB4HGbmG2a+7FwtLtQG61nBeJSBIC69tlwp+DiuH2cgQkTWWHsm&#10;Bb8UYLno9+aYa3/lPV0OsRIJwiFHBSbGJpcylIYchpFviJP37VuHMcm2krrFa4K7Wj5l2VQ6tJwW&#10;DDb0Zqj8OZydgt1mvCq+jN1s9ye7m6yL+lwNP5V6GHTFK4hIXbyHb+13reBl9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i3RbGAAAA3AAAAA8AAAAAAAAA&#10;AAAAAAAAoQIAAGRycy9kb3ducmV2LnhtbFBLBQYAAAAABAAEAPkAAACUAwAAAAA=&#10;"/>
                    <v:shape id="AutoShape 114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tFYsYAAADcAAAADwAAAGRycy9kb3ducmV2LnhtbESPQWsCMRSE74L/ITyhF6lZS7WyNcpa&#10;EKrgQW3vr5vXTejmZd1E3f77piB4HGbmG2a+7FwtLtQG61nBeJSBIC69tlwp+DiuH2cgQkTWWHsm&#10;Bb8UYLno9+aYa3/lPV0OsRIJwiFHBSbGJpcylIYchpFviJP37VuHMcm2krrFa4K7Wj5l2VQ6tJwW&#10;DDb0Zqj8OZydgt1mvCq+jN1s9ye7m6yL+lwNP5V6GHTFK4hIXbyHb+13reBl9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LRWLGAAAA3AAAAA8AAAAAAAAA&#10;AAAAAAAAoQIAAGRycy9kb3ducmV2LnhtbFBLBQYAAAAABAAEAPkAAACUAwAAAAA=&#10;"/>
                    <v:shape id="AutoShape 114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fg+cYAAADcAAAADwAAAGRycy9kb3ducmV2LnhtbESPT2sCMRTE7wW/Q3hCL6VmFfzD1ihb&#10;QaiCB7ft/XXzugndvGw3UbffvhEEj8PM/IZZrnvXiDN1wXpWMB5lIIgrry3XCj7et88LECEia2w8&#10;k4I/CrBeDR6WmGt/4SOdy1iLBOGQowITY5tLGSpDDsPIt8TJ+/adw5hkV0vd4SXBXSMnWTaTDi2n&#10;BYMtbQxVP+XJKTjsxq/Fl7G7/fHXHqbbojnVT59KPQ774gVEpD7ew7f2m1YwX0z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H4PnGAAAA3AAAAA8AAAAAAAAA&#10;AAAAAAAAoQIAAGRycy9kb3ducmV2LnhtbFBLBQYAAAAABAAEAPkAAACUAwAAAAA=&#10;"/>
                    <v:shape id="AutoShape 114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V+jsYAAADcAAAADwAAAGRycy9kb3ducmV2LnhtbESPQWsCMRSE74X+h/AKvRTNWqjKapRt&#10;QaiCB1e9Pzevm9DNy3YTdfvvTaHgcZiZb5j5sneNuFAXrGcFo2EGgrjy2nKt4LBfDaYgQkTW2Hgm&#10;Bb8UYLl4fJhjrv2Vd3QpYy0ShEOOCkyMbS5lqAw5DEPfEifvy3cOY5JdLXWH1wR3jXzNsrF0aDkt&#10;GGzpw1D1XZ6dgu169F6cjF1vdj92+7YqmnP9clTq+akvZiAi9fEe/m9/agWT6Rj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Vfo7GAAAA3AAAAA8AAAAAAAAA&#10;AAAAAAAAoQIAAGRycy9kb3ducmV2LnhtbFBLBQYAAAAABAAEAPkAAACUAwAAAAA=&#10;"/>
                    <v:shape id="AutoShape 114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nbFcYAAADcAAAADwAAAGRycy9kb3ducmV2LnhtbESPQWsCMRSE7wX/Q3hCL6VmFaqyNcpW&#10;EKrgwW17f928bkI3L9tN1O2/N4LgcZiZb5jFqneNOFEXrGcF41EGgrjy2nKt4PNj8zwHESKyxsYz&#10;KfinAKvl4GGBufZnPtCpjLVIEA45KjAxtrmUoTLkMIx8S5y8H985jEl2tdQdnhPcNXKSZVPp0HJa&#10;MNjS2lD1Wx6dgv12/FZ8G7vdHf7s/mVTNMf66Uupx2FfvIKI1Md7+NZ+1wpm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Z2xXGAAAA3AAAAA8AAAAAAAAA&#10;AAAAAAAAoQIAAGRycy9kb3ducmV2LnhtbFBLBQYAAAAABAAEAPkAAACUAwAAAAA=&#10;"/>
                    <v:shape id="AutoShape 114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OjcMAAADcAAAADwAAAGRycy9kb3ducmV2LnhtbERPTWvCQBC9F/wPywi91Y1aVKKriCi0&#10;eNGYlvY2ZMckmJ0N2W2S/nv3IHh8vO/VpjeVaKlxpWUF41EEgjizuuRcQXo5vC1AOI+ssbJMCv7J&#10;wWY9eFlhrG3HZ2oTn4sQwi5GBYX3dSylywoy6Ea2Jg7c1TYGfYBNLnWDXQg3lZxE0UwaLDk0FFjT&#10;rqDslvwZBd/t73Tc7cr519HuP9/T2/7ndE6Veh322yUIT71/ih/uD61gvghrw5lwBOT6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ITo3DAAAA3AAAAA8AAAAAAAAAAAAA&#10;AAAAoQIAAGRycy9kb3ducmV2LnhtbFBLBQYAAAAABAAEAPkAAACRAwAAAAA=&#10;" strokeweight="2.25pt">
                      <v:stroke startarrow="block" endarrow="block"/>
                    </v:shape>
                    <v:shape id="AutoShape 115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rq/MYAAADcAAAADwAAAGRycy9kb3ducmV2LnhtbESPQWsCMRSE74L/ITyhF6lZC7V2Ncpa&#10;EKrgQdven5vXTejmZd1E3f77piB4HGbmG2a+7FwtLtQG61nBeJSBIC69tlwp+PxYP05BhIissfZM&#10;Cn4pwHLR780x1/7Ke7ocYiUShEOOCkyMTS5lKA05DCPfECfv27cOY5JtJXWL1wR3tXzKsol0aDkt&#10;GGzozVD5czg7BbvNeFUcjd1s9ye7e14X9bkafin1MOiKGYhIXbyHb+13reBl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K6vzGAAAA3AAAAA8AAAAAAAAA&#10;AAAAAAAAoQIAAGRycy9kb3ducmV2LnhtbFBLBQYAAAAABAAEAPkAAACUAwAAAAA=&#10;"/>
                    <v:shape id="AutoShape 115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nVvMMAAADcAAAADwAAAGRycy9kb3ducmV2LnhtbERPy2oCMRTdF/oP4RbcFM0o2NrRKKMg&#10;aMGFj+6vk9tJ6ORmnEQd/75ZFLo8nPds0bla3KgN1rOC4SADQVx6bblScDqu+xMQISJrrD2TggcF&#10;WMyfn2aYa3/nPd0OsRIphEOOCkyMTS5lKA05DAPfECfu27cOY4JtJXWL9xTuajnKsjfp0HJqMNjQ&#10;ylD5c7g6BbvtcFmcjd1+7i92N14X9bV6/VKq99IVUxCRuvgv/nNvtIL3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p1bzDAAAA3AAAAA8AAAAAAAAAAAAA&#10;AAAAoQIAAGRycy9kb3ducmV2LnhtbFBLBQYAAAAABAAEAPkAAACRAwAAAAA=&#10;"/>
                    <v:shape id="AutoShape 115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VwJ8YAAADcAAAADwAAAGRycy9kb3ducmV2LnhtbESPT2sCMRTE74V+h/AKvRTNrtBWt0bZ&#10;CkItePDf/XXzugndvGw3Ubff3ghCj8PM/IaZznvXiBN1wXpWkA8zEMSV15ZrBfvdcjAGESKyxsYz&#10;KfijAPPZ/d0UC+3PvKHTNtYiQTgUqMDE2BZShsqQwzD0LXHyvn3nMCbZ1VJ3eE5w18hRlr1Ih5bT&#10;gsGWFoaqn+3RKViv8vfyy9jV5+bXrp+XZXOsnw5KPT705RuISH38D9/aH1rB6yS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lcCfGAAAA3AAAAA8AAAAAAAAA&#10;AAAAAAAAoQIAAGRycy9kb3ducmV2LnhtbFBLBQYAAAAABAAEAPkAAACUAwAAAAA=&#10;"/>
                    <v:shape id="AutoShape 115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fuUMYAAADc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T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37lDGAAAA3AAAAA8AAAAAAAAA&#10;AAAAAAAAoQIAAGRycy9kb3ducmV2LnhtbFBLBQYAAAAABAAEAPkAAACUAwAAAAA=&#10;"/>
                    <v:shape id="AutoShape 115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tLy8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55cx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+0vLxwAAANwAAAAPAAAAAAAA&#10;AAAAAAAAAKECAABkcnMvZG93bnJldi54bWxQSwUGAAAAAAQABAD5AAAAlQMAAAAA&#10;"/>
                    <v:shape id="AutoShape 115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LTv8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55cx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EtO/xwAAANwAAAAPAAAAAAAA&#10;AAAAAAAAAKECAABkcnMvZG93bnJldi54bWxQSwUGAAAAAAQABAD5AAAAlQMAAAAA&#10;"/>
                    <v:shape id="AutoShape 115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52JM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Hs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ediTGAAAA3AAAAA8AAAAAAAAA&#10;AAAAAAAAoQIAAGRycy9kb3ducmV2LnhtbFBLBQYAAAAABAAEAPkAAACUAwAAAAA=&#10;"/>
                    <v:shape id="AutoShape 115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zoU8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p6w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M6FPGAAAA3AAAAA8AAAAAAAAA&#10;AAAAAAAAoQIAAGRycy9kb3ducmV2LnhtbFBLBQYAAAAABAAEAPkAAACUAwAAAAA=&#10;"/>
                    <v:shape id="AutoShape 115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BNyMYAAADcAAAADwAAAGRycy9kb3ducmV2LnhtbESPQWsCMRSE74L/ITyhF6lZC9V2Ncpa&#10;EKrgQdven5vXTejmZd1E3f77piB4HGbmG2a+7FwtLtQG61nBeJSBIC69tlwp+PxYP76ACBFZY+2Z&#10;FPxSgOWi35tjrv2V93Q5xEokCIccFZgYm1zKUBpyGEa+IU7et28dxiTbSuoWrwnuavmUZRPp0HJa&#10;MNjQm6Hy53B2Cnab8ao4GrvZ7k9297wu6nM1/FLqYdAVMxCRungP39rvWsH0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ATcjGAAAA3AAAAA8AAAAAAAAA&#10;AAAAAAAAoQIAAGRycy9kb3ducmV2LnhtbFBLBQYAAAAABAAEAPkAAACUAwAAAAA=&#10;"/>
                    <v:shape id="AutoShape 115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/ZusMAAADcAAAADwAAAGRycy9kb3ducmV2LnhtbERPy2oCMRTdF/oP4RbcFM0o2NrRKKMg&#10;aMGFj+6vk9tJ6ORmnEQd/75ZFLo8nPds0bla3KgN1rOC4SADQVx6bblScDqu+xMQISJrrD2TggcF&#10;WMyfn2aYa3/nPd0OsRIphEOOCkyMTS5lKA05DAPfECfu27cOY4JtJXWL9xTuajnKsjfp0HJqMNjQ&#10;ylD5c7g6BbvtcFmcjd1+7i92N14X9bV6/VKq99IVUxCRuvgv/nNvtIL3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f2brDAAAA3AAAAA8AAAAAAAAAAAAA&#10;AAAAoQIAAGRycy9kb3ducmV2LnhtbFBLBQYAAAAABAAEAPkAAACRAwAAAAA=&#10;"/>
                  </v:group>
                </v:group>
                <v:group id="Group 1160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9kvs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wSB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v2S+xgAAANwA&#10;AAAPAAAAAAAAAAAAAAAAAKoCAABkcnMvZG93bnJldi54bWxQSwUGAAAAAAQABAD6AAAAnQMAAAAA&#10;">
                  <v:shape id="AutoShape 1161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O/dr8AAADcAAAADwAAAGRycy9kb3ducmV2LnhtbERPTYvCMBC9C/sfwix400SFtVSjLILi&#10;davgdWjGpm4zaZuo9d9vDgseH+97vR1cIx7Uh9qzhtlUgSAuvam50nA+7ScZiBCRDTaeScOLAmw3&#10;H6M15sY/+YceRaxECuGQowYbY5tLGUpLDsPUt8SJu/reYUywr6Tp8ZnCXSPnSn1JhzWnBost7SyV&#10;v8XdaVicb91JXZazy6Gz3QHv4Vh0mdbjz+F7BSLSEN/if/fRaMhUmp/OpCMgN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nO/dr8AAADcAAAADwAAAAAAAAAAAAAAAACh&#10;AgAAZHJzL2Rvd25yZXYueG1sUEsFBgAAAAAEAAQA+QAAAI0DAAAAAA==&#10;" strokeweight="1.5pt"/>
                  <v:shape id="AutoShape 1162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V3kMMAAADcAAAADwAAAGRycy9kb3ducmV2LnhtbESPQWvCQBSE7wX/w/IEb81uKhSJrqJC&#10;wYuH2l68PbIv2WD2bcyuSfz33UKhx2FmvmE2u8m1YqA+NJ415JkCQVx603Ct4fvr43UFIkRkg61n&#10;0vCkALvt7GWDhfEjf9JwibVIEA4FarAxdoWUobTkMGS+I05e5XuHMcm+lqbHMcFdK9+UepcOG04L&#10;Fjs6Wipvl4fT4Drj7mdvzfXWLNsDnar9QQ1aL+bTfg0i0hT/w3/tk9GwUjn8nklH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ld5DDAAAA3AAAAA8AAAAAAAAAAAAA&#10;AAAAoQIAAGRycy9kb3ducmV2LnhtbFBLBQYAAAAABAAEAPkAAACRAwAAAAA=&#10;" strokeweight="1.5pt"/>
                  <v:shape id="AutoShape 1163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2EmsMAAADcAAAADwAAAGRycy9kb3ducmV2LnhtbESPQWvCQBSE74X+h+UVvNVdFWpI3YgU&#10;Kl4bBa+P7DObmn2bZDea/vtuoeBxmJlvmM12cq240RAazxoWcwWCuPKm4VrD6fj5moEIEdlg65k0&#10;/FCAbfH8tMHc+Dt/0a2MtUgQDjlqsDF2uZShsuQwzH1HnLyLHxzGJIdamgHvCe5auVTqTTpsOC1Y&#10;7OjDUnUtR6dhdfruj+q8Xpz3ve33OIZD2Wdaz16m3TuISFN8hP/bB6MhU0v4O5OOgC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thJrDAAAA3AAAAA8AAAAAAAAAAAAA&#10;AAAAoQIAAGRycy9kb3ducmV2LnhtbFBLBQYAAAAABAAEAPkAAACRAwAAAAA=&#10;" strokeweight="1.5pt"/>
                </v:group>
              </v:group>
            </w:pict>
          </mc:Fallback>
        </mc:AlternateContent>
      </w:r>
      <w:r w:rsidRPr="00BF6563">
        <w:rPr>
          <w:rFonts w:ascii="Calibri" w:eastAsia="Calibri" w:hAnsi="Calibri" w:cs="Times New Roman"/>
        </w:rPr>
        <w:t xml:space="preserve">   y = 3H(x)</w:t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  <w:t xml:space="preserve">b.  </w:t>
      </w:r>
      <w:r w:rsidRPr="00BF6563">
        <w:rPr>
          <w:rFonts w:ascii="Calibri" w:eastAsia="Calibri" w:hAnsi="Calibri" w:cs="Times New Roman"/>
        </w:rPr>
        <w:tab/>
        <w:t>y = –2H(x)</w:t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</w:r>
      <w:r w:rsidRPr="00BF6563">
        <w:rPr>
          <w:rFonts w:ascii="Calibri" w:eastAsia="Calibri" w:hAnsi="Calibri" w:cs="Times New Roman"/>
        </w:rPr>
        <w:tab/>
        <w:t xml:space="preserve">c. </w:t>
      </w:r>
      <w:r w:rsidRPr="00BF6563">
        <w:rPr>
          <w:rFonts w:ascii="Calibri" w:eastAsia="Calibri" w:hAnsi="Calibri" w:cs="Times New Roman"/>
        </w:rPr>
        <w:tab/>
        <w:t xml:space="preserve">y =  </w:t>
      </w:r>
      <m:oMath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</w:rPr>
              <m:t>2</m:t>
            </m:r>
          </m:den>
        </m:f>
      </m:oMath>
      <w:r w:rsidRPr="00BF6563">
        <w:rPr>
          <w:rFonts w:ascii="Calibri" w:eastAsia="Calibri" w:hAnsi="Calibri" w:cs="Times New Roman"/>
        </w:rPr>
        <w:t>H(x)</w:t>
      </w:r>
    </w:p>
    <w:p w:rsidR="00D81930" w:rsidRPr="00BF6563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rPr>
          <w:rFonts w:ascii="Calibri" w:eastAsia="Calibri" w:hAnsi="Calibri" w:cs="Times New Roman"/>
        </w:rPr>
      </w:pPr>
    </w:p>
    <w:p w:rsidR="00D81930" w:rsidRPr="00BF6563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Default="00D81930" w:rsidP="00D81930">
      <w:pPr>
        <w:spacing w:after="0" w:line="360" w:lineRule="auto"/>
        <w:rPr>
          <w:b/>
          <w:sz w:val="28"/>
          <w:szCs w:val="28"/>
        </w:rPr>
      </w:pPr>
      <w:bookmarkStart w:id="4" w:name="_Toc493751460"/>
      <w:r w:rsidRPr="00AB291C">
        <w:rPr>
          <w:rStyle w:val="Heading2Char"/>
        </w:rPr>
        <w:lastRenderedPageBreak/>
        <w:t>Transformations with Functions – Day 2 HW</w:t>
      </w:r>
      <w:bookmarkEnd w:id="4"/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D81930" w:rsidRDefault="00D81930" w:rsidP="00D81930">
      <w:pPr>
        <w:spacing w:after="0" w:line="36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5B6508BD" wp14:editId="4E0D1F83">
                <wp:simplePos x="0" y="0"/>
                <wp:positionH relativeFrom="column">
                  <wp:posOffset>4234180</wp:posOffset>
                </wp:positionH>
                <wp:positionV relativeFrom="paragraph">
                  <wp:posOffset>137795</wp:posOffset>
                </wp:positionV>
                <wp:extent cx="2088515" cy="2088515"/>
                <wp:effectExtent l="31750" t="25400" r="32385" b="29210"/>
                <wp:wrapNone/>
                <wp:docPr id="1565" name="Group 1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88515" cy="2088515"/>
                          <a:chOff x="1142" y="11247"/>
                          <a:chExt cx="4226" cy="4226"/>
                        </a:xfrm>
                      </wpg:grpSpPr>
                      <wpg:grpSp>
                        <wpg:cNvPr id="1566" name="Group 1265"/>
                        <wpg:cNvGrpSpPr>
                          <a:grpSpLocks/>
                        </wpg:cNvGrpSpPr>
                        <wpg:grpSpPr bwMode="auto">
                          <a:xfrm>
                            <a:off x="1142" y="11247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567" name="Group 1266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568" name="AutoShape 126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9" name="AutoShape 126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0" name="AutoShape 12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1" name="AutoShape 12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2" name="AutoShape 12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3" name="AutoShape 12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4" name="AutoShape 12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5" name="AutoShape 12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6" name="AutoShape 12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7" name="AutoShape 12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8" name="AutoShape 12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9" name="AutoShape 12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0" name="AutoShape 12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1" name="AutoShape 12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2" name="AutoShape 12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3" name="AutoShape 128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4" name="AutoShape 128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5" name="AutoShape 128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6" name="AutoShape 128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7" name="AutoShape 12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88" name="AutoShape 128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89" name="Group 1288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590" name="AutoShape 12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1" name="AutoShape 12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2" name="AutoShape 12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3" name="AutoShape 12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4" name="AutoShape 12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5" name="AutoShape 12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6" name="AutoShape 12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7" name="AutoShape 1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8" name="AutoShape 1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99" name="AutoShape 1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0" name="AutoShape 12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1" name="AutoShape 13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2" name="AutoShape 13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3" name="AutoShape 13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4" name="AutoShape 1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5" name="AutoShape 1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6" name="AutoShape 13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7" name="AutoShape 13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8" name="AutoShape 13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09" name="AutoShape 13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0" name="AutoShape 13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611" name="Group 1310"/>
                        <wpg:cNvGrpSpPr>
                          <a:grpSpLocks/>
                        </wpg:cNvGrpSpPr>
                        <wpg:grpSpPr bwMode="auto">
                          <a:xfrm>
                            <a:off x="2050" y="12772"/>
                            <a:ext cx="1772" cy="1183"/>
                            <a:chOff x="2050" y="12772"/>
                            <a:chExt cx="1772" cy="1183"/>
                          </a:xfrm>
                        </wpg:grpSpPr>
                        <wps:wsp>
                          <wps:cNvPr id="1612" name="AutoShape 1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50" y="12772"/>
                              <a:ext cx="410" cy="118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3" name="AutoShap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60" y="13955"/>
                              <a:ext cx="995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4" name="AutoShape 13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45" y="12772"/>
                              <a:ext cx="377" cy="118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A654D7" id="Group 1565" o:spid="_x0000_s1026" style="position:absolute;margin-left:333.4pt;margin-top:10.85pt;width:164.45pt;height:164.45pt;z-index:251700224" coordorigin="1142,11247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">
                <v:group id="Group 1265" o:spid="_x0000_s1027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4SqMMAAADdAAAADwAAAGRycy9kb3ducmV2LnhtbERPTYvCMBC9L/gfwgh7&#10;W9MqFqlGEXFlDyKsCuJtaMa22ExKk23rvzeCsLd5vM9ZrHpTiZYaV1pWEI8iEMSZ1SXnCs6n768Z&#10;COeRNVaWScGDHKyWg48Fptp2/Evt0ecihLBLUUHhfZ1K6bKCDLqRrYkDd7ONQR9gk0vdYBfCTSXH&#10;UZRIgyWHhgJr2hSU3Y9/RsGuw249ibft/n7bPK6n6eGyj0mpz2G/noPw1Pt/8dv9o8P8aZLA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/jhKowwAAAN0AAAAP&#10;AAAAAAAAAAAAAAAAAKoCAABkcnMvZG93bnJldi54bWxQSwUGAAAAAAQABAD6AAAAmgMAAAAA&#10;">
                  <v:group id="Group 1266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K3M8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ifpM/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CtzPFAAAA3QAA&#10;AA8AAAAAAAAAAAAAAAAAqgIAAGRycy9kb3ducmV2LnhtbFBLBQYAAAAABAAEAPoAAACcAwAAAAA=&#10;">
                    <v:shape id="AutoShape 1267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e88cAAADdAAAADwAAAGRycy9kb3ducmV2LnhtbESPQW/CMAyF75P2HyJP2m2kQwOhjoCm&#10;IVAP47CCOFuNSas1TtdktNuvxwek3Wy95/c+L9ejb9WF+tgENvA8yUARV8E27AwcD9unBaiYkC22&#10;gcnAL0VYr+7vlpjbMPAnXcrklIRwzNFAnVKXax2rmjzGSeiIRTuH3mOStXfa9jhIuG/1NMvm2mPD&#10;0lBjR+81VV/ljzfgyG+/d4uzK/+G4mNzOL3s464w5vFhfHsFlWhM/+bbdWEFfzYXXP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cZ7zxwAAAN0AAAAPAAAAAAAA&#10;AAAAAAAAAKECAABkcnMvZG93bnJldi54bWxQSwUGAAAAAAQABAD5AAAAlQMAAAAA&#10;"/>
                    <v:shape id="AutoShape 1268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07aMQAAADdAAAADwAAAGRycy9kb3ducmV2LnhtbERPTWvCQBC9C/0PyxR6002lFRtdRSxK&#10;DnowFs9DdtyEZmdjdmvS/vquIHibx/uc+bK3tbhS6yvHCl5HCQjiwumKjYKv42Y4BeEDssbaMSn4&#10;JQ/LxdNgjql2HR/omgcjYgj7FBWUITSplL4oyaIfuYY4cmfXWgwRtkbqFrsYbms5TpKJtFhxbCix&#10;oXVJxXf+YxUYspvLdno2+V+X7T6Pp7e932ZKvTz3qxmIQH14iO/uTMf575MPuH0TT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PTtoxAAAAN0AAAAPAAAAAAAAAAAA&#10;AAAAAKECAABkcnMvZG93bnJldi54bWxQSwUGAAAAAAQABAD5AAAAkgMAAAAA&#10;"/>
                    <v:shape id="AutoShape 1269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4EKMcAAADdAAAADwAAAGRycy9kb3ducmV2LnhtbESPT2/CMAzF75P2HSJP2m2km/YHFQKa&#10;mEA9sMMK4mw1Jq1onNJktNunx4dJu9l6z+/9PF+OvlUX6mMT2MDjJANFXAXbsDOw360fpqBiQrbY&#10;BiYDPxRhubi9mWNuw8BfdCmTUxLCMUcDdUpdrnWsavIYJ6EjFu0Yeo9J1t5p2+Mg4b7VT1n2qj02&#10;LA01drSqqTqV396AI78+b6ZHV/4OxfZjd3j+jJvCmPu78X0GKtGY/s1/14UV/Jc34ZdvZAS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3gQoxwAAAN0AAAAPAAAAAAAA&#10;AAAAAAAAAKECAABkcnMvZG93bnJldi54bWxQSwUGAAAAAAQABAD5AAAAlQMAAAAA&#10;"/>
                    <v:shape id="AutoShape 1270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Khs8QAAADdAAAADwAAAGRycy9kb3ducmV2LnhtbERPS2vCQBC+F/wPywi91Y3Sh0RXEUXJ&#10;oT00iuchO26C2dmYXU3qr3cLhd7m43vOfNnbWtyo9ZVjBeNRAoK4cLpio+Cw375MQfiArLF2TAp+&#10;yMNyMXiaY6pdx990y4MRMYR9igrKEJpUSl+UZNGPXEMcuZNrLYYIWyN1i10Mt7WcJMm7tFhxbCix&#10;oXVJxTm/WgWG7Paym55Mfu+yz83++Prld5lSz8N+NQMRqA//4j93puP8t48x/H4TT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kqGzxAAAAN0AAAAPAAAAAAAAAAAA&#10;AAAAAKECAABkcnMvZG93bnJldi54bWxQSwUGAAAAAAQABAD5AAAAkgMAAAAA&#10;"/>
                    <v:shape id="AutoShape 1271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A/xMQAAADdAAAADwAAAGRycy9kb3ducmV2LnhtbERPTWvCQBC9F/wPywjedKPYVqKrSEXJ&#10;oT00iuchO26C2dk0u5q0v75bEHqbx/uc1aa3tbhT6yvHCqaTBARx4XTFRsHpuB8vQPiArLF2TAq+&#10;ycNmPXhaYapdx590z4MRMYR9igrKEJpUSl+UZNFPXEMcuYtrLYYIWyN1i10Mt7WcJcmLtFhxbCix&#10;obeSimt+swoM2f3XYXEx+U+Xve+O5/mHP2RKjYb9dgkiUB/+xQ93puP859c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QD/ExAAAAN0AAAAPAAAAAAAAAAAA&#10;AAAAAKECAABkcnMvZG93bnJldi54bWxQSwUGAAAAAAQABAD5AAAAkgMAAAAA&#10;"/>
                    <v:shape id="AutoShape 1272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yaX8QAAADdAAAADwAAAGRycy9kb3ducmV2LnhtbERPTWvCQBC9C/0PyxS86aZVW4muUlqU&#10;HNpDY+l5yI6bYHY2za4m+uu7guBtHu9zluve1uJEra8cK3gaJyCIC6crNgp+dpvRHIQPyBprx6Tg&#10;TB7Wq4fBElPtOv6mUx6MiCHsU1RQhtCkUvqiJIt+7BriyO1dazFE2BqpW+xiuK3lc5K8SIsVx4YS&#10;G3ovqTjkR6vAkN38bed7k1+67PNj9zv98ttMqeFj/7YAEagPd/HNnek4f/Y6ges38QS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DJpfxAAAAN0AAAAPAAAAAAAAAAAA&#10;AAAAAKECAABkcnMvZG93bnJldi54bWxQSwUGAAAAAAQABAD5AAAAkgMAAAAA&#10;"/>
                    <v:shape id="AutoShape 1273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CK8QAAADdAAAADwAAAGRycy9kb3ducmV2LnhtbERPTWvCQBC9F/wPywjedKPYVqKrSEXJ&#10;oT00iuchO26C2dk0u5q0v75bEHqbx/uc1aa3tbhT6yvHCqaTBARx4XTFRsHpuB8vQPiArLF2TAq+&#10;ycNmPXhaYapdx590z4MRMYR9igrKEJpUSl+UZNFPXEMcuYtrLYYIWyN1i10Mt7WcJcmLtFhxbCix&#10;obeSimt+swoM2f3XYXEx+U+Xve+O5/mHP2RKjYb9dgkiUB/+xQ93puP859c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5QIrxAAAAN0AAAAPAAAAAAAAAAAA&#10;AAAAAKECAABkcnMvZG93bnJldi54bWxQSwUGAAAAAAQABAD5AAAAkgMAAAAA&#10;"/>
                    <v:shape id="AutoShape 1274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nsMQAAADdAAAADwAAAGRycy9kb3ducmV2LnhtbERPTWvCQBC9F/wPywi96UbRVqKrSEXJ&#10;oT00iuchO26C2dk0u5q0v75bEHqbx/uc1aa3tbhT6yvHCibjBARx4XTFRsHpuB8tQPiArLF2TAq+&#10;ycNmPXhaYapdx590z4MRMYR9igrKEJpUSl+UZNGPXUMcuYtrLYYIWyN1i10Mt7WcJsmLtFhxbCix&#10;obeSimt+swoM2f3XYXEx+U+Xve+O59mHP2RKPQ/77RJEoD78ix/uTMf589c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qaewxAAAAN0AAAAPAAAAAAAAAAAA&#10;AAAAAKECAABkcnMvZG93bnJldi54bWxQSwUGAAAAAAQABAD5AAAAkgMAAAAA&#10;"/>
                    <v:shape id="AutoShape 1275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s5x8QAAADdAAAADwAAAGRycy9kb3ducmV2LnhtbERPTWvCQBC9F/wPywi91Y1irURXkYqS&#10;gz00iuchO26C2dk0u5q0v94tFHqbx/uc5bq3tbhT6yvHCsajBARx4XTFRsHpuHuZg/ABWWPtmBR8&#10;k4f1avC0xFS7jj/pngcjYgj7FBWUITSplL4oyaIfuYY4chfXWgwRtkbqFrsYbms5SZKZtFhxbCix&#10;ofeSimt+swoM2d3Xfn4x+U+XHbbH8/TD7zOlnof9ZgEiUB/+xX/uTMf5r28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eznHxAAAAN0AAAAPAAAAAAAAAAAA&#10;AAAAAKECAABkcnMvZG93bnJldi54bWxQSwUGAAAAAAQABAD5AAAAkgMAAAAA&#10;"/>
                    <v:shape id="AutoShape 1276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ecXMQAAADdAAAADwAAAGRycy9kb3ducmV2LnhtbERPTWvCQBC9F/wPywi91Y1iq0RXkYqS&#10;gz00iuchO26C2dk0u5q0v94tFHqbx/uc5bq3tbhT6yvHCsajBARx4XTFRsHpuHuZg/ABWWPtmBR8&#10;k4f1avC0xFS7jj/pngcjYgj7FBWUITSplL4oyaIfuYY4chfXWgwRtkbqFrsYbms5SZI3abHi2FBi&#10;Q+8lFdf8ZhUYsruv/fxi8p8uO2yP5+mH32dKPQ/7zQJEoD78i//cmY7zX2c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N5xcxAAAAN0AAAAPAAAAAAAAAAAA&#10;AAAAAKECAABkcnMvZG93bnJldi54bWxQSwUGAAAAAAQABAD5AAAAkgMAAAAA&#10;"/>
                    <v:shape id="AutoShape 1277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jV8YAAADdAAAADwAAAGRycy9kb3ducmV2LnhtbESPQWvCQBCF7wX/wzIFb3XTgm2JrlIF&#10;0ZttquJx2B2T0OxsyG5j2l/fORS8zfDevPfNfDn4RvXUxTqwgcdJBorYBldzaeDwuXl4BRUTssMm&#10;MBn4oQjLxehujrkLV/6gvkilkhCOORqoUmpzraOtyGOchJZYtEvoPCZZu1K7Dq8S7hv9lGXP2mPN&#10;0lBhS+uK7Ffx7Q2c43A87bflfke2f//dbtZoV4Ux4/vhbQYq0ZBu5v/rnRP86Yvgyjcygl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YY1fGAAAA3QAAAA8AAAAAAAAA&#10;AAAAAAAAoQIAAGRycy9kb3ducmV2LnhtbFBLBQYAAAAABAAEAPkAAACUAwAAAAA=&#10;" strokeweight="2.25pt">
                      <v:stroke startarrow="block" endarrow="block"/>
                    </v:shape>
                    <v:shape id="AutoShape 1278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SttcQAAADdAAAADwAAAGRycy9kb3ducmV2LnhtbERPTWvCQBC9C/0PyxR6001FW42uIhUl&#10;h3poLD0P2XETmp1Ns1sT/fVuoeBtHu9zluve1uJMra8cK3geJSCIC6crNgo+j7vhDIQPyBprx6Tg&#10;Qh7Wq4fBElPtOv6gcx6MiCHsU1RQhtCkUvqiJIt+5BriyJ1cazFE2BqpW+xiuK3lOElepMWKY0OJ&#10;Db2VVHznv1aBIbv72c9OJr922fv2+DU5+H2m1NNjv1mACNSHu/jfnek4f/o6h79v4gl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5K21xAAAAN0AAAAPAAAAAAAAAAAA&#10;AAAAAKECAABkcnMvZG93bnJldi54bWxQSwUGAAAAAAQABAD5AAAAkgMAAAAA&#10;"/>
                    <v:shape id="AutoShape 1279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t0D8YAAADdAAAADwAAAGRycy9kb3ducmV2LnhtbESPQU/DMAyF70j7D5GRuLEUBKjqlk3T&#10;0KYe4EA37Ww1XlqtcUoT1sKvxwckbrbe83ufl+vJd+pKQ2wDG3iYZ6CI62BbdgaOh919DiomZItd&#10;YDLwTRHWq9nNEgsbRv6ga5WckhCOBRpoUuoLrWPdkMc4Dz2xaOcweEyyDk7bAUcJ951+zLIX7bFl&#10;aWiwp21D9aX68gYc+d3nPj+76mcs314Pp6f3uC+NubudNgtQiab0b/67Lq3gP+fCL9/ICH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LdA/GAAAA3QAAAA8AAAAAAAAA&#10;AAAAAAAAoQIAAGRycy9kb3ducmV2LnhtbFBLBQYAAAAABAAEAPkAAACUAwAAAAA=&#10;"/>
                    <v:shape id="AutoShape 1280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fRlMMAAADdAAAADwAAAGRycy9kb3ducmV2LnhtbERPTWvCQBC9F/wPyxS81Y1iS0hdpShK&#10;Du2hUTwP2XETmp2N2dVEf323UPA2j/c5i9VgG3GlzteOFUwnCQji0umajYLDfvuSgvABWWPjmBTc&#10;yMNqOXpaYKZdz990LYIRMYR9hgqqENpMSl9WZNFPXEscuZPrLIYIOyN1h30Mt42cJcmbtFhzbKiw&#10;pXVF5U9xsQoM2e15l55Mce/zz83+OP/yu1yp8fPw8Q4i0BAe4n93ruP813Q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H0ZTDAAAA3QAAAA8AAAAAAAAAAAAA&#10;AAAAoQIAAGRycy9kb3ducmV2LnhtbFBLBQYAAAAABAAEAPkAAACRAwAAAAA=&#10;"/>
                    <v:shape id="AutoShape 1281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VP48MAAADdAAAADwAAAGRycy9kb3ducmV2LnhtbERPTWvCQBC9F/wPywje6qZiS0hdpShK&#10;Du2hUTwP2XETmp2N2dVEf323UPA2j/c5i9VgG3GlzteOFbxMExDEpdM1GwWH/fY5BeEDssbGMSm4&#10;kYfVcvS0wEy7nr/pWgQjYgj7DBVUIbSZlL6syKKfupY4cifXWQwRdkbqDvsYbhs5S5I3abHm2FBh&#10;S+uKyp/iYhUYstvzLj2Z4t7nn5v9cf7ld7lSk/Hw8Q4i0BAe4n93ruP813Q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VT+PDAAAA3QAAAA8AAAAAAAAAAAAA&#10;AAAAoQIAAGRycy9kb3ducmV2LnhtbFBLBQYAAAAABAAEAPkAAACRAwAAAAA=&#10;"/>
                    <v:shape id="AutoShape 1282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nqeMQAAADdAAAADwAAAGRycy9kb3ducmV2LnhtbERPS2vCQBC+C/6HZYTedNOHJaSuIi1K&#10;Dnowlp6H7LgJzc7G7Nak/fVdQfA2H99zFqvBNuJCna8dK3icJSCIS6drNgo+j5tpCsIHZI2NY1Lw&#10;Sx5Wy/FogZl2PR/oUgQjYgj7DBVUIbSZlL6syKKfuZY4cifXWQwRdkbqDvsYbhv5lCSv0mLNsaHC&#10;lt4rKr+LH6vAkN2ct+nJFH99vvs4fr3s/TZX6mEyrN9ABBrCXXxz5zrOn6fP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2ep4xAAAAN0AAAAPAAAAAAAAAAAA&#10;AAAAAKECAABkcnMvZG93bnJldi54bWxQSwUGAAAAAAQABAD5AAAAkgMAAAAA&#10;"/>
                    <v:shape id="AutoShape 1283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ByDMMAAADdAAAADwAAAGRycy9kb3ducmV2LnhtbERPTWvCQBC9F/wPywje6qbFlpC6SrEo&#10;OdRDo3gesuMmNDsbs6tJ++tdQfA2j/c58+VgG3GhzteOFbxMExDEpdM1GwX73fo5BeEDssbGMSn4&#10;Iw/Lxehpjpl2Pf/QpQhGxBD2GSqoQmgzKX1ZkUU/dS1x5I6usxgi7IzUHfYx3DbyNUnepcWaY0OF&#10;La0qKn+Ls1VgyK5Pm/Roiv8+//7aHWZbv8mVmoyHzw8QgYbwEN/duY7z39IZ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wcgzDAAAA3QAAAA8AAAAAAAAAAAAA&#10;AAAAoQIAAGRycy9kb3ducmV2LnhtbFBLBQYAAAAABAAEAPkAAACRAwAAAAA=&#10;"/>
                    <v:shape id="AutoShape 1284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zXl8MAAADdAAAADwAAAGRycy9kb3ducmV2LnhtbERPTWvCQBC9F/wPywje6qZFS0hdpViU&#10;HOyhUTwP2XETmp2N2dVEf323UPA2j/c5i9VgG3GlzteOFbxMExDEpdM1GwWH/eY5BeEDssbGMSm4&#10;kYfVcvS0wEy7nr/pWgQjYgj7DBVUIbSZlL6syKKfupY4cifXWQwRdkbqDvsYbhv5miRv0mLNsaHC&#10;ltYVlT/FxSowZDfnbXoyxb3Pd5/74+zLb3OlJuPh4x1EoCE8xP/uXMf583Q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815fDAAAA3QAAAA8AAAAAAAAAAAAA&#10;AAAAoQIAAGRycy9kb3ducmV2LnhtbFBLBQYAAAAABAAEAPkAAACRAwAAAAA=&#10;"/>
                    <v:shape id="AutoShape 1285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5J4MQAAADdAAAADwAAAGRycy9kb3ducmV2LnhtbERPTWvCQBC9F/oflin0VjeWVkJ0FWlR&#10;crAHE/E8ZMdNMDubZrcm9dd3C4K3ebzPWaxG24oL9b5xrGA6SUAQV043bBQcys1LCsIHZI2tY1Lw&#10;Sx5Wy8eHBWbaDbynSxGMiCHsM1RQh9BlUvqqJot+4jriyJ1cbzFE2BupexxiuG3la5LMpMWGY0ON&#10;HX3UVJ2LH6vAkN18b9OTKa5Dvvssj29ffpsr9fw0rucgAo3hLr65cx3nv6cz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rkngxAAAAN0AAAAPAAAAAAAAAAAA&#10;AAAAAKECAABkcnMvZG93bnJldi54bWxQSwUGAAAAAAQABAD5AAAAkgMAAAAA&#10;"/>
                    <v:shape id="AutoShape 1286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Lse8QAAADdAAAADwAAAGRycy9kb3ducmV2LnhtbERPTWvCQBC9C/6HZYTedNPS2pC6irQo&#10;OejBWHoesuMmNDsbs1uT9td3BcHbPN7nLFaDbcSFOl87VvA4S0AQl07XbBR8HjfTFIQPyBobx6Tg&#10;lzysluPRAjPtej7QpQhGxBD2GSqoQmgzKX1ZkUU/cy1x5E6usxgi7IzUHfYx3DbyKUnm0mLNsaHC&#10;lt4rKr+LH6vAkN2ct+nJFH99vvs4fj3v/TZX6mEyrN9ABBrCXXxz5zrOf0lf4f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4ux7xAAAAN0AAAAPAAAAAAAAAAAA&#10;AAAAAKECAABkcnMvZG93bnJldi54bWxQSwUGAAAAAAQABAD5AAAAkgMAAAAA&#10;"/>
                    <v:shape id="AutoShape 1287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14CcYAAADdAAAADwAAAGRycy9kb3ducmV2LnhtbESPQU/DMAyF70j7D5GRuLEUBKjqlk3T&#10;0KYe4EA37Ww1XlqtcUoT1sKvxwckbrbe83ufl+vJd+pKQ2wDG3iYZ6CI62BbdgaOh919DiomZItd&#10;YDLwTRHWq9nNEgsbRv6ga5WckhCOBRpoUuoLrWPdkMc4Dz2xaOcweEyyDk7bAUcJ951+zLIX7bFl&#10;aWiwp21D9aX68gYc+d3nPj+76mcs314Pp6f3uC+NubudNgtQiab0b/67Lq3gP+eCK9/ICH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eAnGAAAA3QAAAA8AAAAAAAAA&#10;AAAAAAAAoQIAAGRycy9kb3ducmV2LnhtbFBLBQYAAAAABAAEAPkAAACUAwAAAAA=&#10;"/>
                  </v:group>
                  <v:group id="Group 1288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h1gI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ifr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dYCDFAAAA3QAA&#10;AA8AAAAAAAAAAAAAAAAAqgIAAGRycy9kb3ducmV2LnhtbFBLBQYAAAAABAAEAPoAAACcAwAAAAA=&#10;">
                    <v:shape id="AutoShape 1289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XI58cAAADdAAAADwAAAGRycy9kb3ducmV2LnhtbESPT0sDMRDF74LfIUzBi7TZChW7Ni2r&#10;ULBCD/3jfdyMm9DNZN2k7frtnYPgbYb35r3fLFZDaNWF+uQjG5hOClDEdbSeGwPHw3r8BCplZItt&#10;ZDLwQwlWy9ubBZY2XnlHl31ulIRwKtGAy7krtU61o4BpEjti0b5iHzDL2jfa9niV8NDqh6J41AE9&#10;S4PDjl4d1af9ORjYbqYv1afzm/fdt9/O1lV7bu4/jLkbDdUzqExD/jf/Xb9ZwZ/NhV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RcjnxwAAAN0AAAAPAAAAAAAA&#10;AAAAAAAAAKECAABkcnMvZG93bnJldi54bWxQSwUGAAAAAAQABAD5AAAAlQMAAAAA&#10;"/>
                    <v:shape id="AutoShape 1290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ltfMQAAADdAAAADwAAAGRycy9kb3ducmV2LnhtbERPTWsCMRC9F/wPYYReima3YKmrUdaC&#10;UAsetHofN9NN6GaybqJu/31TKHibx/uc+bJ3jbhSF6xnBfk4A0FceW25VnD4XI9eQYSIrLHxTAp+&#10;KMByMXiYY6H9jXd03cdapBAOBSowMbaFlKEy5DCMfUucuC/fOYwJdrXUHd5SuGvkc5a9SIeWU4PB&#10;lt4MVd/7i1Ow3eSr8mTs5mN3ttvJumwu9dNRqcdhX85AROrjXfzvftdp/mS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CW18xAAAAN0AAAAPAAAAAAAAAAAA&#10;AAAAAKECAABkcnMvZG93bnJldi54bWxQSwUGAAAAAAQABAD5AAAAkgMAAAAA&#10;"/>
                    <v:shape id="AutoShape 1291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vzC8QAAADdAAAADwAAAGRycy9kb3ducmV2LnhtbERPS2sCMRC+F/wPYQq9FM0qKLo1yloQ&#10;asGDr/u4mW5CN5PtJur23zcFwdt8fM+ZLztXiyu1wXpWMBxkIIhLry1XCo6HdX8KIkRkjbVnUvBL&#10;AZaL3tMcc+1vvKPrPlYihXDIUYGJscmlDKUhh2HgG+LEffnWYUywraRu8ZbCXS1HWTaRDi2nBoMN&#10;vRsqv/cXp2C7Ga6Ks7Gbz92P3Y7XRX2pXk9KvTx3xRuISF18iO/uD53mj2c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2/MLxAAAAN0AAAAPAAAAAAAAAAAA&#10;AAAAAKECAABkcnMvZG93bnJldi54bWxQSwUGAAAAAAQABAD5AAAAkgMAAAAA&#10;"/>
                    <v:shape id="AutoShape 1292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dWkMQAAADdAAAADwAAAGRycy9kb3ducmV2LnhtbERPTWsCMRC9F/wPYQQvpWa1KO3WKKsg&#10;VMGD2t6nm+kmuJmsm6jbf28Khd7m8T5ntuhcLa7UButZwWiYgSAuvbZcKfg4rp9eQISIrLH2TAp+&#10;KMBi3nuYYa79jfd0PcRKpBAOOSowMTa5lKE05DAMfUOcuG/fOowJtpXULd5SuKvlOMum0qHl1GCw&#10;oZWh8nS4OAW7zWhZfBm72e7PdjdZF/WlevxUatDvijcQkbr4L/5zv+s0f/L6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l1aQxAAAAN0AAAAPAAAAAAAAAAAA&#10;AAAAAKECAABkcnMvZG93bnJldi54bWxQSwUGAAAAAAQABAD5AAAAkgMAAAAA&#10;"/>
                    <v:shape id="AutoShape 1293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7O5M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f/L6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s7kxAAAAN0AAAAPAAAAAAAAAAAA&#10;AAAAAKECAABkcnMvZG93bnJldi54bWxQSwUGAAAAAAQABAD5AAAAkgMAAAAA&#10;"/>
                    <v:shape id="AutoShape 1294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Jrf8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HyW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Mmt/xAAAAN0AAAAPAAAAAAAAAAAA&#10;AAAAAKECAABkcnMvZG93bnJldi54bWxQSwUGAAAAAAQABAD5AAAAkgMAAAAA&#10;"/>
                    <v:shape id="AutoShape 1295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D1CMQAAADdAAAADwAAAGRycy9kb3ducmV2LnhtbERPS2sCMRC+F/wPYQq9FM1aUOrWKKsg&#10;VMGDr/u4mW5CN5N1E3X7702h0Nt8fM+ZzjtXixu1wXpWMBxkIIhLry1XCo6HVf8dRIjIGmvPpOCH&#10;Asxnvacp5trfeUe3faxECuGQowITY5NLGUpDDsPAN8SJ+/Ktw5hgW0nd4j2Fu1q+ZdlYOrScGgw2&#10;tDRUfu+vTsF2PVwUZ2PXm93Fbkeror5WryelXp674gNEpC7+i//cnzrNH03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4PUIxAAAAN0AAAAPAAAAAAAAAAAA&#10;AAAAAKECAABkcnMvZG93bnJldi54bWxQSwUGAAAAAAQABAD5AAAAkgMAAAAA&#10;"/>
                    <v:shape id="AutoShape 1296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xQk8QAAADdAAAADwAAAGRycy9kb3ducmV2LnhtbERPTWsCMRC9F/wPYQQvpWYV1HZrlFUQ&#10;quBBbe/TzXQT3EzWTdTtv28Khd7m8T5nvuxcLW7UButZwWiYgSAuvbZcKXg/bZ6eQYSIrLH2TAq+&#10;KcBy0XuYY679nQ90O8ZKpBAOOSowMTa5lKE05DAMfUOcuC/fOowJtpXULd5TuKvlOMum0qHl1GCw&#10;obWh8ny8OgX77WhVfBq73R0udj/ZFPW1evxQatDvilcQkbr4L/5zv+k0f/Iyg9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rFCTxAAAAN0AAAAPAAAAAAAAAAAA&#10;AAAAAKECAABkcnMvZG93bnJldi54bWxQSwUGAAAAAAQABAD5AAAAkgMAAAAA&#10;"/>
                    <v:shape id="AutoShape 1297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PE4ccAAADdAAAADwAAAGRycy9kb3ducmV2LnhtbESPT0sDMRDF74LfIUzBi7TZChW7Ni2r&#10;ULBCD/3jfdyMm9DNZN2k7frtnYPgbYb35r3fLFZDaNWF+uQjG5hOClDEdbSeGwPHw3r8BCplZItt&#10;ZDLwQwlWy9ubBZY2XnlHl31ulIRwKtGAy7krtU61o4BpEjti0b5iHzDL2jfa9niV8NDqh6J41AE9&#10;S4PDjl4d1af9ORjYbqYv1afzm/fdt9/O1lV7bu4/jLkbDdUzqExD/jf/Xb9ZwZ/NBV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M8ThxwAAAN0AAAAPAAAAAAAA&#10;AAAAAAAAAKECAABkcnMvZG93bnJldi54bWxQSwUGAAAAAAQABAD5AAAAlQMAAAAA&#10;"/>
                    <v:shape id="AutoShape 1298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9hesQAAADdAAAADwAAAGRycy9kb3ducmV2LnhtbERPTWsCMRC9F/wPYYReSs0qKLo1ylYQ&#10;quDBbXufbqab0M1ku4m6/feNIHibx/uc5bp3jThTF6xnBeNRBoK48tpyreDjffs8BxEissbGMyn4&#10;owDr1eBhibn2Fz7SuYy1SCEcclRgYmxzKUNlyGEY+ZY4cd++cxgT7GqpO7ykcNfISZbNpEPLqcFg&#10;SxtD1U95cgoOu/Fr8WXsbn/8tYfptmhO9dOnUo/DvngBEamPd/HN/abT/OliAd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f2F6xAAAAN0AAAAPAAAAAAAAAAAA&#10;AAAAAKECAABkcnMvZG93bnJldi54bWxQSwUGAAAAAAQABAD5AAAAkgMAAAAA&#10;"/>
                    <v:shape id="AutoShape 1299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/Z6cgAAADdAAAADwAAAGRycy9kb3ducmV2LnhtbESPQWvCQBCF74X+h2UKvdWNrVhJXaWI&#10;hRYvVaPobchOk2B2NmS3Sfz3zqHQ2wzvzXvfzJeDq1VHbag8GxiPElDEubcVFway/cfTDFSIyBZr&#10;z2TgSgGWi/u7OabW97ylbhcLJSEcUjRQxtikWoe8JIdh5Bti0X586zDK2hbatthLuKv1c5JMtcOK&#10;paHEhlYl5ZfdrzNw7M4v435VvR42fv01yS7r0/c2M+bxYXh/AxVpiP/mv+tPK/jTRPjlGxlBL2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q/Z6cgAAADdAAAADwAAAAAA&#10;AAAAAAAAAAChAgAAZHJzL2Rvd25yZXYueG1sUEsFBgAAAAAEAAQA+QAAAJYDAAAAAA==&#10;" strokeweight="2.25pt">
                      <v:stroke startarrow="block" endarrow="block"/>
                    </v:shape>
                    <v:shape id="AutoShape 1300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aZh8QAAADd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T7Icfr9JJ8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pmHxAAAAN0AAAAPAAAAAAAAAAAA&#10;AAAAAKECAABkcnMvZG93bnJldi54bWxQSwUGAAAAAAQABAD5AAAAkgMAAAAA&#10;"/>
                    <v:shape id="AutoShape 1301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QH8MMAAADd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LJvC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0B/DDAAAA3QAAAA8AAAAAAAAAAAAA&#10;AAAAoQIAAGRycy9kb3ducmV2LnhtbFBLBQYAAAAABAAEAPkAAACRAwAAAAA=&#10;"/>
                    <v:shape id="AutoShape 1302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iia8QAAADd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2c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uKJrxAAAAN0AAAAPAAAAAAAAAAAA&#10;AAAAAKECAABkcnMvZG93bnJldi54bWxQSwUGAAAAAAQABAD5AAAAkgMAAAAA&#10;"/>
                    <v:shape id="AutoShape 1303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E6H8QAAADd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2c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TofxAAAAN0AAAAPAAAAAAAAAAAA&#10;AAAAAKECAABkcnMvZG93bnJldi54bWxQSwUGAAAAAAQABAD5AAAAkgMAAAAA&#10;"/>
                    <v:shape id="AutoShape 1304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2fhMMAAADdAAAADwAAAGRycy9kb3ducmV2LnhtbERPS2sCMRC+F/wPYYReSs0qKLI1yloQ&#10;VPDg6z7dTDfBzWS7ibr996ZQ8DYf33Nmi87V4kZtsJ4VDAcZCOLSa8uVgtNx9T4FESKyxtozKfil&#10;AIt572WGufZ33tPtECuRQjjkqMDE2ORShtKQwzDwDXHivn3rMCbYVlK3eE/hrpajLJtIh5ZTg8GG&#10;Pg2Vl8PVKdhthsviy9jNdv9jd+NVUV+rt7NSr/2u+AARqYtP8b97rdP8STaGv2/S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dn4TDAAAA3QAAAA8AAAAAAAAAAAAA&#10;AAAAoQIAAGRycy9kb3ducmV2LnhtbFBLBQYAAAAABAAEAPkAAACRAwAAAAA=&#10;"/>
                    <v:shape id="AutoShape 1305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8B88QAAADdAAAADwAAAGRycy9kb3ducmV2LnhtbERP32vCMBB+H/g/hBP2MmzqYGVUo9SB&#10;MAc+qPP9bG5NWHOpTdTuv18GA9/u4/t58+XgWnGlPljPCqZZDoK49tpyo+DzsJ68gggRWWPrmRT8&#10;UIDlYvQwx1L7G+/ouo+NSCEcSlRgYuxKKUNtyGHIfEecuC/fO4wJ9o3UPd5SuGvlc54X0qHl1GCw&#10;ozdD9ff+4hRsN9NVdTJ287E72+3LumovzdNRqcfxUM1ARBriXfzvftdpfpEX8PdNOkE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zwHzxAAAAN0AAAAPAAAAAAAAAAAA&#10;AAAAAKECAABkcnMvZG93bnJldi54bWxQSwUGAAAAAAQABAD5AAAAkgMAAAAA&#10;"/>
                    <v:shape id="AutoShape 1306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OkaMQAAADdAAAADwAAAGRycy9kb3ducmV2LnhtbERPTWsCMRC9C/0PYQq9SM0qVMvWKFtB&#10;qIIH1/Y+3Yyb4Gay3UTd/ntTKHibx/uc+bJ3jbhQF6xnBeNRBoK48tpyreDzsH5+BREissbGMyn4&#10;pQDLxcNgjrn2V97TpYy1SCEcclRgYmxzKUNlyGEY+ZY4cUffOYwJdrXUHV5TuGvkJMum0qHl1GCw&#10;pZWh6lSenYLdZvxefBu72e5/7O5lXTTnevil1NNjX7yBiNTHu/jf/aHT/Gk2g7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g6RoxAAAAN0AAAAPAAAAAAAAAAAA&#10;AAAAAKECAABkcnMvZG93bnJldi54bWxQSwUGAAAAAAQABAD5AAAAkgMAAAAA&#10;"/>
                    <v:shape id="AutoShape 1307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wwGscAAADdAAAADwAAAGRycy9kb3ducmV2LnhtbESPT2vDMAzF74N9B6PBLmN1Olgpad2S&#10;DgrroIf+2V2NtdgsltPYbbNvPx0Gu0m8p/d+mi+H0Kor9clHNjAeFaCI62g9NwaOh/XzFFTKyBbb&#10;yGTghxIsF/d3cyxtvPGOrvvcKAnhVKIBl3NXap1qRwHTKHbEon3FPmCWtW+07fEm4aHVL0Ux0QE9&#10;S4PDjt4c1d/7SzCw3YxX1cn5zcfu7Lev66q9NE+fxjw+DNUMVKYh/5v/rt+t4E8KwZVvZAS9+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HDAaxwAAAN0AAAAPAAAAAAAA&#10;AAAAAAAAAKECAABkcnMvZG93bnJldi54bWxQSwUGAAAAAAQABAD5AAAAlQMAAAAA&#10;"/>
                    <v:shape id="AutoShape 1308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VgcQAAADdAAAADwAAAGRycy9kb3ducmV2LnhtbERPTWsCMRC9C/0PYQq9SM0qVOzWKFtB&#10;qIIH1/Y+3Yyb4Gay3UTd/ntTKHibx/uc+bJ3jbhQF6xnBeNRBoK48tpyreDzsH6egQgRWWPjmRT8&#10;UoDl4mEwx1z7K+/pUsZapBAOOSowMba5lKEy5DCMfEucuKPvHMYEu1rqDq8p3DVykmVT6dByajDY&#10;0spQdSrPTsFuM34vvo3dbPc/dveyLppzPfxS6umxL95AROrjXfzv/tBp/jR7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UJWBxAAAAN0AAAAPAAAAAAAAAAAA&#10;AAAAAKECAABkcnMvZG93bnJldi54bWxQSwUGAAAAAAQABAD5AAAAkgMAAAAA&#10;"/>
                    <v:shape id="AutoShape 1309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OqwccAAADdAAAADwAAAGRycy9kb3ducmV2LnhtbESPQUsDMRCF70L/Q5iCF7HZFSyyNi1b&#10;oWCFHtrqfdyMm+Bmst2k7frvnYPgbYb35r1vFqsxdOpCQ/KRDZSzAhRxE63n1sD7cXP/BCplZItd&#10;ZDLwQwlWy8nNAisbr7ynyyG3SkI4VWjA5dxXWqfGUcA0iz2xaF9xCJhlHVptB7xKeOj0Q1HMdUDP&#10;0uCwpxdHzffhHAzstuW6/nR++7Y/+d3jpu7O7d2HMbfTsX4GlWnM/+a/61cr+PNS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s6rBxwAAAN0AAAAPAAAAAAAA&#10;AAAAAAAAAKECAABkcnMvZG93bnJldi54bWxQSwUGAAAAAAQABAD5AAAAlQMAAAAA&#10;"/>
                  </v:group>
                </v:group>
                <v:group id="Group 1310" o:spid="_x0000_s1072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0SY3c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p0rB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RJjdwwAAAN0AAAAP&#10;AAAAAAAAAAAAAAAAAKoCAABkcnMvZG93bnJldi54bWxQSwUGAAAAAAQABAD6AAAAmgMAAAAA&#10;">
                  <v:shape id="AutoShape 1311" o:spid="_x0000_s1073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Eh9L4AAADdAAAADwAAAGRycy9kb3ducmV2LnhtbERPvQrCMBDeBd8hnOCmqQoi1SgqCC4O&#10;/ixuR3M2xeZSm1jr2xtBcLuP7/cWq9aWoqHaF44VjIYJCOLM6YJzBZfzbjAD4QOyxtIxKXiTh9Wy&#10;21lgqt2Lj9ScQi5iCPsUFZgQqlRKnxmy6IeuIo7czdUWQ4R1LnWNrxhuSzlOkqm0WHBsMFjR1lB2&#10;Pz2tAltp+zg4o6/3YlJuaH9bb5JGqX6vXc9BBGrDX/xz73WcPx2N4ftNPEE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cSH0vgAAAN0AAAAPAAAAAAAAAAAAAAAAAKEC&#10;AABkcnMvZG93bnJldi54bWxQSwUGAAAAAAQABAD5AAAAjAMAAAAA&#10;" strokeweight="1.5pt"/>
                  <v:shape id="AutoShape 1312" o:spid="_x0000_s1074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2Eb74AAADdAAAADwAAAGRycy9kb3ducmV2LnhtbERPvQrCMBDeBd8hnOCmqQoi1SgqCC4O&#10;/ixuR3M2xeZSm1jr2xtBcLuP7/cWq9aWoqHaF44VjIYJCOLM6YJzBZfzbjAD4QOyxtIxKXiTh9Wy&#10;21lgqt2Lj9ScQi5iCPsUFZgQqlRKnxmy6IeuIo7czdUWQ4R1LnWNrxhuSzlOkqm0WHBsMFjR1lB2&#10;Pz2tAltp+zg4o6/3YlJuaH9bb5JGqX6vXc9BBGrDX/xz73WcPx1N4PtNPEE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wPYRvvgAAAN0AAAAPAAAAAAAAAAAAAAAAAKEC&#10;AABkcnMvZG93bnJldi54bWxQSwUGAAAAAAQABAD5AAAAjAMAAAAA&#10;" strokeweight="1.5pt"/>
                  <v:shape id="AutoShape 1313" o:spid="_x0000_s1075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TVNcEAAADdAAAADwAAAGRycy9kb3ducmV2LnhtbERPTYvCMBC9L/gfwgje1rS7i0o1iiys&#10;eLUKXodmbKrNpG2i1n9vFgRv83ifs1j1thY36nzlWEE6TkAQF05XXCo47P8+ZyB8QNZYOyYFD/Kw&#10;Wg4+Fphpd+cd3fJQihjCPkMFJoQmk9IXhiz6sWuII3dyncUQYVdK3eE9httafiXJRFqsODYYbOjX&#10;UHHJr1bB9+Hc7pPjND1uWtNu8Oq3eTtTajTs13MQgfrwFr/cWx3nT9If+P8mni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tNU1wQAAAN0AAAAPAAAAAAAAAAAAAAAA&#10;AKECAABkcnMvZG93bnJldi54bWxQSwUGAAAAAAQABAD5AAAAjwMAAAAA&#10;" strokeweight="1.5pt"/>
                </v:group>
              </v:group>
            </w:pict>
          </mc:Fallback>
        </mc:AlternateContent>
      </w:r>
      <w:r>
        <w:t xml:space="preserve">This is the function </w:t>
      </w:r>
      <w:r w:rsidRPr="00EB0C3D">
        <w:rPr>
          <w:b/>
        </w:rPr>
        <w:t>B(x)</w:t>
      </w:r>
      <w:r>
        <w:t>.</w:t>
      </w:r>
    </w:p>
    <w:p w:rsidR="00D81930" w:rsidRDefault="00D81930" w:rsidP="001A6841">
      <w:pPr>
        <w:pStyle w:val="ListParagraph"/>
        <w:numPr>
          <w:ilvl w:val="0"/>
          <w:numId w:val="33"/>
        </w:numPr>
        <w:spacing w:after="0"/>
        <w:ind w:left="360"/>
      </w:pPr>
      <w:r>
        <w:t>List its characteristic points.</w:t>
      </w:r>
    </w:p>
    <w:p w:rsidR="00D81930" w:rsidRDefault="00D81930" w:rsidP="00D81930">
      <w:pPr>
        <w:pStyle w:val="ListParagraph"/>
        <w:spacing w:after="0"/>
        <w:ind w:left="360"/>
      </w:pPr>
    </w:p>
    <w:p w:rsidR="00D81930" w:rsidRDefault="00D81930" w:rsidP="00D81930">
      <w:pPr>
        <w:pStyle w:val="ListParagraph"/>
        <w:spacing w:after="0"/>
        <w:ind w:left="360"/>
      </w:pPr>
    </w:p>
    <w:p w:rsidR="00D81930" w:rsidRDefault="00D81930" w:rsidP="001A6841">
      <w:pPr>
        <w:pStyle w:val="ListParagraph"/>
        <w:numPr>
          <w:ilvl w:val="0"/>
          <w:numId w:val="33"/>
        </w:numPr>
        <w:spacing w:after="0"/>
        <w:ind w:left="360"/>
      </w:pPr>
      <w:r>
        <w:t>Are these the only points on the graph of B(x)?  Explain.</w:t>
      </w: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1A6841">
      <w:pPr>
        <w:pStyle w:val="ListParagraph"/>
        <w:numPr>
          <w:ilvl w:val="0"/>
          <w:numId w:val="33"/>
        </w:numPr>
        <w:spacing w:after="0"/>
        <w:ind w:left="360"/>
      </w:pPr>
      <w:r>
        <w:t>What is the domain of B(x)?</w:t>
      </w:r>
    </w:p>
    <w:p w:rsidR="00D81930" w:rsidRDefault="00D81930" w:rsidP="00D81930">
      <w:pPr>
        <w:pStyle w:val="ListParagraph"/>
        <w:spacing w:after="0"/>
        <w:ind w:left="360"/>
      </w:pPr>
    </w:p>
    <w:p w:rsidR="00D81930" w:rsidRDefault="00D81930" w:rsidP="001A6841">
      <w:pPr>
        <w:pStyle w:val="ListParagraph"/>
        <w:numPr>
          <w:ilvl w:val="0"/>
          <w:numId w:val="33"/>
        </w:numPr>
        <w:spacing w:after="0"/>
        <w:ind w:left="360"/>
      </w:pPr>
      <w:r>
        <w:t>What is the range of B(x)?</w:t>
      </w:r>
    </w:p>
    <w:p w:rsidR="00D81930" w:rsidRDefault="00D81930" w:rsidP="00D81930">
      <w:pPr>
        <w:pStyle w:val="ListParagraph"/>
        <w:spacing w:after="0"/>
        <w:ind w:left="360"/>
      </w:pPr>
    </w:p>
    <w:p w:rsidR="00D81930" w:rsidRDefault="00D81930" w:rsidP="00D81930">
      <w:pPr>
        <w:pStyle w:val="ListParagraph"/>
        <w:spacing w:after="0"/>
        <w:ind w:left="360"/>
      </w:pPr>
    </w:p>
    <w:p w:rsidR="00D81930" w:rsidRDefault="00D81930" w:rsidP="00D81930">
      <w:pPr>
        <w:spacing w:after="0"/>
      </w:pPr>
      <w:r>
        <w:t>For each of the following, list the effect on the graph of B(x) and then graph the new function.</w:t>
      </w:r>
    </w:p>
    <w:p w:rsidR="00D81930" w:rsidRDefault="00D81930" w:rsidP="00D81930">
      <w:pPr>
        <w:spacing w:after="0"/>
      </w:pPr>
    </w:p>
    <w:p w:rsidR="00D81930" w:rsidRPr="00EC456E" w:rsidRDefault="00D81930" w:rsidP="001A6841">
      <w:pPr>
        <w:pStyle w:val="ListParagraph"/>
        <w:numPr>
          <w:ilvl w:val="0"/>
          <w:numId w:val="33"/>
        </w:numPr>
        <w:spacing w:after="0"/>
        <w:ind w:left="360"/>
      </w:pPr>
      <w:r>
        <w:t>y = B(– x)</w:t>
      </w:r>
      <w:r>
        <w:tab/>
      </w:r>
      <w:r>
        <w:tab/>
      </w:r>
      <w:r>
        <w:tab/>
      </w:r>
      <w:r>
        <w:tab/>
        <w:t>6.  y = – B(x)</w:t>
      </w:r>
      <w:r>
        <w:tab/>
      </w:r>
      <w:r>
        <w:tab/>
      </w:r>
      <w:r>
        <w:tab/>
      </w:r>
      <w:r>
        <w:tab/>
        <w:t xml:space="preserve">   7.  y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B(x)</w:t>
      </w:r>
    </w:p>
    <w:p w:rsidR="00D81930" w:rsidRDefault="00D81930" w:rsidP="00D81930">
      <w:pPr>
        <w:spacing w:after="0"/>
      </w:pPr>
    </w:p>
    <w:p w:rsidR="00D81930" w:rsidRPr="0072536E" w:rsidRDefault="00D81930" w:rsidP="00D81930">
      <w:pPr>
        <w:spacing w:after="0"/>
      </w:pPr>
    </w:p>
    <w:p w:rsidR="00D81930" w:rsidRDefault="00D81930" w:rsidP="00D81930">
      <w:pPr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687ED129" wp14:editId="642AF34D">
                <wp:simplePos x="0" y="0"/>
                <wp:positionH relativeFrom="column">
                  <wp:posOffset>-69215</wp:posOffset>
                </wp:positionH>
                <wp:positionV relativeFrom="paragraph">
                  <wp:posOffset>1905</wp:posOffset>
                </wp:positionV>
                <wp:extent cx="6589395" cy="2093595"/>
                <wp:effectExtent l="24130" t="31115" r="25400" b="27940"/>
                <wp:wrapNone/>
                <wp:docPr id="1414" name="Group 1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9395" cy="2093595"/>
                          <a:chOff x="1043" y="6025"/>
                          <a:chExt cx="10377" cy="3297"/>
                        </a:xfrm>
                      </wpg:grpSpPr>
                      <wpg:grpSp>
                        <wpg:cNvPr id="1415" name="Group 1315"/>
                        <wpg:cNvGrpSpPr>
                          <a:grpSpLocks/>
                        </wpg:cNvGrpSpPr>
                        <wpg:grpSpPr bwMode="auto">
                          <a:xfrm>
                            <a:off x="1043" y="6028"/>
                            <a:ext cx="3289" cy="3289"/>
                            <a:chOff x="1142" y="11247"/>
                            <a:chExt cx="4226" cy="4226"/>
                          </a:xfrm>
                        </wpg:grpSpPr>
                        <wpg:grpSp>
                          <wpg:cNvPr id="1416" name="Group 1316"/>
                          <wpg:cNvGrpSpPr>
                            <a:grpSpLocks/>
                          </wpg:cNvGrpSpPr>
                          <wpg:grpSpPr bwMode="auto">
                            <a:xfrm>
                              <a:off x="1142" y="11247"/>
                              <a:ext cx="4226" cy="4226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417" name="Group 13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418" name="AutoShape 131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9" name="AutoShape 131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0" name="AutoShape 13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1" name="AutoShape 132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2" name="AutoShape 132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3" name="AutoShape 132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4" name="AutoShape 132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5" name="AutoShape 132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6" name="AutoShape 132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7" name="AutoShape 132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8" name="AutoShape 132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9" name="AutoShape 132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0" name="AutoShape 133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1" name="AutoShape 133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2" name="AutoShape 133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3" name="AutoShape 133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4" name="AutoShape 133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5" name="AutoShape 133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6" name="AutoShape 133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7" name="AutoShape 133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8" name="AutoShape 133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439" name="Group 13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440" name="AutoShape 13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1" name="AutoShape 13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2" name="AutoShape 13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3" name="AutoShape 13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4" name="AutoShape 13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5" name="AutoShape 1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6" name="AutoShape 1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7" name="AutoShape 13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8" name="AutoShape 1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9" name="AutoShape 1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0" name="AutoShape 13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1" name="AutoShape 13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2" name="AutoShape 13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3" name="AutoShape 13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4" name="AutoShape 13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5" name="AutoShape 13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6" name="AutoShape 13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7" name="AutoShape 13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8" name="AutoShape 13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9" name="AutoShape 13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0" name="AutoShape 13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61" name="Group 1361"/>
                          <wpg:cNvGrpSpPr>
                            <a:grpSpLocks/>
                          </wpg:cNvGrpSpPr>
                          <wpg:grpSpPr bwMode="auto">
                            <a:xfrm>
                              <a:off x="2050" y="12772"/>
                              <a:ext cx="1772" cy="1183"/>
                              <a:chOff x="2050" y="12772"/>
                              <a:chExt cx="1772" cy="1183"/>
                            </a:xfrm>
                          </wpg:grpSpPr>
                          <wps:wsp>
                            <wps:cNvPr id="1462" name="AutoShape 13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0" y="12772"/>
                                <a:ext cx="410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3" name="AutoShape 13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60" y="13955"/>
                                <a:ext cx="9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64" name="AutoShape 13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45" y="12772"/>
                                <a:ext cx="377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465" name="Group 1365"/>
                        <wpg:cNvGrpSpPr>
                          <a:grpSpLocks/>
                        </wpg:cNvGrpSpPr>
                        <wpg:grpSpPr bwMode="auto">
                          <a:xfrm>
                            <a:off x="4575" y="6033"/>
                            <a:ext cx="3289" cy="3289"/>
                            <a:chOff x="1142" y="11247"/>
                            <a:chExt cx="4226" cy="4226"/>
                          </a:xfrm>
                        </wpg:grpSpPr>
                        <wpg:grpSp>
                          <wpg:cNvPr id="1466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1142" y="11247"/>
                              <a:ext cx="4226" cy="4226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467" name="Group 13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468" name="AutoShape 136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9" name="AutoShape 136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0" name="AutoShape 137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1" name="AutoShape 137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2" name="AutoShape 137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3" name="AutoShape 137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4" name="AutoShape 137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5" name="AutoShape 137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6" name="AutoShape 137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7" name="AutoShape 137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8" name="AutoShape 137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9" name="AutoShape 137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0" name="AutoShape 138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1" name="AutoShape 138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2" name="AutoShape 138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3" name="AutoShape 138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4" name="AutoShape 138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5" name="AutoShape 138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6" name="AutoShape 138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7" name="AutoShape 138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8" name="AutoShape 138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489" name="Group 13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490" name="AutoShape 13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1" name="AutoShape 13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2" name="AutoShape 13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3" name="AutoShape 13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4" name="AutoShape 13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5" name="AutoShape 13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6" name="AutoShape 13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7" name="AutoShape 13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8" name="AutoShape 13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9" name="AutoShape 13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0" name="AutoShape 14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1" name="AutoShape 14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2" name="AutoShape 14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3" name="AutoShape 14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4" name="AutoShape 14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5" name="AutoShape 14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6" name="AutoShape 14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7" name="AutoShape 14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8" name="AutoShape 14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9" name="AutoShape 14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0" name="AutoShape 14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11" name="Group 1411"/>
                          <wpg:cNvGrpSpPr>
                            <a:grpSpLocks/>
                          </wpg:cNvGrpSpPr>
                          <wpg:grpSpPr bwMode="auto">
                            <a:xfrm>
                              <a:off x="2050" y="12772"/>
                              <a:ext cx="1772" cy="1183"/>
                              <a:chOff x="2050" y="12772"/>
                              <a:chExt cx="1772" cy="1183"/>
                            </a:xfrm>
                          </wpg:grpSpPr>
                          <wps:wsp>
                            <wps:cNvPr id="1512" name="AutoShape 14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0" y="12772"/>
                                <a:ext cx="410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3" name="AutoShape 1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60" y="13955"/>
                                <a:ext cx="9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4" name="AutoShape 14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45" y="12772"/>
                                <a:ext cx="377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515" name="Group 1415"/>
                        <wpg:cNvGrpSpPr>
                          <a:grpSpLocks/>
                        </wpg:cNvGrpSpPr>
                        <wpg:grpSpPr bwMode="auto">
                          <a:xfrm>
                            <a:off x="8131" y="6025"/>
                            <a:ext cx="3289" cy="3289"/>
                            <a:chOff x="1142" y="11247"/>
                            <a:chExt cx="4226" cy="4226"/>
                          </a:xfrm>
                        </wpg:grpSpPr>
                        <wpg:grpSp>
                          <wpg:cNvPr id="1516" name="Group 1416"/>
                          <wpg:cNvGrpSpPr>
                            <a:grpSpLocks/>
                          </wpg:cNvGrpSpPr>
                          <wpg:grpSpPr bwMode="auto">
                            <a:xfrm>
                              <a:off x="1142" y="11247"/>
                              <a:ext cx="4226" cy="4226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517" name="Group 14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518" name="AutoShape 141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9" name="AutoShape 141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0" name="AutoShape 14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1" name="AutoShape 142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2" name="AutoShape 142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3" name="AutoShape 142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4" name="AutoShape 142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5" name="AutoShape 142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6" name="AutoShape 142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7" name="AutoShape 142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8" name="AutoShape 142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9" name="AutoShape 142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0" name="AutoShape 143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1" name="AutoShape 143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2" name="AutoShape 143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3" name="AutoShape 143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4" name="AutoShape 143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5" name="AutoShape 143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6" name="AutoShape 143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7" name="AutoShape 143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8" name="AutoShape 143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39" name="Group 14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540" name="AutoShape 14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1" name="AutoShape 14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2" name="AutoShape 14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3" name="AutoShape 14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4" name="AutoShape 14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5" name="AutoShape 14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6" name="AutoShape 14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7" name="AutoShape 14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8" name="AutoShape 14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9" name="AutoShape 14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0" name="AutoShape 14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1" name="AutoShape 14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2" name="AutoShape 14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3" name="AutoShape 14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" name="AutoShape 14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5" name="AutoShape 14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6" name="AutoShape 14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7" name="AutoShape 14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8" name="AutoShape 14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9" name="AutoShape 14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0" name="AutoShape 14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561" name="Group 1461"/>
                          <wpg:cNvGrpSpPr>
                            <a:grpSpLocks/>
                          </wpg:cNvGrpSpPr>
                          <wpg:grpSpPr bwMode="auto">
                            <a:xfrm>
                              <a:off x="2050" y="12772"/>
                              <a:ext cx="1772" cy="1183"/>
                              <a:chOff x="2050" y="12772"/>
                              <a:chExt cx="1772" cy="1183"/>
                            </a:xfrm>
                          </wpg:grpSpPr>
                          <wps:wsp>
                            <wps:cNvPr id="1562" name="AutoShape 14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0" y="12772"/>
                                <a:ext cx="410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3" name="AutoShape 14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60" y="13955"/>
                                <a:ext cx="9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4" name="AutoShape 14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45" y="12772"/>
                                <a:ext cx="377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BA7B9B" id="Group 1414" o:spid="_x0000_s1026" style="position:absolute;margin-left:-5.45pt;margin-top:.15pt;width:518.85pt;height:164.85pt;z-index:251701248" coordorigin="1043,6025" coordsize="10377,3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">
                <v:group id="Group 1315" o:spid="_x0000_s1027" style="position:absolute;left:1043;top:6028;width:3289;height:3289" coordorigin="1142,11247" coordsize="4226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group id="Group 1316" o:spid="_x0000_s1028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luS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3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RaW5IwwAAAN0AAAAP&#10;AAAAAAAAAAAAAAAAAKoCAABkcnMvZG93bnJldi54bWxQSwUGAAAAAAQABAD6AAAAmgMAAAAA&#10;">
                    <v:group id="Group 1317" o:spid="_x0000_s102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XL08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3+NP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XL08QAAADdAAAA&#10;DwAAAAAAAAAAAAAAAACqAgAAZHJzL2Rvd25yZXYueG1sUEsFBgAAAAAEAAQA+gAAAJsDAAAAAA==&#10;">
                      <v:shape id="AutoShape 1318" o:spid="_x0000_s103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biE8YAAADdAAAADwAAAGRycy9kb3ducmV2LnhtbESPQWvCQBCF74X+h2UKvdWNRUSiq4hF&#10;yaE9GEvPQ3bcBLOzaXZr0v76zkHwNsN78943q83oW3WlPjaBDUwnGSjiKtiGnYHP0/5lASomZItt&#10;YDLwSxE268eHFeY2DHyka5mckhCOORqoU+pyrWNVk8c4CR2xaOfQe0yy9k7bHgcJ961+zbK59tiw&#10;NNTY0a6m6lL+eAOO/P77sDi78m8o3t9OX7OPeCiMeX4at0tQicZ0N9+uCyv4s6ngyjcygl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W4hPGAAAA3QAAAA8AAAAAAAAA&#10;AAAAAAAAoQIAAGRycy9kb3ducmV2LnhtbFBLBQYAAAAABAAEAPkAAACUAwAAAAA=&#10;"/>
                      <v:shape id="AutoShape 1319" o:spid="_x0000_s103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HiMMAAADdAAAADwAAAGRycy9kb3ducmV2LnhtbERPTWvCQBC9F/wPywje6kaRYqOriEXJ&#10;wR4axfOQHTfB7GyaXU3013cLhd7m8T5nue5tLe7U+sqxgsk4AUFcOF2xUXA67l7nIHxA1lg7JgUP&#10;8rBeDV6WmGrX8Rfd82BEDGGfooIyhCaV0hclWfRj1xBH7uJaiyHC1kjdYhfDbS2nSfImLVYcG0ps&#10;aFtScc1vVoEhu/vezy8mf3bZ4eN4nn36fabUaNhvFiAC9eFf/OfOdJw/m7zD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aR4jDAAAA3QAAAA8AAAAAAAAAAAAA&#10;AAAAoQIAAGRycy9kb3ducmV2LnhtbFBLBQYAAAAABAAEAPkAAACRAwAAAAA=&#10;"/>
                      <v:shape id="AutoShape 1320" o:spid="_x0000_s103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wkqMYAAADdAAAADwAAAGRycy9kb3ducmV2LnhtbESPQWvCQBCF74X+h2UKvdVNRURSVykt&#10;Sg56MJaeh+y4Cc3OptmtSf31zkHwNsN78943y/XoW3WmPjaBDbxOMlDEVbANOwNfx83LAlRMyBbb&#10;wGTgnyKsV48PS8xtGPhA5zI5JSEcczRQp9TlWseqJo9xEjpi0U6h95hk7Z22PQ4S7ls9zbK59tiw&#10;NNTY0UdN1U/55w048pvf7eLkystQ7D6P37N93BbGPD+N72+gEo3pbr5dF1bwZ1Phl29kBL2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MJKjGAAAA3QAAAA8AAAAAAAAA&#10;AAAAAAAAoQIAAGRycy9kb3ducmV2LnhtbFBLBQYAAAAABAAEAPkAAACUAwAAAAA=&#10;"/>
                      <v:shape id="AutoShape 1321" o:spid="_x0000_s103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BM8MAAADdAAAADwAAAGRycy9kb3ducmV2LnhtbERPTWvCQBC9C/6HZYTedKNIkdSNiKLk&#10;0B4aS89DdrIJzc7G7Nak/fXdguBtHu9ztrvRtuJGvW8cK1guEhDEpdMNGwUfl9N8A8IHZI2tY1Lw&#10;Qx522XSyxVS7gd/pVgQjYgj7FBXUIXSplL6syaJfuI44cpXrLYYIeyN1j0MMt61cJcmztNhwbKix&#10;o0NN5VfxbRUYsqfreVOZ4nfIX4+Xz/WbP+dKPc3G/QuIQGN4iO/uXMf569US/r+JJ8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AgTPDAAAA3QAAAA8AAAAAAAAAAAAA&#10;AAAAoQIAAGRycy9kb3ducmV2LnhtbFBLBQYAAAAABAAEAPkAAACRAwAAAAA=&#10;"/>
                      <v:shape id="AutoShape 1322" o:spid="_x0000_s103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IfRMQAAADdAAAADwAAAGRycy9kb3ducmV2LnhtbERPTWvCQBC9F/oflil4qxuDFIlugliU&#10;HNpDo3gesuMmmJ1Ns6tJ++u7hUJv83ifsykm24k7Db51rGAxT0AQ1063bBScjvvnFQgfkDV2jknB&#10;F3ko8seHDWbajfxB9yoYEUPYZ6igCaHPpPR1Qxb93PXEkbu4wWKIcDBSDzjGcNvJNElepMWWY0OD&#10;Pe0aqq/VzSowZPefh9XFVN9j+fZ6PC/f/aFUavY0bdcgAk3hX/znLnWcv0xT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Eh9ExAAAAN0AAAAPAAAAAAAAAAAA&#10;AAAAAKECAABkcnMvZG93bnJldi54bWxQSwUGAAAAAAQABAD5AAAAkgMAAAAA&#10;"/>
                      <v:shape id="AutoShape 1323" o:spid="_x0000_s103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6638MAAADdAAAADwAAAGRycy9kb3ducmV2LnhtbERPTWvCQBC9F/wPywje6kYrRaKriEXJ&#10;wR4ai+chO26C2dk0uzXRX98VhN7m8T5nue5tLa7U+sqxgsk4AUFcOF2xUfB93L3OQfiArLF2TApu&#10;5GG9GrwsMdWu4y+65sGIGMI+RQVlCE0qpS9KsujHriGO3Nm1FkOErZG6xS6G21pOk+RdWqw4NpTY&#10;0Lak4pL/WgWG7O5nPz+b/N5lh4/jafbp95lSo2G/WYAI1Id/8dOd6Th/Nn2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eut/DAAAA3QAAAA8AAAAAAAAAAAAA&#10;AAAAoQIAAGRycy9kb3ducmV2LnhtbFBLBQYAAAAABAAEAPkAAACRAwAAAAA=&#10;"/>
                      <v:shape id="AutoShape 1324" o:spid="_x0000_s103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iq8MAAADdAAAADwAAAGRycy9kb3ducmV2LnhtbERPTWvCQBC9F/wPywi91U0lFImuUipK&#10;DvZgFM9DdtyEZmdjdmtif31XELzN433OYjXYRlyp87VjBe+TBARx6XTNRsHxsHmbgfABWWPjmBTc&#10;yMNqOXpZYKZdz3u6FsGIGMI+QwVVCG0mpS8rsugnriWO3Nl1FkOEnZG6wz6G20ZOk+RDWqw5NlTY&#10;0ldF5U/xaxUYspvLdnY2xV+f79aHU/rtt7lSr+Phcw4i0BCe4oc713F+Ok3h/k08QS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3IqvDAAAA3QAAAA8AAAAAAAAAAAAA&#10;AAAAoQIAAGRycy9kb3ducmV2LnhtbFBLBQYAAAAABAAEAPkAAACRAwAAAAA=&#10;"/>
                      <v:shape id="AutoShape 1325" o:spid="_x0000_s103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HMMMAAADdAAAADwAAAGRycy9kb3ducmV2LnhtbERPTWvCQBC9C/0Pywi96UZRkdRVpEXJ&#10;QQ/G0vOQHTfB7Gya3Zror3cLhd7m8T5nteltLW7U+sqxgsk4AUFcOF2xUfB53o2WIHxA1lg7JgV3&#10;8rBZvwxWmGrX8YlueTAihrBPUUEZQpNK6YuSLPqxa4gjd3GtxRBha6RusYvhtpbTJFlIixXHhhIb&#10;ei+puOY/VoEhu/veLy8mf3TZ4eP8NTv6fabU67DfvoEI1Id/8Z8703H+bDqH32/iC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7hzDDAAAA3QAAAA8AAAAAAAAAAAAA&#10;AAAAoQIAAGRycy9kb3ducmV2LnhtbFBLBQYAAAAABAAEAPkAAACRAwAAAAA=&#10;"/>
                      <v:shape id="AutoShape 1326" o:spid="_x0000_s103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kZR8MAAADdAAAADwAAAGRycy9kb3ducmV2LnhtbERPTWvCQBC9F/wPyxS81U1FRFJXEYuS&#10;gz00Ec9DdtyEZmdjdmuiv75bELzN433Ocj3YRlyp87VjBe+TBARx6XTNRsGx2L0tQPiArLFxTApu&#10;5GG9Gr0sMdWu52+65sGIGMI+RQVVCG0qpS8rsugnriWO3Nl1FkOEnZG6wz6G20ZOk2QuLdYcGyps&#10;aVtR+ZP/WgWG7O6yX5xNfu+zw2dxmn35fabU+HXYfIAINISn+OHOdJw/m87h/5t4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pGUfDAAAA3QAAAA8AAAAAAAAAAAAA&#10;AAAAoQIAAGRycy9kb3ducmV2LnhtbFBLBQYAAAAABAAEAPkAAACRAwAAAAA=&#10;"/>
                      <v:shape id="AutoShape 1327" o:spid="_x0000_s103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W83MMAAADdAAAADwAAAGRycy9kb3ducmV2LnhtbERPTWvCQBC9C/0Pywi96UYRldRVpEXJ&#10;QQ/G0vOQHTfB7Gya3Zror3cLhd7m8T5nteltLW7U+sqxgsk4AUFcOF2xUfB53o2WIHxA1lg7JgV3&#10;8rBZvwxWmGrX8YlueTAihrBPUUEZQpNK6YuSLPqxa4gjd3GtxRBha6RusYvhtpbTJJlLixXHhhIb&#10;ei+puOY/VoEhu/veLy8mf3TZ4eP8NTv6fabU67DfvoEI1Id/8Z8703H+bLqA32/iC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lvNzDAAAA3QAAAA8AAAAAAAAAAAAA&#10;AAAAoQIAAGRycy9kb3ducmV2LnhtbFBLBQYAAAAABAAEAPkAAACRAwAAAAA=&#10;"/>
                      <v:shape id="AutoShape 1328" o:spid="_x0000_s104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pD18YAAADdAAAADwAAAGRycy9kb3ducmV2LnhtbESPQWvCQBCF7wX/wzJCb3VTkVKiq1hB&#10;9GYbW/E47I5JMDsbsmtM++s7h0JvM7w3732zWA2+UT11sQ5s4HmSgSK2wdVcGvg8bp9eQcWE7LAJ&#10;TAa+KcJqOXpYYO7CnT+oL1KpJIRjjgaqlNpc62gr8hgnoSUW7RI6j0nWrtSuw7uE+0ZPs+xFe6xZ&#10;GipsaVORvRY3b+Ach6/TYVce9mT795/ddoP2rTDmcTys56ASDenf/He9d4I/mwqufCM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KQ9fGAAAA3QAAAA8AAAAAAAAA&#10;AAAAAAAAoQIAAGRycy9kb3ducmV2LnhtbFBLBQYAAAAABAAEAPkAAACUAwAAAAA=&#10;" strokeweight="2.25pt">
                        <v:stroke startarrow="block" endarrow="block"/>
                      </v:shape>
                      <v:shape id="AutoShape 1329" o:spid="_x0000_s104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aNNcMAAADdAAAADwAAAGRycy9kb3ducmV2LnhtbERPTWvCQBC9F/oflil4q5uKiKauUhQl&#10;Bz00lp6H7LgJzc7G7Gqiv94VCt7m8T5nvuxtLS7U+sqxgo9hAoK4cLpio+DnsHmfgvABWWPtmBRc&#10;ycNy8foyx1S7jr/pkgcjYgj7FBWUITSplL4oyaIfuoY4ckfXWgwRtkbqFrsYbms5SpKJtFhxbCix&#10;oVVJxV9+tgoM2c1pOz2a/NZlu/Xhd7z320ypwVv/9QkiUB+e4n93puP88WgGj2/i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2jTXDAAAA3QAAAA8AAAAAAAAAAAAA&#10;AAAAoQIAAGRycy9kb3ducmV2LnhtbFBLBQYAAAAABAAEAPkAAACRAwAAAAA=&#10;"/>
                      <v:shape id="AutoShape 1330" o:spid="_x0000_s104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WydccAAADdAAAADwAAAGRycy9kb3ducmV2LnhtbESPQW/CMAyF75P2HyJP2m2kY2hCHQFN&#10;Q6AexmEFcbYak1ZrnK7JaLdfjw9I3Gy95/c+L1ajb9WZ+tgENvA8yUARV8E27Awc9punOaiYkC22&#10;gcnAH0VYLe/vFpjbMPAXncvklIRwzNFAnVKXax2rmjzGSeiIRTuF3mOStXfa9jhIuG/1NMtetceG&#10;paHGjj5qqr7LX2/Akd/8bOcnV/4Pxed6f5zt4rYw5vFhfH8DlWhMN/P1urCCP3sRfvlGRt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bJ1xwAAAN0AAAAPAAAAAAAA&#10;AAAAAAAAAKECAABkcnMvZG93bnJldi54bWxQSwUGAAAAAAQABAD5AAAAlQMAAAAA&#10;"/>
                      <v:shape id="AutoShape 1331" o:spid="_x0000_s104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kX7sQAAADdAAAADwAAAGRycy9kb3ducmV2LnhtbERPTWvCQBC9C/6HZYTedGMrIqkbkRYl&#10;B3swlp6H7GQTzM6m2a1J/fXdQqG3ebzP2e5G24ob9b5xrGC5SEAQl043bBS8Xw7zDQgfkDW2jknB&#10;N3nYZdPJFlPtBj7TrQhGxBD2KSqoQ+hSKX1Zk0W/cB1x5CrXWwwR9kbqHocYblv5mCRrabHh2FBj&#10;Ry81ldfiyyowZA+fx01livuQn14vH6s3f8yVepiN+2cQgcbwL/5z5zrOXz0t4febeIL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GRfuxAAAAN0AAAAPAAAAAAAAAAAA&#10;AAAAAKECAABkcnMvZG93bnJldi54bWxQSwUGAAAAAAQABAD5AAAAkgMAAAAA&#10;"/>
                      <v:shape id="AutoShape 1332" o:spid="_x0000_s104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uJmcMAAADdAAAADwAAAGRycy9kb3ducmV2LnhtbERPTWvCQBC9F/wPywje6kYrRaKriEXJ&#10;wR4ai+chO26C2dk0uzXRX98VhN7m8T5nue5tLa7U+sqxgsk4AUFcOF2xUfB93L3OQfiArLF2TApu&#10;5GG9GrwsMdWu4y+65sGIGMI+RQVlCE0qpS9KsujHriGO3Nm1FkOErZG6xS6G21pOk+RdWqw4NpTY&#10;0Lak4pL/WgWG7O5nPz+b/N5lh4/jafbp95lSo2G/WYAI1Id/8dOd6Th/9jaF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LiZnDAAAA3QAAAA8AAAAAAAAAAAAA&#10;AAAAoQIAAGRycy9kb3ducmV2LnhtbFBLBQYAAAAABAAEAPkAAACRAwAAAAA=&#10;"/>
                      <v:shape id="AutoShape 1333" o:spid="_x0000_s104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csAsMAAADdAAAADwAAAGRycy9kb3ducmV2LnhtbERPTWvCQBC9F/oflhF6qxuriKSuIi1K&#10;DnowSs9DdtwEs7NpdmtSf70rCN7m8T5nvuxtLS7U+sqxgtEwAUFcOF2xUXA8rN9nIHxA1lg7JgX/&#10;5GG5eH2ZY6pdx3u65MGIGMI+RQVlCE0qpS9KsuiHriGO3Mm1FkOErZG6xS6G21p+JMlUWqw4NpTY&#10;0FdJxTn/swoM2fXvZnYy+bXLtt+Hn8nObzKl3gb96hNEoD48xQ93puP8yXg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HLALDAAAA3QAAAA8AAAAAAAAAAAAA&#10;AAAAoQIAAGRycy9kb3ducmV2LnhtbFBLBQYAAAAABAAEAPkAAACRAwAAAAA=&#10;"/>
                      <v:shape id="AutoShape 1334" o:spid="_x0000_s104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60dsMAAADdAAAADwAAAGRycy9kb3ducmV2LnhtbERPTWvCQBC9F/wPywje6qY1FEldpViU&#10;HOyhUTwP2XETmp2N2dVEf323UPA2j/c5i9VgG3GlzteOFbxMExDEpdM1GwWH/eZ5DsIHZI2NY1Jw&#10;Iw+r5ehpgZl2PX/TtQhGxBD2GSqoQmgzKX1ZkUU/dS1x5E6usxgi7IzUHfYx3DbyNUnepMWaY0OF&#10;La0rKn+Ki1VgyG7O2/nJFPc+333uj+mX3+ZKTcbDxzuIQEN4iP/duY7z01k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utHbDAAAA3QAAAA8AAAAAAAAAAAAA&#10;AAAAoQIAAGRycy9kb3ducmV2LnhtbFBLBQYAAAAABAAEAPkAAACRAwAAAAA=&#10;"/>
                      <v:shape id="AutoShape 1335" o:spid="_x0000_s104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IR7cQAAADdAAAADwAAAGRycy9kb3ducmV2LnhtbERPS2vCQBC+F/wPywi96cZHi0RXkYqS&#10;Q3toFM9DdtwEs7NpdjVpf323IPQ2H99zVpve1uJOra8cK5iMExDEhdMVGwWn4360AOEDssbaMSn4&#10;Jg+b9eBphal2HX/SPQ9GxBD2KSooQ2hSKX1RkkU/dg1x5C6utRgibI3ULXYx3NZymiSv0mLFsaHE&#10;ht5KKq75zSowZPdfh8XF5D9d9r47nucf/pAp9Tzst0sQgfrwL364Mx3nz2cv8PdNPE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IhHtxAAAAN0AAAAPAAAAAAAAAAAA&#10;AAAAAKECAABkcnMvZG93bnJldi54bWxQSwUGAAAAAAQABAD5AAAAkgMAAAAA&#10;"/>
                      <v:shape id="AutoShape 1336" o:spid="_x0000_s104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CPmsMAAADdAAAADwAAAGRycy9kb3ducmV2LnhtbERPTWvCQBC9C/0PywjedGMVkdRVpEXJ&#10;wR6M0vOQHTfB7Gya3Zq0v94tCN7m8T5nteltLW7U+sqxgukkAUFcOF2xUXA+7cZLED4ga6wdk4Jf&#10;8rBZvwxWmGrX8ZFueTAihrBPUUEZQpNK6YuSLPqJa4gjd3GtxRBha6RusYvhtpavSbKQFiuODSU2&#10;9F5Scc1/rAJDdve9X15M/tdlh4/T1/zT7zOlRsN++wYiUB+e4oc703H+fLaA/2/i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wj5rDAAAA3QAAAA8AAAAAAAAAAAAA&#10;AAAAoQIAAGRycy9kb3ducmV2LnhtbFBLBQYAAAAABAAEAPkAAACRAwAAAAA=&#10;"/>
                      <v:shape id="AutoShape 1337" o:spid="_x0000_s104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wqAcQAAADdAAAADwAAAGRycy9kb3ducmV2LnhtbERPS2vCQBC+F/wPywi96cYHrURXkYqS&#10;Q3toFM9DdtwEs7NpdjVpf323IPQ2H99zVpve1uJOra8cK5iMExDEhdMVGwWn4360AOEDssbaMSn4&#10;Jg+b9eBphal2HX/SPQ9GxBD2KSooQ2hSKX1RkkU/dg1x5C6utRgibI3ULXYx3NZymiQv0mLFsaHE&#10;ht5KKq75zSowZPdfh8XF5D9d9r47nucf/pAp9Tzst0sQgfrwL364Mx3nz2ev8PdNPE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CoBxAAAAN0AAAAPAAAAAAAAAAAA&#10;AAAAAKECAABkcnMvZG93bnJldi54bWxQSwUGAAAAAAQABAD5AAAAkgMAAAAA&#10;"/>
                      <v:shape id="AutoShape 1338" o:spid="_x0000_s105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O+c8cAAADdAAAADwAAAGRycy9kb3ducmV2LnhtbESPQW/CMAyF75P2HyJP2m2kY2hCHQFN&#10;Q6AexmEFcbYak1ZrnK7JaLdfjw9I3Gy95/c+L1ajb9WZ+tgENvA8yUARV8E27Awc9punOaiYkC22&#10;gcnAH0VYLe/vFpjbMPAXncvklIRwzNFAnVKXax2rmjzGSeiIRTuF3mOStXfa9jhIuG/1NMtetceG&#10;paHGjj5qqr7LX2/Akd/8bOcnV/4Pxed6f5zt4rYw5vFhfH8DlWhMN/P1urCCP3sRXPlGRt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I75zxwAAAN0AAAAPAAAAAAAA&#10;AAAAAAAAAKECAABkcnMvZG93bnJldi54bWxQSwUGAAAAAAQABAD5AAAAlQMAAAAA&#10;"/>
                    </v:group>
                    <v:group id="Group 1339" o:spid="_x0000_s105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0OmW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ycf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0OmWsQAAADdAAAA&#10;DwAAAAAAAAAAAAAAAACqAgAAZHJzL2Rvd25yZXYueG1sUEsFBgAAAAAEAAQA+gAAAJsDAAAAAA==&#10;">
                      <v:shape id="AutoShape 1340" o:spid="_x0000_s105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TrPccAAADdAAAADwAAAGRycy9kb3ducmV2LnhtbESPT0sDMRDF74LfIUzBi7TZSpWyNi2r&#10;ULBCD/3jfdyMm9DNZN2k7frtnYPgbYb35r3fLFZDaNWF+uQjG5hOClDEdbSeGwPHw3o8B5UyssU2&#10;Mhn4oQSr5e3NAksbr7yjyz43SkI4lWjA5dyVWqfaUcA0iR2xaF+xD5hl7Rtte7xKeGj1Q1E86YCe&#10;pcFhR6+O6tP+HAxsN9OX6tP5zfvu228f11V7bu4/jLkbDdUzqExD/jf/Xb9ZwZ/N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xOs9xwAAAN0AAAAPAAAAAAAA&#10;AAAAAAAAAKECAABkcnMvZG93bnJldi54bWxQSwUGAAAAAAQABAD5AAAAlQMAAAAA&#10;"/>
                      <v:shape id="AutoShape 1341" o:spid="_x0000_s105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hOpsQAAADdAAAADwAAAGRycy9kb3ducmV2LnhtbERPTWsCMRC9F/wPYYReima32CKrUdaC&#10;UAsetHofN9NN6GaybqJu/31TKHibx/uc+bJ3jbhSF6xnBfk4A0FceW25VnD4XI+mIEJE1th4JgU/&#10;FGC5GDzMsdD+xju67mMtUgiHAhWYGNtCylAZchjGviVO3JfvHMYEu1rqDm8p3DXyOctepUPLqcFg&#10;S2+Gqu/9xSnYbvJVeTJ287E72+3Lumwu9dNRqcdhX85AROrjXfzvftdp/mS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iE6mxAAAAN0AAAAPAAAAAAAAAAAA&#10;AAAAAKECAABkcnMvZG93bnJldi54bWxQSwUGAAAAAAQABAD5AAAAkgMAAAAA&#10;"/>
                      <v:shape id="AutoShape 1342" o:spid="_x0000_s105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rQ0cQAAADdAAAADwAAAGRycy9kb3ducmV2LnhtbERPS2sCMRC+F/wPYQq9FM0qKrI1yloQ&#10;asGDr/u4mW5CN5PtJur23zcFwdt8fM+ZLztXiyu1wXpWMBxkIIhLry1XCo6HdX8GIkRkjbVnUvBL&#10;AZaL3tMcc+1vvKPrPlYihXDIUYGJscmlDKUhh2HgG+LEffnWYUywraRu8ZbCXS1HWTaVDi2nBoMN&#10;vRsqv/cXp2C7Ga6Ks7Gbz92P3U7WRX2pXk9KvTx3xRuISF18iO/uD53mj8c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WtDRxAAAAN0AAAAPAAAAAAAAAAAA&#10;AAAAAKECAABkcnMvZG93bnJldi54bWxQSwUGAAAAAAQABAD5AAAAkgMAAAAA&#10;"/>
                      <v:shape id="AutoShape 1343" o:spid="_x0000_s105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Z1SsQAAADdAAAADwAAAGRycy9kb3ducmV2LnhtbERPTWsCMRC9F/wPYQQvpWa1WsrWKKsg&#10;VMGD2t6nm+kmuJmsm6jbf28Khd7m8T5ntuhcLa7UButZwWiYgSAuvbZcKfg4rp9eQYSIrLH2TAp+&#10;KMBi3nuYYa79jfd0PcRKpBAOOSowMTa5lKE05DAMfUOcuG/fOowJtpXULd5SuKvlOMtepEPLqcFg&#10;QytD5elwcQp2m9Gy+DJ2s92f7W66LupL9fip1KDfFW8gInXxX/znftdp/mTy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nVKxAAAAN0AAAAPAAAAAAAAAAAA&#10;AAAAAKECAABkcnMvZG93bnJldi54bWxQSwUGAAAAAAQABAD5AAAAkgMAAAAA&#10;"/>
                      <v:shape id="AutoShape 1344" o:spid="_x0000_s105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/tPsQAAADdAAAADwAAAGRycy9kb3ducmV2LnhtbERPS2sCMRC+C/0PYQq9iGYtW5HVKNuC&#10;UAsefN3HzXQTuplsN1G3/74pFLzNx/ecxap3jbhSF6xnBZNxBoK48tpyreB4WI9mIEJE1th4JgU/&#10;FGC1fBgssND+xju67mMtUgiHAhWYGNtCylAZchjGviVO3KfvHMYEu1rqDm8p3DXyOcum0qHl1GCw&#10;pTdD1df+4hRsN5PX8mzs5mP3bbcv67K51MOTUk+PfTkHEamPd/G/+12n+X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/+0+xAAAAN0AAAAPAAAAAAAAAAAA&#10;AAAAAKECAABkcnMvZG93bnJldi54bWxQSwUGAAAAAAQABAD5AAAAkgMAAAAA&#10;"/>
                      <v:shape id="AutoShape 1345" o:spid="_x0000_s105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NIpcQAAADdAAAADwAAAGRycy9kb3ducmV2LnhtbERPS2sCMRC+F/wPYQq9FM1atMjWKKsg&#10;VMGDr/u4mW5CN5N1E3X7702h0Nt8fM+ZzjtXixu1wXpWMBxkIIhLry1XCo6HVX8CIkRkjbVnUvBD&#10;Aeaz3tMUc+3vvKPbPlYihXDIUYGJscmlDKUhh2HgG+LEffnWYUywraRu8Z7CXS3fsuxdOrScGgw2&#10;tDRUfu+vTsF2PVwUZ2PXm93Fbseror5WryelXp674gNEpC7+i//cnzrNH43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s0ilxAAAAN0AAAAPAAAAAAAAAAAA&#10;AAAAAKECAABkcnMvZG93bnJldi54bWxQSwUGAAAAAAQABAD5AAAAkgMAAAAA&#10;"/>
                      <v:shape id="AutoShape 1346" o:spid="_x0000_s105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HW0sQAAADdAAAADwAAAGRycy9kb3ducmV2LnhtbERPS2sCMRC+C/6HMIVepGYtKmVrlFUQ&#10;quDBR+/TzXQTupmsm6jbf2+EQm/z8T1ntuhcLa7UButZwWiYgSAuvbZcKTgd1y9vIEJE1lh7JgW/&#10;FGAx7/dmmGt/4z1dD7ESKYRDjgpMjE0uZSgNOQxD3xAn7tu3DmOCbSV1i7cU7mr5mmVT6dByajDY&#10;0MpQ+XO4OAW7zWhZfBm72e7PdjdZF/WlGnwq9fzUFe8gInXxX/zn/tBp/ng8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YdbSxAAAAN0AAAAPAAAAAAAAAAAA&#10;AAAAAKECAABkcnMvZG93bnJldi54bWxQSwUGAAAAAAQABAD5AAAAkgMAAAAA&#10;"/>
                      <v:shape id="AutoShape 1347" o:spid="_x0000_s105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1zScQAAADdAAAADwAAAGRycy9kb3ducmV2LnhtbERPTWsCMRC9F/wPYQQvpWYVtWVrlFUQ&#10;quBBbe/TzXQT3EzWTdTtv28Khd7m8T5nvuxcLW7UButZwWiYgSAuvbZcKXg/bZ5eQISIrLH2TAq+&#10;KcBy0XuYY679nQ90O8ZKpBAOOSowMTa5lKE05DAMfUOcuC/fOowJtpXULd5TuKvlOMtm0qHl1GCw&#10;obWh8ny8OgX77WhVfBq73R0udj/dFPW1evxQatDvilcQkbr4L/5zv+k0fzJ5ht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XNJxAAAAN0AAAAPAAAAAAAAAAAA&#10;AAAAAKECAABkcnMvZG93bnJldi54bWxQSwUGAAAAAAQABAD5AAAAkgMAAAAA&#10;"/>
                      <v:shape id="AutoShape 1348" o:spid="_x0000_s106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nO8cAAADdAAAADwAAAGRycy9kb3ducmV2LnhtbESPT0sDMRDF74LfIUzBi7TZSpWyNi2r&#10;ULBCD/3jfdyMm9DNZN2k7frtnYPgbYb35r3fLFZDaNWF+uQjG5hOClDEdbSeGwPHw3o8B5UyssU2&#10;Mhn4oQSr5e3NAksbr7yjyz43SkI4lWjA5dyVWqfaUcA0iR2xaF+xD5hl7Rtte7xKeGj1Q1E86YCe&#10;pcFhR6+O6tP+HAxsN9OX6tP5zfvu228f11V7bu4/jLkbDdUzqExD/jf/Xb9ZwZ/N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suc7xwAAAN0AAAAPAAAAAAAA&#10;AAAAAAAAAKECAABkcnMvZG93bnJldi54bWxQSwUGAAAAAAQABAD5AAAAlQMAAAAA&#10;"/>
                      <v:shape id="AutoShape 1349" o:spid="_x0000_s106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5CoMQAAADdAAAADwAAAGRycy9kb3ducmV2LnhtbERPTWsCMRC9F/wPYQQvpWYVlXZrlFUQ&#10;quBBbe/TzXQT3EzWTdTtv28Khd7m8T5nvuxcLW7UButZwWiYgSAuvbZcKXg/bZ6eQYSIrLH2TAq+&#10;KcBy0XuYY679nQ90O8ZKpBAOOSowMTa5lKE05DAMfUOcuC/fOowJtpXULd5TuKvlOMtm0qHl1GCw&#10;obWh8ny8OgX77WhVfBq73R0udj/dFPW1evxQatDvilcQkbr4L/5zv+k0fzJ5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/kKgxAAAAN0AAAAPAAAAAAAAAAAA&#10;AAAAAKECAABkcnMvZG93bnJldi54bWxQSwUGAAAAAAQABAD5AAAAkgMAAAAA&#10;"/>
                      <v:shape id="AutoShape 1350" o:spid="_x0000_s106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iYFcgAAADdAAAADwAAAGRycy9kb3ducmV2LnhtbESPQU/CQBCF7yb+h82QcJMtimgqCzEE&#10;EowXwGr0NukObUN3tukubf33zsGE20zem/e+WawGV6uO2lB5NjCdJKCIc28rLgxkH9u7Z1AhIlus&#10;PZOBXwqwWt7eLDC1vucDdcdYKAnhkKKBMsYm1TrkJTkME98Qi3byrcMoa1to22Iv4a7W90ky1w4r&#10;loYSG1qXlJ+PF2fgq/t5mPbr6unz3W/eZtl5870/ZMaMR8PrC6hIQ7ya/693VvBnj8Iv38gIevk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NiYFcgAAADdAAAADwAAAAAA&#10;AAAAAAAAAAChAgAAZHJzL2Rvd25yZXYueG1sUEsFBgAAAAAEAAQA+QAAAJYDAAAAAA==&#10;" strokeweight="2.25pt">
                        <v:stroke startarrow="block" endarrow="block"/>
                      </v:shape>
                      <v:shape id="AutoShape 1351" o:spid="_x0000_s106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HYe8QAAADdAAAADwAAAGRycy9kb3ducmV2LnhtbERPTWsCMRC9C/0PYQq9iGa3qJStUdaC&#10;UAse1Hqfbqab0M1k3URd/31TKHibx/uc+bJ3jbhQF6xnBfk4A0FceW25VvB5WI9eQISIrLHxTApu&#10;FGC5eBjMsdD+yju67GMtUgiHAhWYGNtCylAZchjGviVO3LfvHMYEu1rqDq8p3DXyOctm0qHl1GCw&#10;pTdD1c/+7BRsN/mq/DJ287E72e10XTbnenhU6umxL19BROrjXfzvftdp/mS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Udh7xAAAAN0AAAAPAAAAAAAAAAAA&#10;AAAAAKECAABkcnMvZG93bnJldi54bWxQSwUGAAAAAAQABAD5AAAAkgMAAAAA&#10;"/>
                      <v:shape id="AutoShape 1352" o:spid="_x0000_s106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NGDM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Id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g0YMxAAAAN0AAAAPAAAAAAAAAAAA&#10;AAAAAKECAABkcnMvZG93bnJldi54bWxQSwUGAAAAAAQABAD5AAAAkgMAAAAA&#10;"/>
                      <v:shape id="AutoShape 1353" o:spid="_x0000_s106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/jl8QAAADdAAAADwAAAGRycy9kb3ducmV2LnhtbERPTWsCMRC9C/6HMEIvUrO2WspqlLUg&#10;VMGDtr2Pm+kmdDNZN1G3/74pCN7m8T5nvuxcLS7UButZwXiUgSAuvbZcKfj8WD++gggRWWPtmRT8&#10;UoDlot+bY679lfd0OcRKpBAOOSowMTa5lKE05DCMfEOcuG/fOowJtpXULV5TuKvlU5a9SIeWU4PB&#10;ht4MlT+Hs1Ow24xXxdHYzXZ/srvpuqjP1fBLqYdBV8xAROriXXxzv+s0fzJ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z+OXxAAAAN0AAAAPAAAAAAAAAAAA&#10;AAAAAKECAABkcnMvZG93bnJldi54bWxQSwUGAAAAAAQABAD5AAAAkgMAAAAA&#10;"/>
                      <v:shape id="AutoShape 1354" o:spid="_x0000_s106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Z748QAAADdAAAADwAAAGRycy9kb3ducmV2LnhtbERPS2sCMRC+F/wPYQq9FM1atMjWKKsg&#10;VMGDr/u4mW5CN5N1E3X7702h0Nt8fM+ZzjtXixu1wXpWMBxkIIhLry1XCo6HVX8CIkRkjbVnUvBD&#10;Aeaz3tMUc+3vvKPbPlYihXDIUYGJscmlDKUhh2HgG+LEffnWYUywraRu8Z7CXS3fsuxdOrScGgw2&#10;tDRUfu+vTsF2PVwUZ2PXm93Fbseror5WryelXp674gNEpC7+i//cnzrNH41H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JnvjxAAAAN0AAAAPAAAAAAAAAAAA&#10;AAAAAKECAABkcnMvZG93bnJldi54bWxQSwUGAAAAAAQABAD5AAAAkgMAAAAA&#10;"/>
                      <v:shape id="AutoShape 1355" o:spid="_x0000_s106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eeMQAAADdAAAADwAAAGRycy9kb3ducmV2LnhtbERPS2sCMRC+F/ofwhR6KZq1uCKrUbYF&#10;oRY8+LqPm+kmdDPZbqKu/74pFLzNx/ec+bJ3jbhQF6xnBaNhBoK48tpyreCwXw2mIEJE1th4JgU3&#10;CrBcPD7MsdD+ylu67GItUgiHAhWYGNtCylAZchiGviVO3JfvHMYEu1rqDq8p3DXyNcsm0qHl1GCw&#10;pXdD1ffu7BRs1qO38mTs+nP7Yzf5qmzO9ctRqeenvpyBiNTHu/jf/aHT/HGe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at54xAAAAN0AAAAPAAAAAAAAAAAA&#10;AAAAAKECAABkcnMvZG93bnJldi54bWxQSwUGAAAAAAQABAD5AAAAkgMAAAAA&#10;"/>
                      <v:shape id="AutoShape 1356" o:spid="_x0000_s106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hAD8QAAADdAAAADwAAAGRycy9kb3ducmV2LnhtbERPS2sCMRC+F/ofwhR6KZq1VJGtUbaC&#10;UAUPvu7jZroJ3UzWTdT13xuh0Nt8fM+ZzDpXiwu1wXpWMOhnIIhLry1XCva7RW8MIkRkjbVnUnCj&#10;ALPp89MEc+2vvKHLNlYihXDIUYGJscmlDKUhh6HvG+LE/fjWYUywraRu8ZrCXS3fs2wkHVpODQYb&#10;mhsqf7dnp2C9HHwVR2OXq83JroeLoj5XbwelXl+64hNEpC7+i//c3zrN/xiO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uEAPxAAAAN0AAAAPAAAAAAAAAAAA&#10;AAAAAKECAABkcnMvZG93bnJldi54bWxQSwUGAAAAAAQABAD5AAAAkgMAAAAA&#10;"/>
                      <v:shape id="AutoShape 1357" o:spid="_x0000_s106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llMQAAADdAAAADwAAAGRycy9kb3ducmV2LnhtbERPTWsCMRC9F/wPYQQvpWaVasvWKKsg&#10;VMGD2t6nm+kmuJmsm6jbf28Khd7m8T5ntuhcLa7UButZwWiYgSAuvbZcKfg4rp9eQYSIrLH2TAp+&#10;KMBi3nuYYa79jfd0PcRKpBAOOSowMTa5lKE05DAMfUOcuG/fOowJtpXULd5SuKvlOMum0qHl1GCw&#10;oZWh8nS4OAW7zWhZfBm72e7PdjdZF/WlevxUatDvijcQkbr4L/5zv+s0/3ny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9OWUxAAAAN0AAAAPAAAAAAAAAAAA&#10;AAAAAKECAABkcnMvZG93bnJldi54bWxQSwUGAAAAAAQABAD5AAAAkgMAAAAA&#10;"/>
                      <v:shape id="AutoShape 1358" o:spid="_x0000_s107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tx5scAAADdAAAADwAAAGRycy9kb3ducmV2LnhtbESPT0sDMRDF74LfIUzBi7TZipWyNi2r&#10;ULBCD/3jfdyMm9DNZN2k7frtnYPgbYb35r3fLFZDaNWF+uQjG5hOClDEdbSeGwPHw3o8B5UyssU2&#10;Mhn4oQSr5e3NAksbr7yjyz43SkI4lWjA5dyVWqfaUcA0iR2xaF+xD5hl7Rtte7xKeGj1Q1E86YCe&#10;pcFhR6+O6tP+HAxsN9OX6tP5zfvu229n66o9N/cfxtyNhuoZVKYh/5v/rt+s4D/O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a3HmxwAAAN0AAAAPAAAAAAAA&#10;AAAAAAAAAKECAABkcnMvZG93bnJldi54bWxQSwUGAAAAAAQABAD5AAAAlQMAAAAA&#10;"/>
                      <v:shape id="AutoShape 1359" o:spid="_x0000_s107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fUfc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/3nyC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J9R9xAAAAN0AAAAPAAAAAAAAAAAA&#10;AAAAAKECAABkcnMvZG93bnJldi54bWxQSwUGAAAAAAQABAD5AAAAkgMAAAAA&#10;"/>
                      <v:shape id="AutoShape 1360" o:spid="_x0000_s107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G3XccAAADdAAAADwAAAGRycy9kb3ducmV2LnhtbESPQU8CMRCF7yb8h2ZIvBjoYpSYlUJW&#10;ExIx4QDKfdwO24btdN0WWP+9czDxNpP35r1vFqshtOpCffKRDcymBSjiOlrPjYHPj/XkCVTKyBbb&#10;yGTghxKslqObBZY2XnlHl31ulIRwKtGAy7krtU61o4BpGjti0Y6xD5hl7Rtte7xKeGj1fVHMdUDP&#10;0uCwo1dH9Wl/Dga2m9lL9eX85n337beP66o9N3cHY27HQ/UMKtOQ/81/129W8B/m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cbddxwAAAN0AAAAPAAAAAAAA&#10;AAAAAAAAAKECAABkcnMvZG93bnJldi54bWxQSwUGAAAAAAQABAD5AAAAlQMAAAAA&#10;"/>
                    </v:group>
                  </v:group>
                  <v:group id="Group 1361" o:spid="_x0000_s1073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aFQ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1k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hoVBwwAAAN0AAAAP&#10;AAAAAAAAAAAAAAAAAKoCAABkcnMvZG93bnJldi54bWxQSwUGAAAAAAQABAD6AAAAmgMAAAAA&#10;">
                    <v:shape id="AutoShape 1362" o:spid="_x0000_s1074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M8aMIAAADdAAAADwAAAGRycy9kb3ducmV2LnhtbERPS2vCQBC+F/oflhF6azbGIiV1FVMQ&#10;vHjwcfE2ZMfsYnY2zW5j+u9doeBtPr7nLFaja8VAfbCeFUyzHARx7bXlRsHpuHn/BBEissbWMyn4&#10;owCr5evLAkvtb7yn4RAbkUI4lKjAxNiVUobakMOQ+Y44cRffO4wJ9o3UPd5SuGtlkedz6dByajDY&#10;0beh+nr4dQpcp93Pzht9vtpZW9H2sq7yQam3ybj+AhFpjE/xv3ur0/yPeQGPb9IJ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M8aMIAAADdAAAADwAAAAAAAAAAAAAA&#10;AAChAgAAZHJzL2Rvd25yZXYueG1sUEsFBgAAAAAEAAQA+QAAAJADAAAAAA==&#10;" strokeweight="1.5pt"/>
                    <v:shape id="AutoShape 1363" o:spid="_x0000_s1075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+Z88AAAADdAAAADwAAAGRycy9kb3ducmV2LnhtbERPTYvCMBC9C/6HMMLeNFUXkWoqKghe&#10;PKh72dvQjE1pM6lNrN1/b4QFb/N4n7Pe9LYWHbW+dKxgOklAEOdOl1wo+LkexksQPiBrrB2Tgj/y&#10;sMmGgzWm2j35TN0lFCKGsE9RgQmhSaX0uSGLfuIa4sjdXGsxRNgWUrf4jOG2lrMkWUiLJccGgw3t&#10;DeXV5WEV2Ebb+8kZ/VuV83pHx9t2l3RKfY367QpEoD58xP/uo47zvxdzeH8TT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X/mfPAAAAA3QAAAA8AAAAAAAAAAAAAAAAA&#10;oQIAAGRycy9kb3ducmV2LnhtbFBLBQYAAAAABAAEAPkAAACOAwAAAAA=&#10;" strokeweight="1.5pt"/>
                    <v:shape id="AutoShape 1364" o:spid="_x0000_s1076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IqcAAAADdAAAADwAAAGRycy9kb3ducmV2LnhtbERPS4vCMBC+L/gfwgje1tQHKtUoIihe&#10;twpeh2Zsqs2kbaLWf28WFvY2H99zVpvOVuJJrS8dKxgNExDEudMlFwrOp/33AoQPyBorx6TgTR42&#10;697XClPtXvxDzywUIoawT1GBCaFOpfS5IYt+6GriyF1dazFE2BZSt/iK4baS4ySZSYslxwaDNe0M&#10;5ffsYRVMzrfmlFzmo8uhMc0BH/6YNQulBv1uuwQRqAv/4j/3Ucf509kUfr+JJ8j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F2yKnAAAAA3QAAAA8AAAAAAAAAAAAAAAAA&#10;oQIAAGRycy9kb3ducmV2LnhtbFBLBQYAAAAABAAEAPkAAACOAwAAAAA=&#10;" strokeweight="1.5pt"/>
                  </v:group>
                </v:group>
                <v:group id="Group 1365" o:spid="_x0000_s1077" style="position:absolute;left:4575;top:6033;width:3289;height:3289" coordorigin="1142,11247" coordsize="4226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b2DQsUAAADdAAAADwAAAGRycy9kb3ducmV2LnhtbERPS2vCQBC+F/wPywi9&#10;1U20ikRXEamlh1BoIpTehuyYBLOzIbvN4993C4Xe5uN7zv44mkb01LnasoJ4EYEgLqyuuVRwzS9P&#10;WxDOI2tsLJOCiRwcD7OHPSbaDvxBfeZLEULYJaig8r5NpHRFRQbdwrbEgbvZzqAPsCul7nAI4aaR&#10;yyjaSIM1h4YKWzpXVNyzb6PgdcDhtIpf+vR+O09f+fr9M41Jqcf5eNqB8DT6f/Gf+02H+c+bN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9g0LFAAAA3QAA&#10;AA8AAAAAAAAAAAAAAAAAqgIAAGRycy9kb3ducmV2LnhtbFBLBQYAAAAABAAEAPoAAACcAwAAAAA=&#10;">
                  <v:group id="Group 1366" o:spid="_x0000_s1078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W8dNcQAAADdAAAA&#10;DwAAAAAAAAAAAAAAAACqAgAAZHJzL2Rvd25yZXYueG1sUEsFBgAAAAAEAAQA+gAAAJsDAAAAAA==&#10;">
                    <v:group id="Group 1367" o:spid="_x0000_s107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O4rs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z+SK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iO4rsQAAADdAAAA&#10;DwAAAAAAAAAAAAAAAACqAgAAZHJzL2Rvd25yZXYueG1sUEsFBgAAAAAEAAQA+gAAAJsDAAAAAA==&#10;">
                      <v:shape id="AutoShape 1368" o:spid="_x0000_s108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CRbsYAAADdAAAADwAAAGRycy9kb3ducmV2LnhtbESPQWvCQBCF74X+h2UKvdVNi4hEVxGL&#10;kkM9GEvPQ3bcBLOzaXZr0v76zkHwNsN78943y/XoW3WlPjaBDbxOMlDEVbANOwOfp93LHFRMyBbb&#10;wGTglyKsV48PS8xtGPhI1zI5JSEcczRQp9TlWseqJo9xEjpi0c6h95hk7Z22PQ4S7lv9lmUz7bFh&#10;aaixo21N1aX88QYc+d33fn525d9QfLyfvqaHuC+MeX4aNwtQicZ0N9+uCyv405ngyjcygl7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QkW7GAAAA3QAAAA8AAAAAAAAA&#10;AAAAAAAAoQIAAGRycy9kb3ducmV2LnhtbFBLBQYAAAAABAAEAPkAAACUAwAAAAA=&#10;"/>
                      <v:shape id="AutoShape 1369" o:spid="_x0000_s108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w09cMAAADdAAAADwAAAGRycy9kb3ducmV2LnhtbERPTWvCQBC9C/0PyxS86aYiYlNXKYqS&#10;Qz0YS89DdtyEZmdjdjXRX98VhN7m8T5nseptLa7U+sqxgrdxAoK4cLpio+D7uB3NQfiArLF2TApu&#10;5GG1fBksMNWu4wNd82BEDGGfooIyhCaV0hclWfRj1xBH7uRaiyHC1kjdYhfDbS0nSTKTFiuODSU2&#10;tC6p+M0vVoEhuz3v5ieT37vsa3P8me79LlNq+Np/foAI1Id/8dOd6Th/OnuHxzfx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cNPXDAAAA3QAAAA8AAAAAAAAAAAAA&#10;AAAAoQIAAGRycy9kb3ducmV2LnhtbFBLBQYAAAAABAAEAPkAAACRAwAAAAA=&#10;"/>
                      <v:shape id="AutoShape 1370" o:spid="_x0000_s108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8LtccAAADdAAAADwAAAGRycy9kb3ducmV2LnhtbESPQW/CMAyF75P2HyJP2m2kQ2hDHQFN&#10;Q6AexmEFcbYak1ZrnK7JaLdfjw9I3Gy95/c+L1ajb9WZ+tgENvA8yUARV8E27Awc9punOaiYkC22&#10;gcnAH0VYLe/vFpjbMPAXncvklIRwzNFAnVKXax2rmjzGSeiIRTuF3mOStXfa9jhIuG/1NMtetMeG&#10;paHGjj5qqr7LX2/Akd/8bOcnV/4Pxed6f5zt4rYw5vFhfH8DlWhMN/P1urCCP3sVfvlGRt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FPwu1xwAAAN0AAAAPAAAAAAAA&#10;AAAAAAAAAKECAABkcnMvZG93bnJldi54bWxQSwUGAAAAAAQABAD5AAAAlQMAAAAA&#10;"/>
                      <v:shape id="AutoShape 1371" o:spid="_x0000_s108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OuLsMAAADdAAAADwAAAGRycy9kb3ducmV2LnhtbERPTWvCQBC9F/wPywje6kaRVqKriKLk&#10;0B4ai+chO26C2dmYXU3aX98VhN7m8T5nue5tLe7U+sqxgsk4AUFcOF2xUfB93L/OQfiArLF2TAp+&#10;yMN6NXhZYqpdx190z4MRMYR9igrKEJpUSl+UZNGPXUMcubNrLYYIWyN1i10Mt7WcJsmbtFhxbCix&#10;oW1JxSW/WQWG7P56mJ9N/ttlH7vjafbpD5lSo2G/WYAI1Id/8dOd6Th/9j6B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zri7DAAAA3QAAAA8AAAAAAAAAAAAA&#10;AAAAoQIAAGRycy9kb3ducmV2LnhtbFBLBQYAAAAABAAEAPkAAACRAwAAAAA=&#10;"/>
                      <v:shape id="AutoShape 1372" o:spid="_x0000_s108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EwWcMAAADdAAAADwAAAGRycy9kb3ducmV2LnhtbERPTWvCQBC9C/0Pywi96UYRldRVpEXJ&#10;QQ/G0vOQHTfB7Gya3Zror3cLhd7m8T5nteltLW7U+sqxgsk4AUFcOF2xUfB53o2WIHxA1lg7JgV3&#10;8rBZvwxWmGrX8YlueTAihrBPUUEZQpNK6YuSLPqxa4gjd3GtxRBha6RusYvhtpbTJJlLixXHhhIb&#10;ei+puOY/VoEhu/veLy8mf3TZ4eP8NTv6fabU67DfvoEI1Id/8Z8703H+bDGF32/iC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hMFnDAAAA3QAAAA8AAAAAAAAAAAAA&#10;AAAAoQIAAGRycy9kb3ducmV2LnhtbFBLBQYAAAAABAAEAPkAAACRAwAAAAA=&#10;"/>
                      <v:shape id="AutoShape 1373" o:spid="_x0000_s108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2VwsQAAADdAAAADwAAAGRycy9kb3ducmV2LnhtbERPS2vCQBC+F/wPywi96cYHrURXkYqS&#10;Q3toFM9DdtwEs7NpdjVpf323IPQ2H99zVpve1uJOra8cK5iMExDEhdMVGwWn4360AOEDssbaMSn4&#10;Jg+b9eBphal2HX/SPQ9GxBD2KSooQ2hSKX1RkkU/dg1x5C6utRgibI3ULXYx3NZymiQv0mLFsaHE&#10;ht5KKq75zSowZPdfh8XF5D9d9r47nucf/pAp9Tzst0sQgfrwL364Mx3nz19n8PdNPE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7ZXCxAAAAN0AAAAPAAAAAAAAAAAA&#10;AAAAAKECAABkcnMvZG93bnJldi54bWxQSwUGAAAAAAQABAD5AAAAkgMAAAAA&#10;"/>
                      <v:shape id="AutoShape 1374" o:spid="_x0000_s108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NtsMAAADdAAAADwAAAGRycy9kb3ducmV2LnhtbERPTWvCQBC9F/wPywje6qYltJK6SrEo&#10;OdRDo3gesuMmNDsbs6tJ++tdQfA2j/c58+VgG3GhzteOFbxMExDEpdM1GwX73fp5BsIHZI2NY1Lw&#10;Rx6Wi9HTHDPtev6hSxGMiCHsM1RQhdBmUvqyIot+6lriyB1dZzFE2BmpO+xjuG3ka5K8SYs1x4YK&#10;W1pVVP4WZ6vAkF2fNrOjKf77/Ptrd0i3fpMrNRkPnx8gAg3hIb67cx3np+8p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EDbbDAAAA3QAAAA8AAAAAAAAAAAAA&#10;AAAAoQIAAGRycy9kb3ducmV2LnhtbFBLBQYAAAAABAAEAPkAAACRAwAAAAA=&#10;"/>
                      <v:shape id="AutoShape 1375" o:spid="_x0000_s108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oLcQAAADdAAAADwAAAGRycy9kb3ducmV2LnhtbERPTWvCQBC9F/wPywjedKPYVqKrSEXJ&#10;oT00iuchO26C2dk0u5q0v75bEHqbx/uc1aa3tbhT6yvHCqaTBARx4XTFRsHpuB8vQPiArLF2TAq+&#10;ycNmPXhaYapdx590z4MRMYR9igrKEJpUSl+UZNFPXEMcuYtrLYYIWyN1i10Mt7WcJcmLtFhxbCix&#10;obeSimt+swoM2f3XYXEx+U+Xve+O5/mHP2RKjYb9dgkiUB/+xQ93puP8+es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SKgtxAAAAN0AAAAPAAAAAAAAAAAA&#10;AAAAAKECAABkcnMvZG93bnJldi54bWxQSwUGAAAAAAQABAD5AAAAkgMAAAAA&#10;"/>
                      <v:shape id="AutoShape 1376" o:spid="_x0000_s108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2WsMAAADdAAAADwAAAGRycy9kb3ducmV2LnhtbERPTWvCQBC9F/oflhF6qxuLqKSuIi1K&#10;DnowSs9DdtwEs7NpdmtSf70rCN7m8T5nvuxtLS7U+sqxgtEwAUFcOF2xUXA8rN9nIHxA1lg7JgX/&#10;5GG5eH2ZY6pdx3u65MGIGMI+RQVlCE0qpS9KsuiHriGO3Mm1FkOErZG6xS6G21p+JMlEWqw4NpTY&#10;0FdJxTn/swoM2fXvZnYy+bXLtt+Hn/HObzKl3gb96hNEoD48xQ93puP88XQC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aNlrDAAAA3QAAAA8AAAAAAAAAAAAA&#10;AAAAoQIAAGRycy9kb3ducmV2LnhtbFBLBQYAAAAABAAEAPkAAACRAwAAAAA=&#10;"/>
                      <v:shape id="AutoShape 1377" o:spid="_x0000_s108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aTwcMAAADdAAAADwAAAGRycy9kb3ducmV2LnhtbERPTWvCQBC9C/0Pywi96cYiKqmrSIuS&#10;gx4apechO26C2dk0uzWpv94VCt7m8T5nue5tLa7U+sqxgsk4AUFcOF2xUXA6bkcLED4ga6wdk4I/&#10;8rBevQyWmGrX8Rdd82BEDGGfooIyhCaV0hclWfRj1xBH7uxaiyHC1kjdYhfDbS3fkmQmLVYcG0ps&#10;6KOk4pL/WgWG7PZntzib/NZl+8/j9/Tgd5lSr8N+8w4iUB+e4n93puP86XwOj2/i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Wk8HDAAAA3QAAAA8AAAAAAAAAAAAA&#10;AAAAoQIAAGRycy9kb3ducmV2LnhtbFBLBQYAAAAABAAEAPkAAACRAwAAAAA=&#10;"/>
                      <v:shape id="AutoShape 1378" o:spid="_x0000_s109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lsysYAAADdAAAADwAAAGRycy9kb3ducmV2LnhtbESPQWvCQBCF7wX/wzIFb3XTIm2JrlIF&#10;0ZttquJx2B2T0OxsyG5j2l/fORS8zfDevPfNfDn4RvXUxTqwgcdJBorYBldzaeDwuXl4BRUTssMm&#10;MBn4oQjLxehujrkLV/6gvkilkhCOORqoUmpzraOtyGOchJZYtEvoPCZZu1K7Dq8S7hv9lGXP2mPN&#10;0lBhS+uK7Ffx7Q2c43A87bflfke2f//dbtZoV4Ux4/vhbQYq0ZBu5v/rnRP86Yvgyjcygl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5bMrGAAAA3QAAAA8AAAAAAAAA&#10;AAAAAAAAoQIAAGRycy9kb3ducmV2LnhtbFBLBQYAAAAABAAEAPkAAACUAwAAAAA=&#10;" strokeweight="2.25pt">
                        <v:stroke startarrow="block" endarrow="block"/>
                      </v:shape>
                      <v:shape id="AutoShape 1379" o:spid="_x0000_s109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WiKMQAAADdAAAADwAAAGRycy9kb3ducmV2LnhtbERPTWvCQBC9C/0PyxR6001Fqo2uIhYl&#10;B3swFs9DdtyEZmdjdmvS/nq3IHibx/ucxaq3tbhS6yvHCl5HCQjiwumKjYKv43Y4A+EDssbaMSn4&#10;JQ+r5dNggal2HR/omgcjYgj7FBWUITSplL4oyaIfuYY4cmfXWgwRtkbqFrsYbms5TpI3abHi2FBi&#10;Q5uSiu/8xyowZLeX3exs8r8u238cT5NPv8uUennu13MQgfrwEN/dmY7zJ9N3+P8mn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BaIoxAAAAN0AAAAPAAAAAAAAAAAA&#10;AAAAAKECAABkcnMvZG93bnJldi54bWxQSwUGAAAAAAQABAD5AAAAkgMAAAAA&#10;"/>
                      <v:shape id="AutoShape 1380" o:spid="_x0000_s109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p7ksYAAADdAAAADwAAAGRycy9kb3ducmV2LnhtbESPQWvDMAyF74P9B6NBb6uzUkbI6pay&#10;0ZLDdlhadhax6oTGcha7TbpfPx0Gu0m8p/c+rTaT79SVhtgGNvA0z0AR18G27AwcD7vHHFRMyBa7&#10;wGTgRhE26/u7FRY2jPxJ1yo5JSEcCzTQpNQXWse6IY9xHnpi0U5h8JhkHZy2A44S7ju9yLJn7bFl&#10;aWiwp9eG6nN18QYc+d33Pj+56mcs398OX8uPuC+NmT1M2xdQiab0b/67Lq3gL3Phl2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Dqe5LGAAAA3QAAAA8AAAAAAAAA&#10;AAAAAAAAoQIAAGRycy9kb3ducmV2LnhtbFBLBQYAAAAABAAEAPkAAACUAwAAAAA=&#10;"/>
                      <v:shape id="AutoShape 1381" o:spid="_x0000_s109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beCcMAAADdAAAADwAAAGRycy9kb3ducmV2LnhtbERPTWvCQBC9F/wPywje6sYiJaSuUixK&#10;DvZglJ6H7LgJzc7G7Gpif31XELzN433OYjXYRlyp87VjBbNpAoK4dLpmo+B42LymIHxA1tg4JgU3&#10;8rBajl4WmGnX856uRTAihrDPUEEVQptJ6cuKLPqpa4kjd3KdxRBhZ6TusI/htpFvSfIuLdYcGyps&#10;aV1R+VtcrAJDdnPepidT/PX57uvwM//221ypyXj4/AARaAhP8cOd6zh/ns7g/k08QS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m3gnDAAAA3QAAAA8AAAAAAAAAAAAA&#10;AAAAoQIAAGRycy9kb3ducmV2LnhtbFBLBQYAAAAABAAEAPkAAACRAwAAAAA=&#10;"/>
                      <v:shape id="AutoShape 1382" o:spid="_x0000_s109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RAfsQAAADdAAAADwAAAGRycy9kb3ducmV2LnhtbERPTWvCQBC9F/oflin0VjeKlBCziihK&#10;Du2hUTwP2ckmmJ2N2a1J++u7hUJv83ifk28m24k7Db51rGA+S0AQV063bBScT4eXFIQPyBo7x6Tg&#10;izxs1o8POWbajfxB9zIYEUPYZ6igCaHPpPRVQxb9zPXEkavdYDFEOBipBxxjuO3kIklepcWWY0OD&#10;Pe0aqq7lp1VgyB5ux7Q25fdYvO1Pl+W7PxZKPT9N2xWIQFP4F/+5Cx3nL9MF/H4TT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dEB+xAAAAN0AAAAPAAAAAAAAAAAA&#10;AAAAAKECAABkcnMvZG93bnJldi54bWxQSwUGAAAAAAQABAD5AAAAkgMAAAAA&#10;"/>
                      <v:shape id="AutoShape 1383" o:spid="_x0000_s109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jl5cMAAADdAAAADwAAAGRycy9kb3ducmV2LnhtbERPTWvCQBC9F/wPywje6qZVSkhdpViU&#10;HOyhUTwP2XETmp2N2dVEf323UPA2j/c5i9VgG3GlzteOFbxMExDEpdM1GwWH/eY5BeEDssbGMSm4&#10;kYfVcvS0wEy7nr/pWgQjYgj7DBVUIbSZlL6syKKfupY4cifXWQwRdkbqDvsYbhv5miRv0mLNsaHC&#10;ltYVlT/FxSowZDfnbXoyxb3Pd5/74/zLb3OlJuPh4x1EoCE8xP/uXMf583Q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45eXDAAAA3QAAAA8AAAAAAAAAAAAA&#10;AAAAoQIAAGRycy9kb3ducmV2LnhtbFBLBQYAAAAABAAEAPkAAACRAwAAAAA=&#10;"/>
                      <v:shape id="AutoShape 1384" o:spid="_x0000_s109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F9kcQAAADdAAAADwAAAGRycy9kb3ducmV2LnhtbERPTWvCQBC9F/wPywi91Y0SSkhdpVSU&#10;HNpDE/E8ZMdNaHY2Zrcm9de7hUJv83ifs95OthNXGnzrWMFykYAgrp1u2Sg4VvunDIQPyBo7x6Tg&#10;hzxsN7OHNebajfxJ1zIYEUPY56igCaHPpfR1Qxb9wvXEkTu7wWKIcDBSDzjGcNvJVZI8S4stx4YG&#10;e3prqP4qv60CQ3Z/OWRnU97G4n1XndIPfyiUepxPry8gAk3hX/znLnScn2Yp/H4TT5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0X2RxAAAAN0AAAAPAAAAAAAAAAAA&#10;AAAAAKECAABkcnMvZG93bnJldi54bWxQSwUGAAAAAAQABAD5AAAAkgMAAAAA&#10;"/>
                      <v:shape id="AutoShape 1385" o:spid="_x0000_s109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3YCsMAAADdAAAADwAAAGRycy9kb3ducmV2LnhtbERPTWvCQBC9F/wPywje6qbFlpC6SrEo&#10;OdRDo3gesuMmNDsbs6tJ++tdQfA2j/c58+VgG3GhzteOFbxMExDEpdM1GwX73fo5BeEDssbGMSn4&#10;Iw/Lxehpjpl2Pf/QpQhGxBD2GSqoQmgzKX1ZkUU/dS1x5I6usxgi7IzUHfYx3DbyNUnepcWaY0OF&#10;La0qKn+Ls1VgyK5Pm/Roiv8+//7aHWZbv8mVmoyHzw8QgYbwEN/duY7zZ+kb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d2ArDAAAA3QAAAA8AAAAAAAAAAAAA&#10;AAAAoQIAAGRycy9kb3ducmV2LnhtbFBLBQYAAAAABAAEAPkAAACRAwAAAAA=&#10;"/>
                      <v:shape id="AutoShape 1386" o:spid="_x0000_s109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9GfcMAAADdAAAADwAAAGRycy9kb3ducmV2LnhtbERPTWvCQBC9F/oflil4q5uKSEhdRVqU&#10;HOzBKD0P2XETzM6m2dVEf31XELzN433OfDnYRlyo87VjBR/jBARx6XTNRsFhv35PQfiArLFxTAqu&#10;5GG5eH2ZY6Zdzzu6FMGIGMI+QwVVCG0mpS8rsujHriWO3NF1FkOEnZG6wz6G20ZOkmQmLdYcGyps&#10;6aui8lScrQJDdv23SY+muPX59nv/O/3xm1yp0duw+gQRaAhP8cOd6zh/ms7g/k08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PRn3DAAAA3QAAAA8AAAAAAAAAAAAA&#10;AAAAoQIAAGRycy9kb3ducmV2LnhtbFBLBQYAAAAABAAEAPkAAACRAwAAAAA=&#10;"/>
                      <v:shape id="AutoShape 1387" o:spid="_x0000_s109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Pj5sMAAADdAAAADwAAAGRycy9kb3ducmV2LnhtbERPTWvCQBC9F/wPywje6qZF2pC6SrEo&#10;OdRDo3gesuMmNDsbs6tJ++tdQfA2j/c58+VgG3GhzteOFbxMExDEpdM1GwX73fo5BeEDssbGMSn4&#10;Iw/Lxehpjpl2Pf/QpQhGxBD2GSqoQmgzKX1ZkUU/dS1x5I6usxgi7IzUHfYx3DbyNUnepMWaY0OF&#10;La0qKn+Ls1VgyK5Pm/Roiv8+//7aHWZbv8mVmoyHzw8QgYbwEN/duY7zZ+k7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D4+bDAAAA3QAAAA8AAAAAAAAAAAAA&#10;AAAAoQIAAGRycy9kb3ducmV2LnhtbFBLBQYAAAAABAAEAPkAAACRAwAAAAA=&#10;"/>
                      <v:shape id="AutoShape 1388" o:spid="_x0000_s110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x3lMYAAADdAAAADwAAAGRycy9kb3ducmV2LnhtbESPQWvDMAyF74P9B6NBb6uzUkbI6pay&#10;0ZLDdlhadhax6oTGcha7TbpfPx0Gu0m8p/c+rTaT79SVhtgGNvA0z0AR18G27AwcD7vHHFRMyBa7&#10;wGTgRhE26/u7FRY2jPxJ1yo5JSEcCzTQpNQXWse6IY9xHnpi0U5h8JhkHZy2A44S7ju9yLJn7bFl&#10;aWiwp9eG6nN18QYc+d33Pj+56mcs398OX8uPuC+NmT1M2xdQiab0b/67Lq3gL3PBlW9kBL3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cd5TGAAAA3QAAAA8AAAAAAAAA&#10;AAAAAAAAoQIAAGRycy9kb3ducmV2LnhtbFBLBQYAAAAABAAEAPkAAACUAwAAAAA=&#10;"/>
                    </v:group>
                    <v:group id="Group 1389" o:spid="_x0000_s110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PxvvcQAAADdAAAADwAAAGRycy9kb3ducmV2LnhtbERPS2vCQBC+F/oflil4&#10;M5vUKpq6ikhbPIjgA6S3ITsmwexsyG6T+O9dQehtPr7nzJe9qURLjSstK0iiGARxZnXJuYLT8Xs4&#10;BeE8ssbKMim4kYPl4vVljqm2He+pPfhchBB2KSoovK9TKV1WkEEX2Zo4cBfbGPQBNrnUDXYh3FTy&#10;PY4n0mDJoaHAmtYFZdfDn1Hw02G3GiVf7fZ6Wd9+j+PdeZuQUoO3fvUJwlPv/8VP90aH+R/TG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PxvvcQAAADdAAAA&#10;DwAAAAAAAAAAAAAAAACqAgAAZHJzL2Rvd25yZXYueG1sUEsFBgAAAAAEAAQA+gAAAJsDAAAAAA==&#10;">
                      <v:shape id="AutoShape 1390" o:spid="_x0000_s110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THesgAAADdAAAADwAAAGRycy9kb3ducmV2LnhtbESPT0sDMRDF74LfIYzgRdpsRaVum5ZV&#10;KFihh/7xPt2Mm+Bmsm7Sdv32zkHwNsN7895v5sshtOpMffKRDUzGBSjiOlrPjYHDfjWagkoZ2WIb&#10;mQz8UILl4vpqjqWNF97SeZcbJSGcSjTgcu5KrVPtKGAax45YtM/YB8yy9o22PV4kPLT6viiedEDP&#10;0uCwo1dH9dfuFAxs1pOX6uj8+n377TePq6o9NXcfxtzeDNUMVKYh/5v/rt+s4D88C7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qTHesgAAADdAAAADwAAAAAA&#10;AAAAAAAAAAChAgAAZHJzL2Rvd25yZXYueG1sUEsFBgAAAAAEAAQA+QAAAJYDAAAAAA==&#10;"/>
                      <v:shape id="AutoShape 1391" o:spid="_x0000_s110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hi4cUAAADdAAAADwAAAGRycy9kb3ducmV2LnhtbERPS2sCMRC+F/ofwhR6KZpdaYtujbIV&#10;hFrw4Os+3Uw3oZvJdhN1+++NIPQ2H99zpvPeNeJEXbCeFeTDDARx5bXlWsF+txyMQYSIrLHxTAr+&#10;KMB8dn83xUL7M2/otI21SCEcClRgYmwLKUNlyGEY+pY4cd++cxgT7GqpOzyncNfIUZa9SoeWU4PB&#10;lhaGqp/t0SlYr/L38svY1efm165flmVzrJ8OSj0+9OUbiEh9/Bff3B86zX+e5H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hi4cUAAADdAAAADwAAAAAAAAAA&#10;AAAAAAChAgAAZHJzL2Rvd25yZXYueG1sUEsFBgAAAAAEAAQA+QAAAJMDAAAAAA==&#10;"/>
                      <v:shape id="AutoShape 1392" o:spid="_x0000_s110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r8lsQAAADdAAAADwAAAGRycy9kb3ducmV2LnhtbERPTWsCMRC9C/0PYQpepGaVVtrVKKsg&#10;aMGD2t6nm3ETuplsN1G3/74pCN7m8T5ntuhcLS7UButZwWiYgSAuvbZcKfg4rp9eQYSIrLH2TAp+&#10;KcBi/tCbYa79lfd0OcRKpBAOOSowMTa5lKE05DAMfUOcuJNvHcYE20rqFq8p3NVynGUT6dByajDY&#10;0MpQ+X04OwW77WhZfBm7fd//2N3LuqjP1eBTqf5jV0xBROriXXxzb3Sa//w2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OvyWxAAAAN0AAAAPAAAAAAAAAAAA&#10;AAAAAKECAABkcnMvZG93bnJldi54bWxQSwUGAAAAAAQABAD5AAAAkgMAAAAA&#10;"/>
                      <v:shape id="AutoShape 1393" o:spid="_x0000_s110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ZZDcUAAADdAAAADwAAAGRycy9kb3ducmV2LnhtbERPS2sCMRC+F/ofwhS8FM36aLFbo2wF&#10;oRY8+Oh9upluQjeT7Sbq9t8bQehtPr7nzBadq8WJ2mA9KxgOMhDEpdeWKwWH/ao/BREissbaMyn4&#10;owCL+f3dDHPtz7yl0y5WIoVwyFGBibHJpQylIYdh4BvixH371mFMsK2kbvGcwl0tR1n2LB1aTg0G&#10;G1oaKn92R6dgsx6+FV/Grj+2v3bztCrqY/X4qVTvoSteQUTq4r/45n7Xaf7kZQz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ZZDcUAAADdAAAADwAAAAAAAAAA&#10;AAAAAAChAgAAZHJzL2Rvd25yZXYueG1sUEsFBgAAAAAEAAQA+QAAAJMDAAAAAA==&#10;"/>
                      <v:shape id="AutoShape 1394" o:spid="_x0000_s110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/BecQAAADdAAAADwAAAGRycy9kb3ducmV2LnhtbERPTWsCMRC9F/wPYQQvpWYVlXZrlFUQ&#10;quBBbe/TzXQT3EzWTdTtv28Khd7m8T5nvuxcLW7UButZwWiYgSAuvbZcKXg/bZ6eQYSIrLH2TAq+&#10;KcBy0XuYY679nQ90O8ZKpBAOOSowMTa5lKE05DAMfUOcuC/fOowJtpXULd5TuKvlOMtm0qHl1GCw&#10;obWh8ny8OgX77WhVfBq73R0udj/dFPW1evxQatDvilcQkbr4L/5zv+k0f/I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n8F5xAAAAN0AAAAPAAAAAAAAAAAA&#10;AAAAAKECAABkcnMvZG93bnJldi54bWxQSwUGAAAAAAQABAD5AAAAkgMAAAAA&#10;"/>
                      <v:shape id="AutoShape 1395" o:spid="_x0000_s110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Nk4s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//l1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02TixAAAAN0AAAAPAAAAAAAAAAAA&#10;AAAAAKECAABkcnMvZG93bnJldi54bWxQSwUGAAAAAAQABAD5AAAAkgMAAAAA&#10;"/>
                      <v:shape id="AutoShape 1396" o:spid="_x0000_s110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H6lc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//w6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AfqVxAAAAN0AAAAPAAAAAAAAAAAA&#10;AAAAAKECAABkcnMvZG93bnJldi54bWxQSwUGAAAAAAQABAD5AAAAkgMAAAAA&#10;"/>
                      <v:shape id="AutoShape 1397" o:spid="_x0000_s110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1fDsUAAADdAAAADwAAAGRycy9kb3ducmV2LnhtbERPS2sCMRC+F/ofwhS8FM0q2tqtUbaC&#10;UAsefPQ+3Uw3oZvJdhN1+++NIPQ2H99zZovO1eJEbbCeFQwHGQji0mvLlYLDftWfgggRWWPtmRT8&#10;UYDF/P5uhrn2Z97SaRcrkUI45KjAxNjkUobSkMMw8A1x4r596zAm2FZSt3hO4a6Woyx7kg4tpwaD&#10;DS0NlT+7o1OwWQ/fii9j1x/bX7uZrIr6WD1+KtV76IpXEJG6+C++ud91mj9+eY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1fDsUAAADdAAAADwAAAAAAAAAA&#10;AAAAAAChAgAAZHJzL2Rvd25yZXYueG1sUEsFBgAAAAAEAAQA+QAAAJMDAAAAAA==&#10;"/>
                      <v:shape id="AutoShape 1398" o:spid="_x0000_s111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LLfMgAAADdAAAADwAAAGRycy9kb3ducmV2LnhtbESPT0sDMRDF74LfIYzgRdpsRaVum5ZV&#10;KFihh/7xPt2Mm+Bmsm7Sdv32zkHwNsN7895v5sshtOpMffKRDUzGBSjiOlrPjYHDfjWagkoZ2WIb&#10;mQz8UILl4vpqjqWNF97SeZcbJSGcSjTgcu5KrVPtKGAax45YtM/YB8yy9o22PV4kPLT6viiedEDP&#10;0uCwo1dH9dfuFAxs1pOX6uj8+n377TePq6o9NXcfxtzeDNUMVKYh/5v/rt+s4D88C6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NLLfMgAAADdAAAADwAAAAAA&#10;AAAAAAAAAAChAgAAZHJzL2Rvd25yZXYueG1sUEsFBgAAAAAEAAQA+QAAAJYDAAAAAA==&#10;"/>
                      <v:shape id="AutoShape 1399" o:spid="_x0000_s111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5u58QAAADdAAAADwAAAGRycy9kb3ducmV2LnhtbERPTWsCMRC9C/6HMEIvUrOWKnVrlLUg&#10;VMGD2t6nm+kmdDNZN1G3/74pCN7m8T5nvuxcLS7UButZwXiUgSAuvbZcKfg4rh9fQISIrLH2TAp+&#10;KcBy0e/NMdf+ynu6HGIlUgiHHBWYGJtcylAachhGviFO3LdvHcYE20rqFq8p3NXyKcum0qHl1GCw&#10;oTdD5c/h7BTsNuNV8WXsZrs/2d1kXdTnavip1MOgK15BROriXXxzv+s0/3k2g/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nm7nxAAAAN0AAAAPAAAAAAAAAAAA&#10;AAAAAKECAABkcnMvZG93bnJldi54bWxQSwUGAAAAAAQABAD5AAAAkgMAAAAA&#10;"/>
                      <v:shape id="AutoShape 1400" o:spid="_x0000_s111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q4lcgAAADdAAAADwAAAGRycy9kb3ducmV2LnhtbESPQU/CQBCF7yb+h82YcJMtokAqCzEE&#10;Eo0XgUL0NumObUN3tukubf33zsHE20zem/e+Wa4HV6uO2lB5NjAZJ6CIc28rLgxkx939AlSIyBZr&#10;z2TghwKsV7c3S0yt73lP3SEWSkI4pGigjLFJtQ55SQ7D2DfEon371mGUtS20bbGXcFfrhySZaYcV&#10;S0OJDW1Kyi+HqzNw7r6mk35TzU/vfvv2mF22nx/7zJjR3fDyDCrSEP/Nf9evVvCfEuGXb2QEvfo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Yq4lcgAAADdAAAADwAAAAAA&#10;AAAAAAAAAAChAgAAZHJzL2Rvd25yZXYueG1sUEsFBgAAAAAEAAQA+QAAAJYDAAAAAA==&#10;" strokeweight="2.25pt">
                        <v:stroke startarrow="block" endarrow="block"/>
                      </v:shape>
                      <v:shape id="AutoShape 1401" o:spid="_x0000_s111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P4+8QAAADd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j7Mcfr9JJ8j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A/j7xAAAAN0AAAAPAAAAAAAAAAAA&#10;AAAAAKECAABkcnMvZG93bnJldi54bWxQSwUGAAAAAAQABAD5AAAAkgMAAAAA&#10;"/>
                      <v:shape id="AutoShape 1402" o:spid="_x0000_s111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FmjMMAAADd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LJvC3zfpB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RZozDAAAA3QAAAA8AAAAAAAAAAAAA&#10;AAAAoQIAAGRycy9kb3ducmV2LnhtbFBLBQYAAAAABAAEAPkAAACRAwAAAAA=&#10;"/>
                      <v:shape id="AutoShape 1403" o:spid="_x0000_s111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3DF8QAAADdAAAADwAAAGRycy9kb3ducmV2LnhtbERPTWsCMRC9C/0PYQq9SM1qUcrWKFtB&#10;qIIH1/Y+3Yyb4Gay3UTd/ntTKHibx/uc+bJ3jbhQF6xnBeNRBoK48tpyreDzsH5+BREissbGMyn4&#10;pQDLxcNgjrn2V97TpYy1SCEcclRgYmxzKUNlyGEY+ZY4cUffOYwJdrXUHV5TuGvkJMtm0qHl1GCw&#10;pZWh6lSenYLdZvxefBu72e5/7G66LppzPfxS6umxL95AROrjXfzv/tBp/jR7g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cMXxAAAAN0AAAAPAAAAAAAAAAAA&#10;AAAAAKECAABkcnMvZG93bnJldi54bWxQSwUGAAAAAAQABAD5AAAAkgMAAAAA&#10;"/>
                      <v:shape id="AutoShape 1404" o:spid="_x0000_s111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RbY8QAAADdAAAADwAAAGRycy9kb3ducmV2LnhtbERPTWsCMRC9C/0PYQq9SM0qVcrWKFtB&#10;qIIH1/Y+3Yyb4Gay3UTd/ntTKHibx/uc+bJ3jbhQF6xnBeNRBoK48tpyreDzsH5+BREissbGMyn4&#10;pQDLxcNgjrn2V97TpYy1SCEcclRgYmxzKUNlyGEY+ZY4cUffOYwJdrXUHV5TuGvkJMtm0qHl1GCw&#10;pZWh6lSenYLdZvxefBu72e5/7G66LppzPfxS6umxL95AROrjXfzv/tBp/jR7g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dFtjxAAAAN0AAAAPAAAAAAAAAAAA&#10;AAAAAKECAABkcnMvZG93bnJldi54bWxQSwUGAAAAAAQABAD5AAAAkgMAAAAA&#10;"/>
                      <v:shape id="AutoShape 1405" o:spid="_x0000_s111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j++MQAAADdAAAADwAAAGRycy9kb3ducmV2LnhtbERP32vCMBB+H/g/hBP2MmzqoGNUo9SB&#10;MAc+qPP9bG5NWHOpTdTuv18GA9/u4/t58+XgWnGlPljPCqZZDoK49tpyo+DzsJ68gggRWWPrmRT8&#10;UIDlYvQwx1L7G+/ouo+NSCEcSlRgYuxKKUNtyGHIfEecuC/fO4wJ9o3UPd5SuGvlc56/SIeWU4PB&#10;jt4M1d/7i1Ow3UxX1cnYzcfubLfFumovzdNRqcfxUM1ARBriXfzvftdpfpEX8PdNOkE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P74xAAAAN0AAAAPAAAAAAAAAAAA&#10;AAAAAKECAABkcnMvZG93bnJldi54bWxQSwUGAAAAAAQABAD5AAAAkgMAAAAA&#10;"/>
                      <v:shape id="AutoShape 1406" o:spid="_x0000_s111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pgj8MAAADdAAAADwAAAGRycy9kb3ducmV2LnhtbERPS2sCMRC+F/wPYYReSs0qKLI1yloQ&#10;VPDg6z7dTDfBzWS7ibr996ZQ8DYf33Nmi87V4kZtsJ4VDAcZCOLSa8uVgtNx9T4FESKyxtozKfil&#10;AIt572WGufZ33tPtECuRQjjkqMDE2ORShtKQwzDwDXHivn3rMCbYVlK3eE/hrpajLJtIh5ZTg8GG&#10;Pg2Vl8PVKdhthsviy9jNdv9jd+NVUV+rt7NSr/2u+AARqYtP8b97rdP8cTaBv2/SCX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qYI/DAAAA3QAAAA8AAAAAAAAAAAAA&#10;AAAAoQIAAGRycy9kb3ducmV2LnhtbFBLBQYAAAAABAAEAPkAAACRAwAAAAA=&#10;"/>
                      <v:shape id="AutoShape 1407" o:spid="_x0000_s111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bFFMQAAADd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2Uv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psUUxAAAAN0AAAAPAAAAAAAAAAAA&#10;AAAAAKECAABkcnMvZG93bnJldi54bWxQSwUGAAAAAAQABAD5AAAAkgMAAAAA&#10;"/>
                      <v:shape id="AutoShape 1408" o:spid="_x0000_s112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lRZscAAADd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qwQXPlGR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OVFmxwAAAN0AAAAPAAAAAAAA&#10;AAAAAAAAAKECAABkcnMvZG93bnJldi54bWxQSwUGAAAAAAQABAD5AAAAlQMAAAAA&#10;"/>
                      <v:shape id="AutoShape 1409" o:spid="_x0000_s112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X0/cQAAADd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n2Wv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dfT9xAAAAN0AAAAPAAAAAAAAAAAA&#10;AAAAAKECAABkcnMvZG93bnJldi54bWxQSwUGAAAAAAQABAD5AAAAkgMAAAAA&#10;"/>
                      <v:shape id="AutoShape 1410" o:spid="_x0000_s112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bLvccAAADdAAAADwAAAGRycy9kb3ducmV2LnhtbESPT0sDMRDF74LfIYzgRWx2hUpZm5at&#10;ULBCD/3jfdyMm+Bmst2k7frtnYPgbYb35r3fzJdj6NSFhuQjGygnBSjiJlrPrYHjYf04A5UyssUu&#10;Mhn4oQTLxe3NHCsbr7yjyz63SkI4VWjA5dxXWqfGUcA0iT2xaF9xCJhlHVptB7xKeOj0U1E864Ce&#10;pcFhT6+Omu/9ORjYbspV/en85n138tvpuu7O7cOHMfd3Y/0CKtOY/81/129W8Kel8Ms3MoJ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lsu9xwAAAN0AAAAPAAAAAAAA&#10;AAAAAAAAAKECAABkcnMvZG93bnJldi54bWxQSwUGAAAAAAQABAD5AAAAlQMAAAAA&#10;"/>
                    </v:group>
                  </v:group>
                  <v:group id="Group 1411" o:spid="_x0000_s1123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GH5ocQAAADdAAAA&#10;DwAAAAAAAAAAAAAAAACqAgAAZHJzL2Rvd25yZXYueG1sUEsFBgAAAAAEAAQA+gAAAJsDAAAAAA==&#10;">
                    <v:shape id="AutoShape 1412" o:spid="_x0000_s1124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RAiMAAAADdAAAADwAAAGRycy9kb3ducmV2LnhtbERPy6rCMBDdX/AfwgjublMVRapRVBDc&#10;uPCxcTc0Y1NsJrWJtf69ES7c3RzOcxarzlaipcaXjhUMkxQEce50yYWCy3n3OwPhA7LGyjEpeJOH&#10;1bL3s8BMuxcfqT2FQsQQ9hkqMCHUmZQ+N2TRJ64mjtzNNRZDhE0hdYOvGG4rOUrTqbRYcmwwWNPW&#10;UH4/Pa0CW2v7ODijr/dyXG1of1tv0lapQb9bz0EE6sK/+M+913H+ZDiC7zfxBLn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RUQIjAAAAA3QAAAA8AAAAAAAAAAAAAAAAA&#10;oQIAAGRycy9kb3ducmV2LnhtbFBLBQYAAAAABAAEAPkAAACOAwAAAAA=&#10;" strokeweight="1.5pt"/>
                    <v:shape id="AutoShape 1413" o:spid="_x0000_s1125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jlE8AAAADdAAAADwAAAGRycy9kb3ducmV2LnhtbERPy6rCMBDdX/AfwgjublMVRapRVBDc&#10;uPCxcTc0Y1NsJrWJtf69ES7c3RzOcxarzlaipcaXjhUMkxQEce50yYWCy3n3OwPhA7LGyjEpeJOH&#10;1bL3s8BMuxcfqT2FQsQQ9hkqMCHUmZQ+N2TRJ64mjtzNNRZDhE0hdYOvGG4rOUrTqbRYcmwwWNPW&#10;UH4/Pa0CW2v7ODijr/dyXG1of1tv0lapQb9bz0EE6sK/+M+913H+ZDiG7zfxBLn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Y5RPAAAAA3QAAAA8AAAAAAAAAAAAAAAAA&#10;oQIAAGRycy9kb3ducmV2LnhtbFBLBQYAAAAABAAEAPkAAACOAwAAAAA=&#10;" strokeweight="1.5pt"/>
                    <v:shape id="AutoShape 1414" o:spid="_x0000_s1126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G0ScEAAADdAAAADwAAAGRycy9kb3ducmV2LnhtbERPTYvCMBC9L/gfwgje1rTq7ko1iiys&#10;eLUKXodmbKrNpG2idv/9RhD2No/3Oct1b2txp85XjhWk4wQEceF0xaWC4+HnfQ7CB2SNtWNS8Ese&#10;1qvB2xIz7R68p3seShFD2GeowITQZFL6wpBFP3YNceTOrrMYIuxKqTt8xHBby0mSfEqLFccGgw19&#10;Gyqu+c0qmB4v7SE5faWnbWvaLd78Lm/nSo2G/WYBIlAf/sUv907H+R/pDJ7fxBPk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kbRJwQAAAN0AAAAPAAAAAAAAAAAAAAAA&#10;AKECAABkcnMvZG93bnJldi54bWxQSwUGAAAAAAQABAD5AAAAjwMAAAAA&#10;" strokeweight="1.5pt"/>
                  </v:group>
                </v:group>
                <v:group id="Group 1415" o:spid="_x0000_s1127" style="position:absolute;left:8131;top:6025;width:3289;height:3289" coordorigin="1142,11247" coordsize="4226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r/os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4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1r/osQAAADdAAAA&#10;DwAAAAAAAAAAAAAAAACqAgAAZHJzL2Rvd25yZXYueG1sUEsFBgAAAAAEAAQA+gAAAJsDAAAAAA==&#10;">
                  <v:group id="Group 1416" o:spid="_x0000_s1128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4hh1c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LJ7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iGHVwwAAAN0AAAAP&#10;AAAAAAAAAAAAAAAAAKoCAABkcnMvZG93bnJldi54bWxQSwUGAAAAAAQABAD6AAAAmgMAAAAA&#10;">
                    <v:group id="Group 1417" o:spid="_x0000_s112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TETs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Ty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xMROwwAAAN0AAAAP&#10;AAAAAAAAAAAAAAAAAKoCAABkcnMvZG93bnJldi54bWxQSwUGAAAAAAQABAD6AAAAmgMAAAAA&#10;">
                      <v:shape id="AutoShape 1418" o:spid="_x0000_s113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ftjscAAADdAAAADwAAAGRycy9kb3ducmV2LnhtbESPQW/CMAyF75P2HyIj7TZSpm1ChYDQ&#10;JlAP47Ay7Ww1Jq1onK7JaLdfjw9I3Gy95/c+L9ejb9WZ+tgENjCbZqCIq2Abdga+DtvHOaiYkC22&#10;gcnAH0VYr+7vlpjbMPAnncvklIRwzNFAnVKXax2rmjzGaeiIRTuG3mOStXfa9jhIuG/1U5a9ao8N&#10;S0ONHb3VVJ3KX2/Akd/+7OZHV/4Pxcf74ft5H3eFMQ+TcbMAlWhMN/P1urCC/zITXPlGRtC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d+2OxwAAAN0AAAAPAAAAAAAA&#10;AAAAAAAAAKECAABkcnMvZG93bnJldi54bWxQSwUGAAAAAAQABAD5AAAAlQMAAAAA&#10;"/>
                      <v:shape id="AutoShape 1419" o:spid="_x0000_s113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tIFcQAAADdAAAADwAAAGRycy9kb3ducmV2LnhtbERPTWvCQBC9F/wPywi91Y1ii0ZXkYqS&#10;gz00iuchO26C2dk0u5q0v94tFHqbx/uc5bq3tbhT6yvHCsajBARx4XTFRsHpuHuZgfABWWPtmBR8&#10;k4f1avC0xFS7jj/pngcjYgj7FBWUITSplL4oyaIfuYY4chfXWgwRtkbqFrsYbms5SZI3abHi2FBi&#10;Q+8lFdf8ZhUYsruv/exi8p8uO2yP5+mH32dKPQ/7zQJEoD78i//cmY7zX8d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O0gVxAAAAN0AAAAPAAAAAAAAAAAA&#10;AAAAAKECAABkcnMvZG93bnJldi54bWxQSwUGAAAAAAQABAD5AAAAkgMAAAAA&#10;"/>
                      <v:shape id="AutoShape 1420" o:spid="_x0000_s113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0rNcYAAADdAAAADwAAAGRycy9kb3ducmV2LnhtbESPQU/DMAyF70j8h8hI3FjKxNBUlk0I&#10;tKmH7UCLOFuNl1Y0TmnCWvj182HSbrbe83ufV5vJd+pEQ2wDG3icZaCI62BbdgY+q+3DElRMyBa7&#10;wGTgjyJs1rc3K8xtGPmDTmVySkI45migSanPtY51Qx7jLPTEoh3D4DHJOjhtBxwl3Hd6nmXP2mPL&#10;0tBgT28N1d/lrzfgyG9/dsujK//HYv9efT0d4q4w5v5uen0BlWhKV/PlurCCv5gLv3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tKzXGAAAA3QAAAA8AAAAAAAAA&#10;AAAAAAAAoQIAAGRycy9kb3ducmV2LnhtbFBLBQYAAAAABAAEAPkAAACUAwAAAAA=&#10;"/>
                      <v:shape id="AutoShape 1421" o:spid="_x0000_s113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GOrsMAAADdAAAADwAAAGRycy9kb3ducmV2LnhtbERPTWvCQBC9F/wPywi91Y3SiqSuIhYl&#10;h3owSs9DdtwEs7MxuzVpf70rCN7m8T5nvuxtLa7U+sqxgvEoAUFcOF2xUXA8bN5mIHxA1lg7JgV/&#10;5GG5GLzMMdWu4z1d82BEDGGfooIyhCaV0hclWfQj1xBH7uRaiyHC1kjdYhfDbS0nSTKVFiuODSU2&#10;tC6pOOe/VoEhu7lsZyeT/3fZ99fh533nt5lSr8N+9QkiUB+e4oc703H+x2Q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hjq7DAAAA3QAAAA8AAAAAAAAAAAAA&#10;AAAAoQIAAGRycy9kb3ducmV2LnhtbFBLBQYAAAAABAAEAPkAAACRAwAAAAA=&#10;"/>
                      <v:shape id="AutoShape 1422" o:spid="_x0000_s113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MQ2cMAAADdAAAADwAAAGRycy9kb3ducmV2LnhtbERPTWvCQBC9F/wPywje6qbBFkldpShK&#10;Du2hUTwP2XETmp2N2dVEf323UPA2j/c5i9VgG3GlzteOFbxMExDEpdM1GwWH/fZ5DsIHZI2NY1Jw&#10;Iw+r5ehpgZl2PX/TtQhGxBD2GSqoQmgzKX1ZkUU/dS1x5E6usxgi7IzUHfYx3DYyTZI3abHm2FBh&#10;S+uKyp/iYhUYstvzbn4yxb3PPzf74+zL73KlJuPh4x1EoCE8xP/uXMf5r2k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zENnDAAAA3QAAAA8AAAAAAAAAAAAA&#10;AAAAoQIAAGRycy9kb3ducmV2LnhtbFBLBQYAAAAABAAEAPkAAACRAwAAAAA=&#10;"/>
                      <v:shape id="AutoShape 1423" o:spid="_x0000_s113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+1QsQAAADdAAAADwAAAGRycy9kb3ducmV2LnhtbERPTWvCQBC9F/wPywjedKO2RaKrSEXJ&#10;oT00iuchO26C2dk0u5q0v75bEHqbx/uc1aa3tbhT6yvHCqaTBARx4XTFRsHpuB8vQPiArLF2TAq+&#10;ycNmPXhaYapdx590z4MRMYR9igrKEJpUSl+UZNFPXEMcuYtrLYYIWyN1i10Mt7WcJcmrtFhxbCix&#10;obeSimt+swoM2f3XYXEx+U+Xve+O5+cPf8iUGg377RJEoD78ix/uTMf5L7M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v7VCxAAAAN0AAAAPAAAAAAAAAAAA&#10;AAAAAKECAABkcnMvZG93bnJldi54bWxQSwUGAAAAAAQABAD5AAAAkgMAAAAA&#10;"/>
                      <v:shape id="AutoShape 1424" o:spid="_x0000_s113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YtNsMAAADdAAAADwAAAGRycy9kb3ducmV2LnhtbERPTWvCQBC9C/0Pywi96UZRkdRVpEXJ&#10;QQ/G0vOQHTfB7Gya3Zror3cLhd7m8T5nteltLW7U+sqxgsk4AUFcOF2xUfB53o2WIHxA1lg7JgV3&#10;8rBZvwxWmGrX8YlueTAihrBPUUEZQpNK6YuSLPqxa4gjd3GtxRBha6RusYvhtpbTJFlIixXHhhIb&#10;ei+puOY/VoEhu/veLy8mf3TZ4eP8NTv6fabU67DfvoEI1Id/8Z8703H+fDqD32/iC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WLTbDAAAA3QAAAA8AAAAAAAAAAAAA&#10;AAAAoQIAAGRycy9kb3ducmV2LnhtbFBLBQYAAAAABAAEAPkAAACRAwAAAAA=&#10;"/>
                      <v:shape id="AutoShape 1425" o:spid="_x0000_s113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qIrcMAAADdAAAADwAAAGRycy9kb3ducmV2LnhtbERPTWvCQBC9F/wPywje6kapRaKriEXJ&#10;wR4ai+chO26C2dk0uzXRX98VhN7m8T5nue5tLa7U+sqxgsk4AUFcOF2xUfB93L3OQfiArLF2TApu&#10;5GG9GrwsMdWu4y+65sGIGMI+RQVlCE0qpS9KsujHriGO3Nm1FkOErZG6xS6G21pOk+RdWqw4NpTY&#10;0Lak4pL/WgWG7O5nPz+b/N5lh4/j6e3T7zOlRsN+swARqA//4qc703H+bDq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aiK3DAAAA3QAAAA8AAAAAAAAAAAAA&#10;AAAAoQIAAGRycy9kb3ducmV2LnhtbFBLBQYAAAAABAAEAPkAAACRAwAAAAA=&#10;"/>
                      <v:shape id="AutoShape 1426" o:spid="_x0000_s113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gW2sMAAADdAAAADwAAAGRycy9kb3ducmV2LnhtbERPTWvCQBC9F/wPywje6kZpRaKriEXJ&#10;QQ+NxfOQHTfB7Gya3Zror+8Khd7m8T5nue5tLW7U+sqxgsk4AUFcOF2xUfB12r3OQfiArLF2TAru&#10;5GG9GrwsMdWu40+65cGIGMI+RQVlCE0qpS9KsujHriGO3MW1FkOErZG6xS6G21pOk2QmLVYcG0ps&#10;aFtScc1/rAJDdve9n19M/uiyw8fp/Hb0+0yp0bDfLEAE6sO/+M+d6Tj/fTqD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IFtrDAAAA3QAAAA8AAAAAAAAAAAAA&#10;AAAAoQIAAGRycy9kb3ducmV2LnhtbFBLBQYAAAAABAAEAPkAAACRAwAAAAA=&#10;"/>
                      <v:shape id="AutoShape 1427" o:spid="_x0000_s113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SzQcQAAADdAAAADwAAAGRycy9kb3ducmV2LnhtbERPTWvCQBC9F/wPywjedKPYVqKrSEXJ&#10;oT00iuchO26C2dk0u5q0v75bEHqbx/uc1aa3tbhT6yvHCqaTBARx4XTFRsHpuB8vQPiArLF2TAq+&#10;ycNmPXhaYapdx590z4MRMYR9igrKEJpUSl+UZNFPXEMcuYtrLYYIWyN1i10Mt7WcJcmLtFhxbCix&#10;obeSimt+swoM2f3XYXEx+U+Xve+O5/mHP2RKjYb9dgkiUB/+xQ93puP859kr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hLNBxAAAAN0AAAAPAAAAAAAAAAAA&#10;AAAAAKECAABkcnMvZG93bnJldi54bWxQSwUGAAAAAAQABAD5AAAAkgMAAAAA&#10;"/>
                      <v:shape id="AutoShape 1428" o:spid="_x0000_s114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tMSsYAAADdAAAADwAAAGRycy9kb3ducmV2LnhtbESPQWvCQBCF7wX/wzJCb3VTwVKiq1hB&#10;9GYbW/E47I5JMDsbsmtM++s7h0JvM7w3732zWA2+UT11sQ5s4HmSgSK2wdVcGvg8bp9eQcWE7LAJ&#10;TAa+KcJqOXpYYO7CnT+oL1KpJIRjjgaqlNpc62gr8hgnoSUW7RI6j0nWrtSuw7uE+0ZPs+xFe6xZ&#10;GipsaVORvRY3b+Ach6/TYVce9mT795/ddoP2rTDmcTys56ASDenf/He9d4I/mwqufCM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2rTErGAAAA3QAAAA8AAAAAAAAA&#10;AAAAAAAAoQIAAGRycy9kb3ducmV2LnhtbFBLBQYAAAAABAAEAPkAAACUAwAAAAA=&#10;" strokeweight="2.25pt">
                        <v:stroke startarrow="block" endarrow="block"/>
                      </v:shape>
                      <v:shape id="AutoShape 1429" o:spid="_x0000_s114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eCqMQAAADdAAAADwAAAGRycy9kb3ducmV2LnhtbERPTWvCQBC9C/0PyxR6002lFhtdRRQl&#10;B3swFs9DdtyEZmdjdmtSf71bKHibx/uc+bK3tbhS6yvHCl5HCQjiwumKjYKv43Y4BeEDssbaMSn4&#10;JQ/LxdNgjql2HR/omgcjYgj7FBWUITSplL4oyaIfuYY4cmfXWgwRtkbqFrsYbms5TpJ3abHi2FBi&#10;Q+uSiu/8xyowZLeX3fRs8luX7TfH09un32VKvTz3qxmIQH14iP/dmY7zJ+MP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V4KoxAAAAN0AAAAPAAAAAAAAAAAA&#10;AAAAAKECAABkcnMvZG93bnJldi54bWxQSwUGAAAAAAQABAD5AAAAkgMAAAAA&#10;"/>
                      <v:shape id="AutoShape 1430" o:spid="_x0000_s114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S96MYAAADdAAAADwAAAGRycy9kb3ducmV2LnhtbESPT2/CMAzF75P2HSJP2m2k+ytUCGhi&#10;AvXADiuIs9WYtKJxSpPRbp8eHybtZus9v/fzfDn6Vl2oj01gA4+TDBRxFWzDzsB+t36YgooJ2WIb&#10;mAz8UITl4vZmjrkNA3/RpUxOSQjHHA3UKXW51rGqyWOchI5YtGPoPSZZe6dtj4OE+1Y/Zdmb9tiw&#10;NNTY0aqm6lR+ewOO/Pq8mR5d+TsU24/d4eUzbgpj7u/G9xmoRGP6N/9dF1bwX5+FX76REf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0vejGAAAA3QAAAA8AAAAAAAAA&#10;AAAAAAAAoQIAAGRycy9kb3ducmV2LnhtbFBLBQYAAAAABAAEAPkAAACUAwAAAAA=&#10;"/>
                      <v:shape id="AutoShape 1431" o:spid="_x0000_s114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gYc8QAAADdAAAADwAAAGRycy9kb3ducmV2LnhtbERPS2vCQBC+F/wPywi91Y32gURXEUXJ&#10;oT00iuchO26C2dmYXU3qr3cLhd7m43vOfNnbWtyo9ZVjBeNRAoK4cLpio+Cw375MQfiArLF2TAp+&#10;yMNyMXiaY6pdx990y4MRMYR9igrKEJpUSl+UZNGPXEMcuZNrLYYIWyN1i10Mt7WcJMmHtFhxbCix&#10;oXVJxTm/WgWG7Paym55Mfu+yz83++Pbld5lSz8N+NQMRqA//4j93puP899cx/H4TT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+BhzxAAAAN0AAAAPAAAAAAAAAAAA&#10;AAAAAKECAABkcnMvZG93bnJldi54bWxQSwUGAAAAAAQABAD5AAAAkgMAAAAA&#10;"/>
                      <v:shape id="AutoShape 1432" o:spid="_x0000_s114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qGBMQAAADdAAAADwAAAGRycy9kb3ducmV2LnhtbERPTWvCQBC9F/wPywjedKO2RaKrSEXJ&#10;oT00iuchO26C2dk0u5q0v75bEHqbx/uc1aa3tbhT6yvHCqaTBARx4XTFRsHpuB8vQPiArLF2TAq+&#10;ycNmPXhaYapdx590z4MRMYR9igrKEJpUSl+UZNFPXEMcuYtrLYYIWyN1i10Mt7WcJcmrtFhxbCix&#10;obeSimt+swoM2f3XYXEx+U+Xve+O5+cPf8iUGg377RJEoD78ix/uTMf5L/M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KoYExAAAAN0AAAAPAAAAAAAAAAAA&#10;AAAAAKECAABkcnMvZG93bnJldi54bWxQSwUGAAAAAAQABAD5AAAAkgMAAAAA&#10;"/>
                      <v:shape id="AutoShape 1433" o:spid="_x0000_s114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Yjn8QAAADdAAAADwAAAGRycy9kb3ducmV2LnhtbERPTWvCQBC9F/wPywjedKO2RaKrSEXJ&#10;oT00iuchO26C2dk0u5q0v75bEHqbx/uc1aa3tbhT6yvHCqaTBARx4XTFRsHpuB8vQPiArLF2TAq+&#10;ycNmPXhaYapdx590z4MRMYR9igrKEJpUSl+UZNFPXEMcuYtrLYYIWyN1i10Mt7WcJcmrtFhxbCix&#10;obeSimt+swoM2f3XYXEx+U+Xve+O5+cPf8iUGg377RJEoD78ix/uTMf5L/M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ZiOfxAAAAN0AAAAPAAAAAAAAAAAA&#10;AAAAAKECAABkcnMvZG93bnJldi54bWxQSwUGAAAAAAQABAD5AAAAkgMAAAAA&#10;"/>
                      <v:shape id="AutoShape 1434" o:spid="_x0000_s114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768QAAADdAAAADwAAAGRycy9kb3ducmV2LnhtbERPS2vCQBC+F/wPywi96cZHi0RXkYqS&#10;Q3toFM9DdtwEs7NpdjVpf323IPQ2H99zVpve1uJOra8cK5iMExDEhdMVGwWn4360AOEDssbaMSn4&#10;Jg+b9eBphal2HX/SPQ9GxBD2KSooQ2hSKX1RkkU/dg1x5C6utRgibI3ULXYx3NZymiSv0mLFsaHE&#10;ht5KKq75zSowZPdfh8XF5D9d9r47nucf/pAp9Tzst0sQgfrwL364Mx3nv8zm8PdNPE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7vrxAAAAN0AAAAPAAAAAAAAAAAA&#10;AAAAAKECAABkcnMvZG93bnJldi54bWxQSwUGAAAAAAQABAD5AAAAkgMAAAAA&#10;"/>
                      <v:shape id="AutoShape 1435" o:spid="_x0000_s114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ecMQAAADdAAAADwAAAGRycy9kb3ducmV2LnhtbERPTWvCQBC9F/wPywi91Y1ai0RXkYqS&#10;gz00iuchO26C2dk0u5q0v94tFHqbx/uc5bq3tbhT6yvHCsajBARx4XTFRsHpuHuZg/ABWWPtmBR8&#10;k4f1avC0xFS7jj/pngcjYgj7FBWUITSplL4oyaIfuYY4chfXWgwRtkbqFrsYbms5SZI3abHi2FBi&#10;Q+8lFdf8ZhUYsruv/fxi8p8uO2yP59cPv8+Ueh72mwWIQH34F/+5Mx3nz6Y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wx5wxAAAAN0AAAAPAAAAAAAAAAAA&#10;AAAAAKECAABkcnMvZG93bnJldi54bWxQSwUGAAAAAAQABAD5AAAAkgMAAAAA&#10;"/>
                      <v:shape id="AutoShape 1436" o:spid="_x0000_s114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GAB8QAAADdAAAADwAAAGRycy9kb3ducmV2LnhtbERPTWvCQBC9F/wPywi91Y3aikRXkYqS&#10;gz00iuchO26C2dk0u5q0v94tFHqbx/uc5bq3tbhT6yvHCsajBARx4XTFRsHpuHuZg/ABWWPtmBR8&#10;k4f1avC0xFS7jj/pngcjYgj7FBWUITSplL4oyaIfuYY4chfXWgwRtkbqFrsYbms5SZKZtFhxbCix&#10;ofeSimt+swoM2d3Xfn4x+U+XHbbH8+uH32dKPQ/7zQJEoD78i//cmY7z36Y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EYAHxAAAAN0AAAAPAAAAAAAAAAAA&#10;AAAAAKECAABkcnMvZG93bnJldi54bWxQSwUGAAAAAAQABAD5AAAAkgMAAAAA&#10;"/>
                      <v:shape id="AutoShape 1437" o:spid="_x0000_s114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0lnMQAAADdAAAADwAAAGRycy9kb3ducmV2LnhtbERPTWvCQBC9C/0PyxS86aZVW4muUlqU&#10;HNpDY+l5yI6bYHY2za4m+uu7guBtHu9zluve1uJEra8cK3gaJyCIC6crNgp+dpvRHIQPyBprx6Tg&#10;TB7Wq4fBElPtOv6mUx6MiCHsU1RQhtCkUvqiJIt+7BriyO1dazFE2BqpW+xiuK3lc5K8SIsVx4YS&#10;G3ovqTjkR6vAkN38bed7k1+67PNj9zv98ttMqeFj/7YAEagPd/HNnek4fzZ5hes38QS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XSWcxAAAAN0AAAAPAAAAAAAAAAAA&#10;AAAAAKECAABkcnMvZG93bnJldi54bWxQSwUGAAAAAAQABAD5AAAAkgMAAAAA&#10;"/>
                      <v:shape id="AutoShape 1438" o:spid="_x0000_s115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Kx7sYAAADdAAAADwAAAGRycy9kb3ducmV2LnhtbESPT2/CMAzF75P2HSJP2m2k+ytUCGhi&#10;AvXADiuIs9WYtKJxSpPRbp8eHybtZus9v/fzfDn6Vl2oj01gA4+TDBRxFWzDzsB+t36YgooJ2WIb&#10;mAz8UITl4vZmjrkNA3/RpUxOSQjHHA3UKXW51rGqyWOchI5YtGPoPSZZe6dtj4OE+1Y/Zdmb9tiw&#10;NNTY0aqm6lR+ewOO/Pq8mR5d+TsU24/d4eUzbgpj7u/G9xmoRGP6N/9dF1bwX58FV76REfTi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Cse7GAAAA3QAAAA8AAAAAAAAA&#10;AAAAAAAAoQIAAGRycy9kb3ducmV2LnhtbFBLBQYAAAAABAAEAPkAAACUAwAAAAA=&#10;"/>
                    </v:group>
                    <v:group id="Group 1439" o:spid="_x0000_s115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px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2iqcfFAAAA3QAA&#10;AA8AAAAAAAAAAAAAAAAAqgIAAGRycy9kb3ducmV2LnhtbFBLBQYAAAAABAAEAPoAAACcAwAAAAA=&#10;">
                      <v:shape id="AutoShape 1440" o:spid="_x0000_s115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XkoMcAAADdAAAADwAAAGRycy9kb3ducmV2LnhtbESPT0sDMRDF74LfIUzBi7TZipWyNi2r&#10;ULBCD/3jfdyMm9DNZN2k7frtnYPgbYb35r3fLFZDaNWF+uQjG5hOClDEdbSeGwPHw3o8B5UyssU2&#10;Mhn4oQSr5e3NAksbr7yjyz43SkI4lWjA5dyVWqfaUcA0iR2xaF+xD5hl7Rtte7xKeGj1Q1E86YCe&#10;pcFhR6+O6tP+HAxsN9OX6tP5zfvu229n66o9N/cfxtyNhuoZVKYh/5v/rt+s4M8ehV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JeSgxwAAAN0AAAAPAAAAAAAA&#10;AAAAAAAAAKECAABkcnMvZG93bnJldi54bWxQSwUGAAAAAAQABAD5AAAAlQMAAAAA&#10;"/>
                      <v:shape id="AutoShape 1441" o:spid="_x0000_s115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lBO8QAAADdAAAADwAAAGRycy9kb3ducmV2LnhtbERPTWsCMRC9C/0PYQq9iGa3qJStUdaC&#10;UAse1Hqfbqab0M1k3URd/31TKHibx/uc+bJ3jbhQF6xnBfk4A0FceW25VvB5WI9eQISIrLHxTApu&#10;FGC5eBjMsdD+yju67GMtUgiHAhWYGNtCylAZchjGviVO3LfvHMYEu1rqDq8p3DXyOctm0qHl1GCw&#10;pTdD1c/+7BRsN/mq/DJ287E72e10XTbnenhU6umxL19BROrjXfzvftdp/nS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aUE7xAAAAN0AAAAPAAAAAAAAAAAA&#10;AAAAAKECAABkcnMvZG93bnJldi54bWxQSwUGAAAAAAQABAD5AAAAkgMAAAAA&#10;"/>
                      <v:shape id="AutoShape 1442" o:spid="_x0000_s115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vfTM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oZ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u99MxAAAAN0AAAAPAAAAAAAAAAAA&#10;AAAAAKECAABkcnMvZG93bnJldi54bWxQSwUGAAAAAAQABAD5AAAAkgMAAAAA&#10;"/>
                      <v:shape id="AutoShape 1443" o:spid="_x0000_s115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d618QAAADdAAAADwAAAGRycy9kb3ducmV2LnhtbERPTWsCMRC9C/6HMEIvUrO2WspqlLUg&#10;VMGDtr2Pm+kmdDNZN1G3/74pCN7m8T5nvuxcLS7UButZwXiUgSAuvbZcKfj8WD++gggRWWPtmRT8&#10;UoDlot+bY679lfd0OcRKpBAOOSowMTa5lKE05DCMfEOcuG/fOowJtpXULV5TuKvlU5a9SIeWU4PB&#10;ht4MlT+Hs1Ow24xXxdHYzXZ/srvpuqjP1fBLqYdBV8xAROriXXxzv+s0fzp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93rXxAAAAN0AAAAPAAAAAAAAAAAA&#10;AAAAAKECAABkcnMvZG93bnJldi54bWxQSwUGAAAAAAQABAD5AAAAkgMAAAAA&#10;"/>
                      <v:shape id="AutoShape 1444" o:spid="_x0000_s115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7io8QAAADdAAAADwAAAGRycy9kb3ducmV2LnhtbERPS2sCMRC+F/wPYQq9FM1atMjWKKsg&#10;VMGDr/u4mW5CN5N1E3X7702h0Nt8fM+ZzjtXixu1wXpWMBxkIIhLry1XCo6HVX8CIkRkjbVnUvBD&#10;Aeaz3tMUc+3vvKPbPlYihXDIUYGJscmlDKUhh2HgG+LEffnWYUywraRu8Z7CXS3fsuxdOrScGgw2&#10;tDRUfu+vTsF2PVwUZ2PXm93Fbseror5WryelXp674gNEpC7+i//cnzrNH49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HuKjxAAAAN0AAAAPAAAAAAAAAAAA&#10;AAAAAKECAABkcnMvZG93bnJldi54bWxQSwUGAAAAAAQABAD5AAAAkgMAAAAA&#10;"/>
                      <v:shape id="AutoShape 1445" o:spid="_x0000_s115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JHOMQAAADdAAAADwAAAGRycy9kb3ducmV2LnhtbERPS2sCMRC+F/ofwhR6KZq1uCKrUbYF&#10;oRY8+LqPm+kmdDPZbqKu/74pFLzNx/ec+bJ3jbhQF6xnBaNhBoK48tpyreCwXw2mIEJE1th4JgU3&#10;CrBcPD7MsdD+ylu67GItUgiHAhWYGNtCylAZchiGviVO3JfvHMYEu1rqDq8p3DXyNcsm0qHl1GCw&#10;pXdD1ffu7BRs1qO38mTs+nP7Yzf5qmzO9ctRqeenvpyBiNTHu/jf/aHT/Hyc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Ukc4xAAAAN0AAAAPAAAAAAAAAAAA&#10;AAAAAKECAABkcnMvZG93bnJldi54bWxQSwUGAAAAAAQABAD5AAAAkgMAAAAA&#10;"/>
                      <v:shape id="AutoShape 1446" o:spid="_x0000_s115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DZT8QAAADdAAAADwAAAGRycy9kb3ducmV2LnhtbERPS2sCMRC+F/ofwhR6KZq1VJGtUbaC&#10;UAUPvu7jZroJ3UzWTdT13xuh0Nt8fM+ZzDpXiwu1wXpWMOhnIIhLry1XCva7RW8MIkRkjbVnUnCj&#10;ALPp89MEc+2vvKHLNlYihXDIUYGJscmlDKUhh6HvG+LE/fjWYUywraRu8ZrCXS3fs2wkHVpODQYb&#10;mhsqf7dnp2C9HHwVR2OXq83JroeLoj5XbwelXl+64hNEpC7+i//c3zrNH36M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gNlPxAAAAN0AAAAPAAAAAAAAAAAA&#10;AAAAAKECAABkcnMvZG93bnJldi54bWxQSwUGAAAAAAQABAD5AAAAkgMAAAAA&#10;"/>
                      <v:shape id="AutoShape 1447" o:spid="_x0000_s115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x81MQAAADdAAAADwAAAGRycy9kb3ducmV2LnhtbERPTWsCMRC9F/wPYQQvpWaVasvWKKsg&#10;VMGD2t6nm+kmuJmsm6jbf28Khd7m8T5ntuhcLa7UButZwWiYgSAuvbZcKfg4rp9eQYSIrLH2TAp+&#10;KMBi3nuYYa79jfd0PcRKpBAOOSowMTa5lKE05DAMfUOcuG/fOowJtpXULd5SuKvlOMum0qHl1GCw&#10;oZWh8nS4OAW7zWhZfBm72e7PdjdZF/WlevxUatDvijcQkbr4L/5zv+s0f/L8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zHzUxAAAAN0AAAAPAAAAAAAAAAAA&#10;AAAAAKECAABkcnMvZG93bnJldi54bWxQSwUGAAAAAAQABAD5AAAAkgMAAAAA&#10;"/>
                      <v:shape id="AutoShape 1448" o:spid="_x0000_s116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PopscAAADdAAAADwAAAGRycy9kb3ducmV2LnhtbESPT0sDMRDF74LfIUzBi7TZipWyNi2r&#10;ULBCD/3jfdyMm9DNZN2k7frtnYPgbYb35r3fLFZDaNWF+uQjG5hOClDEdbSeGwPHw3o8B5UyssU2&#10;Mhn4oQSr5e3NAksbr7yjyz43SkI4lWjA5dyVWqfaUcA0iR2xaF+xD5hl7Rtte7xKeGj1Q1E86YCe&#10;pcFhR6+O6tP+HAxsN9OX6tP5zfvu229n66o9N/cfxtyNhuoZVKYh/5v/rt+s4M8eBV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U+imxwAAAN0AAAAPAAAAAAAA&#10;AAAAAAAAAKECAABkcnMvZG93bnJldi54bWxQSwUGAAAAAAQABAD5AAAAlQMAAAAA&#10;"/>
                      <v:shape id="AutoShape 1449" o:spid="_x0000_s116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9NPc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f/L8C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H009xAAAAN0AAAAPAAAAAAAAAAAA&#10;AAAAAKECAABkcnMvZG93bnJldi54bWxQSwUGAAAAAAQABAD5AAAAkgMAAAAA&#10;"/>
                      <v:shape id="AutoShape 1450" o:spid="_x0000_s116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mXiMkAAADdAAAADwAAAGRycy9kb3ducmV2LnhtbESPzUvDQBDF74L/wzJCb3ZTtR/EbouU&#10;FhQv/UhFb0N2TEKzsyG7JvG/dw5CbzO8N+/9ZrkeXK06akPl2cBknIAizr2tuDCQnXb3C1AhIlus&#10;PZOBXwqwXt3eLDG1vucDdcdYKAnhkKKBMsYm1TrkJTkMY98Qi/btW4dR1rbQtsVewl2tH5Jkph1W&#10;LA0lNrQpKb8cf5yBj+7rcdJvqvn53W/fnrLL9nN/yIwZ3Q0vz6AiDfFq/r9+tYI/nQq/fCMj6NU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Y5l4jJAAAA3QAAAA8AAAAA&#10;AAAAAAAAAAAAoQIAAGRycy9kb3ducmV2LnhtbFBLBQYAAAAABAAEAPkAAACXAwAAAAA=&#10;" strokeweight="2.25pt">
                        <v:stroke startarrow="block" endarrow="block"/>
                      </v:shape>
                      <v:shape id="AutoShape 1451" o:spid="_x0000_s116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DX5sQAAADdAAAADwAAAGRycy9kb3ducmV2LnhtbERP32vCMBB+H+x/CDfYy9C0g8qoRukG&#10;whR80M33szmbYHPpmqj1v18Gwt7u4/t5s8XgWnGhPljPCvJxBoK49tpyo+D7azl6AxEissbWMym4&#10;UYDF/PFhhqX2V97SZRcbkUI4lKjAxNiVUobakMMw9h1x4o6+dxgT7Bupe7ymcNfK1yybSIeWU4PB&#10;jj4M1afd2SnYrPL36mDsar39sZtiWbXn5mWv1PPTUE1BRBriv/ju/tRpflHk8PdNOkH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sNfmxAAAAN0AAAAPAAAAAAAAAAAA&#10;AAAAAKECAABkcnMvZG93bnJldi54bWxQSwUGAAAAAAQABAD5AAAAkgMAAAAA&#10;"/>
                      <v:shape id="AutoShape 1452" o:spid="_x0000_s116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JJkcQAAADdAAAADwAAAGRycy9kb3ducmV2LnhtbERPTWsCMRC9F/ofwhR6KZpV2FJWo2wF&#10;oQoetHofN+MmdDNZN1HXf98UCt7m8T5nOu9dI67UBetZwWiYgSCuvLZcK9h/LwcfIEJE1th4JgV3&#10;CjCfPT9NsdD+xlu67mItUgiHAhWYGNtCylAZchiGviVO3Ml3DmOCXS11h7cU7ho5zrJ36dByajDY&#10;0sJQ9bO7OAWb1eizPBq7Wm/PdpMvy+ZSvx2Uen3pywmISH18iP/dXzrNz/Mx/H2TTp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YkmRxAAAAN0AAAAPAAAAAAAAAAAA&#10;AAAAAKECAABkcnMvZG93bnJldi54bWxQSwUGAAAAAAQABAD5AAAAkgMAAAAA&#10;"/>
                      <v:shape id="AutoShape 1453" o:spid="_x0000_s116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7sCsQAAADdAAAADwAAAGRycy9kb3ducmV2LnhtbERPS2sCMRC+F/ofwhR6KZq1siKrUbYF&#10;oRY8+LqPm+kmdDPZbqKu/74pFLzNx/ec+bJ3jbhQF6xnBaNhBoK48tpyreCwXw2mIEJE1th4JgU3&#10;CrBcPD7MsdD+ylu67GItUgiHAhWYGNtCylAZchiGviVO3JfvHMYEu1rqDq8p3DXyNcsm0qHl1GCw&#10;pXdD1ffu7BRs1qO38mTs+nP7Yzf5qmzO9ctRqeenvpyBiNTHu/jf/aHT/Dwf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uwKxAAAAN0AAAAPAAAAAAAAAAAA&#10;AAAAAKECAABkcnMvZG93bnJldi54bWxQSwUGAAAAAAQABAD5AAAAkgMAAAAA&#10;"/>
                      <v:shape id="AutoShape 1454" o:spid="_x0000_s116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d0fsQAAADdAAAADwAAAGRycy9kb3ducmV2LnhtbERPS2sCMRC+F/ofwhR6KZq1uCKrUbYF&#10;oRY8+LqPm+kmdDPZbqKu/74pFLzNx/ec+bJ3jbhQF6xnBaNhBoK48tpyreCwXw2mIEJE1th4JgU3&#10;CrBcPD7MsdD+ylu67GItUgiHAhWYGNtCylAZchiGviVO3JfvHMYEu1rqDq8p3DXyNcsm0qHl1GCw&#10;pXdD1ffu7BRs1qO38mTs+nP7Yzf5qmzO9ctRqeenvpyBiNTHu/jf/aHT/Dwf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x3R+xAAAAN0AAAAPAAAAAAAAAAAA&#10;AAAAAKECAABkcnMvZG93bnJldi54bWxQSwUGAAAAAAQABAD5AAAAkgMAAAAA&#10;"/>
                      <v:shape id="AutoShape 1455" o:spid="_x0000_s116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vR5cQAAADdAAAADwAAAGRycy9kb3ducmV2LnhtbERP32vCMBB+H/g/hBP2MmzqoGNUo9SB&#10;MAc+qPP9bG5NWHOpTdTuv18GA9/u4/t58+XgWnGlPljPCqZZDoK49tpyo+DzsJ68gggRWWPrmRT8&#10;UIDlYvQwx1L7G+/ouo+NSCEcSlRgYuxKKUNtyGHIfEecuC/fO4wJ9o3UPd5SuGvlc56/SIeWU4PB&#10;jt4M1d/7i1Ow3UxX1cnYzcfubLfFumovzdNRqcfxUM1ARBriXfzvftdpflEU8PdNOkE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i9HlxAAAAN0AAAAPAAAAAAAAAAAA&#10;AAAAAKECAABkcnMvZG93bnJldi54bWxQSwUGAAAAAAQABAD5AAAAkgMAAAAA&#10;"/>
                      <v:shape id="AutoShape 1456" o:spid="_x0000_s116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lPksQAAADdAAAADwAAAGRycy9kb3ducmV2LnhtbERPTWsCMRC9F/wPYYReimYtrJTVKGtB&#10;qAUPWr2Pm3ET3Ey2m6jbf98UCt7m8T5nvuxdI27UBetZwWScgSCuvLZcKzh8rUdvIEJE1th4JgU/&#10;FGC5GDzNsdD+zju67WMtUgiHAhWYGNtCylAZchjGviVO3Nl3DmOCXS11h/cU7hr5mmVT6dByajDY&#10;0ruh6rK/OgXbzWRVnozdfO6+7TZfl821fjkq9TzsyxmISH18iP/dHzrNz/Mp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U+SxAAAAN0AAAAPAAAAAAAAAAAA&#10;AAAAAKECAABkcnMvZG93bnJldi54bWxQSwUGAAAAAAQABAD5AAAAkgMAAAAA&#10;"/>
                      <v:shape id="AutoShape 1457" o:spid="_x0000_s116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XqCcQAAADdAAAADwAAAGRycy9kb3ducmV2LnhtbERPS2sCMRC+C/0PYQq9iGYtbJXVKNuC&#10;UAsefN3HzXQTuplsN1G3/74pFLzNx/ecxap3jbhSF6xnBZNxBoK48tpyreB4WI9mIEJE1th4JgU/&#10;FGC1fBgssND+xju67mMtUgiHAhWYGNtCylAZchjGviVO3KfvHMYEu1rqDm8p3DXyOctepEPLqcFg&#10;S2+Gqq/9xSnYbiav5dnYzcfu227zddlc6uFJqafHvpyDiNTHu/jf/a7T/Dyfwt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FeoJxAAAAN0AAAAPAAAAAAAAAAAA&#10;AAAAAKECAABkcnMvZG93bnJldi54bWxQSwUGAAAAAAQABAD5AAAAkgMAAAAA&#10;"/>
                      <v:shape id="AutoShape 1458" o:spid="_x0000_s117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p+e8cAAADdAAAADwAAAGRycy9kb3ducmV2LnhtbESPT0sDMRDF74LfIYzgRWy2wkpZm5at&#10;ULBCD/3jfdyMm+Bmst2k7frtnYPgbYb35r3fzJdj6NSFhuQjG5hOClDETbSeWwPHw/pxBiplZItd&#10;ZDLwQwmWi9ubOVY2XnlHl31ulYRwqtCAy7mvtE6No4BpEnti0b7iEDDLOrTaDniV8NDpp6J41gE9&#10;S4PDnl4dNd/7czCw3UxX9afzm/fdyW/Ldd2d24cPY+7vxvoFVKYx/5v/rt+s4Jel4Mo3MoJ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in57xwAAAN0AAAAPAAAAAAAA&#10;AAAAAAAAAKECAABkcnMvZG93bnJldi54bWxQSwUGAAAAAAQABAD5AAAAlQMAAAAA&#10;"/>
                      <v:shape id="AutoShape 1459" o:spid="_x0000_s117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bb4M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Dyfwd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xtvgxAAAAN0AAAAPAAAAAAAAAAAA&#10;AAAAAKECAABkcnMvZG93bnJldi54bWxQSwUGAAAAAAQABAD5AAAAkgMAAAAA&#10;"/>
                      <v:shape id="AutoShape 1460" o:spid="_x0000_s117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C4wMcAAADdAAAADwAAAGRycy9kb3ducmV2LnhtbESPQWsCMRCF7wX/Qxihl6JZC0rZGmUt&#10;CLXgQdvex810E9xMtpuo23/fORR6m+G9ee+b5XoIrbpSn3xkA7NpAYq4jtZzY+DjfTt5ApUyssU2&#10;Mhn4oQTr1ehuiaWNNz7Q9ZgbJSGcSjTgcu5KrVPtKGCaxo5YtK/YB8yy9o22Pd4kPLT6sSgWOqBn&#10;aXDY0Yuj+ny8BAP73WxTnZzfvR2+/X6+rdpL8/BpzP14qJ5BZRryv/nv+tUK/nwh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kLjAxwAAAN0AAAAPAAAAAAAA&#10;AAAAAAAAAKECAABkcnMvZG93bnJldi54bWxQSwUGAAAAAAQABAD5AAAAlQMAAAAA&#10;"/>
                    </v:group>
                  </v:group>
                  <v:group id="Group 1461" o:spid="_x0000_s1173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eK3M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B7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Z4rcwwAAAN0AAAAP&#10;AAAAAAAAAAAAAAAAAKoCAABkcnMvZG93bnJldi54bWxQSwUGAAAAAAQABAD6AAAAmgMAAAAA&#10;">
                    <v:shape id="AutoShape 1462" o:spid="_x0000_s1174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Iz9cIAAADdAAAADwAAAGRycy9kb3ducmV2LnhtbERPS2vCQBC+F/oflhF6azZGKiV1FVMQ&#10;vHjwcfE2ZMfsYnY2zW5j+u9doeBtPr7nLFaja8VAfbCeFUyzHARx7bXlRsHpuHn/BBEissbWMyn4&#10;owCr5evLAkvtb7yn4RAbkUI4lKjAxNiVUobakMOQ+Y44cRffO4wJ9o3UPd5SuGtlkedz6dByajDY&#10;0beh+nr4dQpcp93Pzht9vtpZW9H2sq7yQam3ybj+AhFpjE/xv3ur0/yPeQGPb9IJcn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FIz9cIAAADdAAAADwAAAAAAAAAAAAAA&#10;AAChAgAAZHJzL2Rvd25yZXYueG1sUEsFBgAAAAAEAAQA+QAAAJADAAAAAA==&#10;" strokeweight="1.5pt"/>
                    <v:shape id="AutoShape 1463" o:spid="_x0000_s1175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6WbsAAAADdAAAADwAAAGRycy9kb3ducmV2LnhtbERPTYvCMBC9C/6HMMLeNFVZkWoqKghe&#10;PKh72dvQjE1pM6lNrN1/b4QFb/N4n7Pe9LYWHbW+dKxgOklAEOdOl1wo+LkexksQPiBrrB2Tgj/y&#10;sMmGgzWm2j35TN0lFCKGsE9RgQmhSaX0uSGLfuIa4sjdXGsxRNgWUrf4jOG2lrMkWUiLJccGgw3t&#10;DeXV5WEV2Ebb+8kZ/VuV83pHx9t2l3RKfY367QpEoD58xP/uo47zvxdzeH8TT5D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Melm7AAAAA3QAAAA8AAAAAAAAAAAAAAAAA&#10;oQIAAGRycy9kb3ducmV2LnhtbFBLBQYAAAAABAAEAPkAAACOAwAAAAA=&#10;" strokeweight="1.5pt"/>
                    <v:shape id="AutoShape 1464" o:spid="_x0000_s1176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fHNMEAAADdAAAADwAAAGRycy9kb3ducmV2LnhtbERPS4vCMBC+C/6HMMLeNNVdH3SNIoLi&#10;davgdWhmm2ozaZuo9d+bhQVv8/E9Z7nubCXu1PrSsYLxKAFBnDtdcqHgdNwNFyB8QNZYOSYFT/Kw&#10;XvV7S0y1e/AP3bNQiBjCPkUFJoQ6ldLnhiz6kauJI/frWoshwraQusVHDLeVnCTJTFosOTYYrGlr&#10;KL9mN6vg83Rpjsl5Pj7vG9Ps8eYPWbNQ6mPQbb5BBOrCW/zvPug4fzr7gr9v4gl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8c0wQAAAN0AAAAPAAAAAAAAAAAAAAAA&#10;AKECAABkcnMvZG93bnJldi54bWxQSwUGAAAAAAQABAD5AAAAjwMAAAAA&#10;" strokeweight="1.5pt"/>
                  </v:group>
                </v:group>
              </v:group>
            </w:pict>
          </mc:Fallback>
        </mc:AlternateContent>
      </w: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  <w:r>
        <w:t xml:space="preserve">8.  y = 3 B(x)  </w:t>
      </w:r>
      <w:r>
        <w:tab/>
      </w:r>
      <w:r>
        <w:tab/>
      </w:r>
      <w:r>
        <w:tab/>
      </w:r>
      <w:r>
        <w:tab/>
        <w:t>9.  y = B(x – 3)</w:t>
      </w:r>
      <w:r>
        <w:tab/>
      </w:r>
      <w:r>
        <w:tab/>
      </w:r>
      <w:r>
        <w:tab/>
      </w:r>
      <w:r>
        <w:tab/>
        <w:t xml:space="preserve">10.  y = B(x + 2) – 1 </w:t>
      </w:r>
      <w:r>
        <w:tab/>
      </w:r>
    </w:p>
    <w:p w:rsidR="00D81930" w:rsidRDefault="00D81930" w:rsidP="00D81930">
      <w:pPr>
        <w:spacing w:after="0"/>
      </w:pPr>
    </w:p>
    <w:p w:rsidR="00D81930" w:rsidRDefault="00D81930" w:rsidP="00D81930">
      <w:pPr>
        <w:spacing w:after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5EC4AFE8" wp14:editId="3A9D3671">
                <wp:simplePos x="0" y="0"/>
                <wp:positionH relativeFrom="column">
                  <wp:posOffset>-68580</wp:posOffset>
                </wp:positionH>
                <wp:positionV relativeFrom="paragraph">
                  <wp:posOffset>328295</wp:posOffset>
                </wp:positionV>
                <wp:extent cx="6589395" cy="2093595"/>
                <wp:effectExtent l="24765" t="26670" r="24765" b="32385"/>
                <wp:wrapNone/>
                <wp:docPr id="1263" name="Group 1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9395" cy="2093595"/>
                          <a:chOff x="1043" y="6025"/>
                          <a:chExt cx="10377" cy="3297"/>
                        </a:xfrm>
                      </wpg:grpSpPr>
                      <wpg:grpSp>
                        <wpg:cNvPr id="1264" name="Group 1466"/>
                        <wpg:cNvGrpSpPr>
                          <a:grpSpLocks/>
                        </wpg:cNvGrpSpPr>
                        <wpg:grpSpPr bwMode="auto">
                          <a:xfrm>
                            <a:off x="1043" y="6028"/>
                            <a:ext cx="3289" cy="3289"/>
                            <a:chOff x="1142" y="11247"/>
                            <a:chExt cx="4226" cy="4226"/>
                          </a:xfrm>
                        </wpg:grpSpPr>
                        <wpg:grpSp>
                          <wpg:cNvPr id="1265" name="Group 1467"/>
                          <wpg:cNvGrpSpPr>
                            <a:grpSpLocks/>
                          </wpg:cNvGrpSpPr>
                          <wpg:grpSpPr bwMode="auto">
                            <a:xfrm>
                              <a:off x="1142" y="11247"/>
                              <a:ext cx="4226" cy="4226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266" name="Group 14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267" name="AutoShape 146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8" name="AutoShape 147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9" name="AutoShape 147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0" name="AutoShape 147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1" name="AutoShape 147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2" name="AutoShape 147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3" name="AutoShape 147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4" name="AutoShape 147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5" name="AutoShape 147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6" name="AutoShape 147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7" name="AutoShape 147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8" name="AutoShape 148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9" name="AutoShape 148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0" name="AutoShape 148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1" name="AutoShape 148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2" name="AutoShape 148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3" name="AutoShape 148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" name="AutoShape 148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" name="AutoShape 148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" name="AutoShape 148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7" name="AutoShape 148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88" name="Group 14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289" name="AutoShape 14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0" name="AutoShape 14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1" name="AutoShape 14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2" name="AutoShape 14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3" name="AutoShape 14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4" name="AutoShape 14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5" name="AutoShape 14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6" name="AutoShape 14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7" name="AutoShape 14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8" name="AutoShape 15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9" name="AutoShape 15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0" name="AutoShape 15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1" name="AutoShape 15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2" name="AutoShape 15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3" name="AutoShape 15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4" name="AutoShape 15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5" name="AutoShape 15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6" name="AutoShape 15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7" name="AutoShape 15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8" name="AutoShape 15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9" name="AutoShape 15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310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2050" y="12772"/>
                              <a:ext cx="1772" cy="1183"/>
                              <a:chOff x="2050" y="12772"/>
                              <a:chExt cx="1772" cy="1183"/>
                            </a:xfrm>
                          </wpg:grpSpPr>
                          <wps:wsp>
                            <wps:cNvPr id="1311" name="AutoShape 15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0" y="12772"/>
                                <a:ext cx="410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2" name="AutoShap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60" y="13955"/>
                                <a:ext cx="9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3" name="AutoShape 15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45" y="12772"/>
                                <a:ext cx="377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314" name="Group 1516"/>
                        <wpg:cNvGrpSpPr>
                          <a:grpSpLocks/>
                        </wpg:cNvGrpSpPr>
                        <wpg:grpSpPr bwMode="auto">
                          <a:xfrm>
                            <a:off x="4575" y="6033"/>
                            <a:ext cx="3289" cy="3289"/>
                            <a:chOff x="1142" y="11247"/>
                            <a:chExt cx="4226" cy="4226"/>
                          </a:xfrm>
                        </wpg:grpSpPr>
                        <wpg:grpSp>
                          <wpg:cNvPr id="1315" name="Group 1517"/>
                          <wpg:cNvGrpSpPr>
                            <a:grpSpLocks/>
                          </wpg:cNvGrpSpPr>
                          <wpg:grpSpPr bwMode="auto">
                            <a:xfrm>
                              <a:off x="1142" y="11247"/>
                              <a:ext cx="4226" cy="4226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316" name="Group 151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317" name="AutoShape 151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8" name="AutoShape 152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9" name="AutoShape 152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0" name="AutoShape 152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1" name="AutoShape 152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2" name="AutoShape 152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3" name="AutoShape 152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4" name="AutoShape 152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5" name="AutoShape 152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6" name="AutoShape 152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7" name="AutoShape 152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8" name="AutoShape 153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9" name="AutoShape 153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0" name="AutoShape 153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1" name="AutoShape 153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2" name="AutoShape 153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3" name="AutoShape 153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4" name="AutoShape 153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5" name="AutoShape 153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6" name="AutoShape 153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7" name="AutoShape 153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339" name="AutoShape 15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0" name="AutoShape 15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1" name="AutoShape 15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2" name="AutoShape 15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3" name="AutoShape 15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4" name="AutoShape 15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5" name="AutoShape 15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6" name="AutoShape 15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7" name="AutoShape 15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8" name="AutoShape 15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9" name="AutoShape 15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0" name="AutoShape 15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1" name="AutoShape 15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2" name="AutoShape 15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3" name="AutoShape 15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4" name="AutoShape 15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5" name="AutoShape 15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6" name="AutoShape 15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7" name="AutoShape 15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8" name="AutoShape 15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9" name="AutoShape 15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360" name="Group 1562"/>
                          <wpg:cNvGrpSpPr>
                            <a:grpSpLocks/>
                          </wpg:cNvGrpSpPr>
                          <wpg:grpSpPr bwMode="auto">
                            <a:xfrm>
                              <a:off x="2050" y="12772"/>
                              <a:ext cx="1772" cy="1183"/>
                              <a:chOff x="2050" y="12772"/>
                              <a:chExt cx="1772" cy="1183"/>
                            </a:xfrm>
                          </wpg:grpSpPr>
                          <wps:wsp>
                            <wps:cNvPr id="1361" name="AutoShape 15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0" y="12772"/>
                                <a:ext cx="410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2" name="AutoShape 15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60" y="13955"/>
                                <a:ext cx="9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63" name="AutoShape 156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45" y="12772"/>
                                <a:ext cx="377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364" name="Group 1566"/>
                        <wpg:cNvGrpSpPr>
                          <a:grpSpLocks/>
                        </wpg:cNvGrpSpPr>
                        <wpg:grpSpPr bwMode="auto">
                          <a:xfrm>
                            <a:off x="8131" y="6025"/>
                            <a:ext cx="3289" cy="3289"/>
                            <a:chOff x="1142" y="11247"/>
                            <a:chExt cx="4226" cy="4226"/>
                          </a:xfrm>
                        </wpg:grpSpPr>
                        <wpg:grpSp>
                          <wpg:cNvPr id="1365" name="Group 1567"/>
                          <wpg:cNvGrpSpPr>
                            <a:grpSpLocks/>
                          </wpg:cNvGrpSpPr>
                          <wpg:grpSpPr bwMode="auto">
                            <a:xfrm>
                              <a:off x="1142" y="11247"/>
                              <a:ext cx="4226" cy="4226"/>
                              <a:chOff x="2886" y="4230"/>
                              <a:chExt cx="6048" cy="6048"/>
                            </a:xfrm>
                          </wpg:grpSpPr>
                          <wpg:grpSp>
                            <wpg:cNvPr id="1366" name="Group 15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86" y="4439"/>
                                <a:ext cx="6048" cy="5640"/>
                                <a:chOff x="2886" y="4439"/>
                                <a:chExt cx="6048" cy="5640"/>
                              </a:xfrm>
                            </wpg:grpSpPr>
                            <wps:wsp>
                              <wps:cNvPr id="1367" name="AutoShape 156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725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8" name="AutoShape 157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97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9" name="AutoShape 157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69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0" name="AutoShape 157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41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1" name="AutoShape 157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613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2" name="AutoShape 157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84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3" name="AutoShape 157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56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4" name="AutoShape 157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28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5" name="AutoShape 157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500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6" name="AutoShape 157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72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7" name="AutoShape 157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10" y="4233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8" name="AutoShape 1580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415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9" name="AutoShape 158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87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0" name="AutoShape 1582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59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1" name="AutoShape 1583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31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2" name="AutoShape 1584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1" y="302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3" name="AutoShape 1585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747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4" name="AutoShape 1586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465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5" name="AutoShape 1587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2183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6" name="AutoShape 1588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901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7" name="AutoShape 1589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5900" y="1619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88" name="Group 15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080" y="4230"/>
                                <a:ext cx="5641" cy="6048"/>
                                <a:chOff x="3080" y="4230"/>
                                <a:chExt cx="5641" cy="6048"/>
                              </a:xfrm>
                            </wpg:grpSpPr>
                            <wps:wsp>
                              <wps:cNvPr id="1389" name="AutoShape 15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8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0" name="AutoShape 15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6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1" name="AutoShape 15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4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2" name="AutoShape 15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2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3" name="AutoShape 15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0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4" name="AutoShape 15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9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5" name="AutoShape 15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7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6" name="AutoShape 15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05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7" name="AutoShape 15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3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8" name="AutoShape 16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8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9" name="AutoShape 16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01" y="4230"/>
                                  <a:ext cx="0" cy="6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0" name="AutoShape 16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82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1" name="AutoShape 16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465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2" name="AutoShape 16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46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3" name="AutoShape 16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4" name="AutoShape 16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10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5" name="AutoShape 16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93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6" name="AutoShape 16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4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7" name="AutoShape 16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57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8" name="AutoShape 16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39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9" name="AutoShape 16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21" y="4440"/>
                                  <a:ext cx="0" cy="5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10" name="Group 1612"/>
                          <wpg:cNvGrpSpPr>
                            <a:grpSpLocks/>
                          </wpg:cNvGrpSpPr>
                          <wpg:grpSpPr bwMode="auto">
                            <a:xfrm>
                              <a:off x="2050" y="12772"/>
                              <a:ext cx="1772" cy="1183"/>
                              <a:chOff x="2050" y="12772"/>
                              <a:chExt cx="1772" cy="1183"/>
                            </a:xfrm>
                          </wpg:grpSpPr>
                          <wps:wsp>
                            <wps:cNvPr id="1411" name="AutoShape 16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50" y="12772"/>
                                <a:ext cx="410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2" name="AutoShape 16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60" y="13955"/>
                                <a:ext cx="9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13" name="AutoShape 161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45" y="12772"/>
                                <a:ext cx="377" cy="11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6463B0" id="Group 1263" o:spid="_x0000_s1026" style="position:absolute;margin-left:-5.4pt;margin-top:25.85pt;width:518.85pt;height:164.85pt;z-index:251702272" coordorigin="1043,6025" coordsize="10377,3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">
                <v:group id="Group 1466" o:spid="_x0000_s1027" style="position:absolute;left:1043;top:6028;width:3289;height:3289" coordorigin="1142,11247" coordsize="4226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rkI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/SZ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65CHFAAAA3QAA&#10;AA8AAAAAAAAAAAAAAAAAqgIAAGRycy9kb3ducmV2LnhtbFBLBQYAAAAABAAEAPoAAACcAwAAAAA=&#10;">
                  <v:group id="Group 1467" o:spid="_x0000_s1028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  <v:group id="Group 1468" o:spid="_x0000_s102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TfzcMAAADdAAAADwAAAGRycy9kb3ducmV2LnhtbERPTYvCMBC9L/gfwgh7&#10;W9O6WKQaRURlDyKsCuJtaMa22ExKE9v67zeCsLd5vM+ZL3tTiZYaV1pWEI8iEMSZ1SXnCs6n7dcU&#10;hPPIGivLpOBJDpaLwcccU207/qX26HMRQtilqKDwvk6ldFlBBt3I1sSBu9nGoA+wyaVusAvhppLj&#10;KEqkwZJDQ4E1rQvK7seHUbDrsFt9x5t2f7+tn9fT5HDZx6TU57BfzUB46v2/+O3+0WH+OEng9U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/JN/NwwAAAN0AAAAP&#10;AAAAAAAAAAAAAAAAAKoCAABkcnMvZG93bnJldi54bWxQSwUGAAAAAAQABAD6AAAAmgMAAAAA&#10;">
                      <v:shape id="AutoShape 1469" o:spid="_x0000_s103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TH5MMAAADdAAAADwAAAGRycy9kb3ducmV2LnhtbERPTWvCQBC9F/wPywje6kYpVqKriEXJ&#10;wR4ai+chO26C2dk0uzXRX98VhN7m8T5nue5tLa7U+sqxgsk4AUFcOF2xUfB93L3OQfiArLF2TApu&#10;5GG9GrwsMdWu4y+65sGIGMI+RQVlCE0qpS9KsujHriGO3Nm1FkOErZG6xS6G21pOk2QmLVYcG0ps&#10;aFtSccl/rQJDdvezn59Nfu+yw8fx9Pbp95lSo2G/WYAI1Id/8dOd6Th/OnuH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Ex+TDAAAA3QAAAA8AAAAAAAAAAAAA&#10;AAAAoQIAAGRycy9kb3ducmV2LnhtbFBLBQYAAAAABAAEAPkAAACRAwAAAAA=&#10;"/>
                      <v:shape id="AutoShape 1470" o:spid="_x0000_s103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tTlsYAAADdAAAADwAAAGRycy9kb3ducmV2LnhtbESPQWvCQBCF74X+h2UKvdVNpYikrlJa&#10;lBzqwSieh+y4Cc3OptmtSf31zkHwNsN78943i9XoW3WmPjaBDbxOMlDEVbANOwOH/fplDiomZItt&#10;YDLwTxFWy8eHBeY2DLyjc5mckhCOORqoU+pyrWNVk8c4CR2xaKfQe0yy9k7bHgcJ962eZtlMe2xY&#10;Gmrs6LOm6qf88wYc+fXvZn5y5WUovr/2x7dt3BTGPD+NH++gEo3pbr5dF1bwpzPBlW9kBL2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bU5bGAAAA3QAAAA8AAAAAAAAA&#10;AAAAAAAAoQIAAGRycy9kb3ducmV2LnhtbFBLBQYAAAAABAAEAPkAAACUAwAAAAA=&#10;"/>
                      <v:shape id="AutoShape 1471" o:spid="_x0000_s103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f2DcMAAADdAAAADwAAAGRycy9kb3ducmV2LnhtbERPTWvCQBC9C/0PyxS86aYiYlNXKYqS&#10;Qz0YS89DdtyEZmdjdjXRX98VhN7m8T5nseptLa7U+sqxgrdxAoK4cLpio+D7uB3NQfiArLF2TApu&#10;5GG1fBksMNWu4wNd82BEDGGfooIyhCaV0hclWfRj1xBH7uRaiyHC1kjdYhfDbS0nSTKTFiuODSU2&#10;tC6p+M0vVoEhuz3v5ieT37vsa3P8me79LlNq+Np/foAI1Id/8dOd6Th/MnuHxzfx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X9g3DAAAA3QAAAA8AAAAAAAAAAAAA&#10;AAAAoQIAAGRycy9kb3ducmV2LnhtbFBLBQYAAAAABAAEAPkAAACRAwAAAAA=&#10;"/>
                      <v:shape id="AutoShape 1472" o:spid="_x0000_s103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TJTcYAAADdAAAADwAAAGRycy9kb3ducmV2LnhtbESPQU/DMAyF70j8h8hI3FjKhMZUlk0I&#10;tKmH7UCLOFuNl1Y0TmnCWvj182HSbrbe83ufV5vJd+pEQ2wDG3icZaCI62BbdgY+q+3DElRMyBa7&#10;wGTgjyJs1rc3K8xtGPmDTmVySkI45migSanPtY51Qx7jLPTEoh3D4DHJOjhtBxwl3Hd6nmUL7bFl&#10;aWiwp7eG6u/y1xtw5Lc/u+XRlf9jsX+vvp4OcVcYc383vb6ASjSlq/lyXVjBnz8Lv3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0yU3GAAAA3QAAAA8AAAAAAAAA&#10;AAAAAAAAoQIAAGRycy9kb3ducmV2LnhtbFBLBQYAAAAABAAEAPkAAACUAwAAAAA=&#10;"/>
                      <v:shape id="AutoShape 1473" o:spid="_x0000_s103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hs1sMAAADdAAAADwAAAGRycy9kb3ducmV2LnhtbERPTWvCQBC9F/wPywi91Y1SqqSuIhYl&#10;h3owSs9DdtwEs7MxuzVpf70rCN7m8T5nvuxtLa7U+sqxgvEoAUFcOF2xUXA8bN5mIHxA1lg7JgV/&#10;5GG5GLzMMdWu4z1d82BEDGGfooIyhCaV0hclWfQj1xBH7uRaiyHC1kjdYhfDbS0nSfIhLVYcG0ps&#10;aF1Scc5/rQJDdnPZzk4m/++y76/Dz/vObzOlXof96hNEoD48xQ93puP8yXQ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4bNbDAAAA3QAAAA8AAAAAAAAAAAAA&#10;AAAAoQIAAGRycy9kb3ducmV2LnhtbFBLBQYAAAAABAAEAPkAAACRAwAAAAA=&#10;"/>
                      <v:shape id="AutoShape 1474" o:spid="_x0000_s103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ryocMAAADdAAAADwAAAGRycy9kb3ducmV2LnhtbERPTWvCQBC9F/wPywje6qZBWkldpShK&#10;Du2hUTwP2XETmp2N2dVEf323UPA2j/c5i9VgG3GlzteOFbxMExDEpdM1GwWH/fZ5DsIHZI2NY1Jw&#10;Iw+r5ehpgZl2PX/TtQhGxBD2GSqoQmgzKX1ZkUU/dS1x5E6usxgi7IzUHfYx3DYyTZJXabHm2FBh&#10;S+uKyp/iYhUYstvzbn4yxb3PPzf74+zL73KlJuPh4x1EoCE8xP/uXMf56Vs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q8qHDAAAA3QAAAA8AAAAAAAAAAAAA&#10;AAAAoQIAAGRycy9kb3ducmV2LnhtbFBLBQYAAAAABAAEAPkAAACRAwAAAAA=&#10;"/>
                      <v:shape id="AutoShape 1475" o:spid="_x0000_s103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ZXOs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s9c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plc6xAAAAN0AAAAPAAAAAAAAAAAA&#10;AAAAAKECAABkcnMvZG93bnJldi54bWxQSwUGAAAAAAQABAD5AAAAkgMAAAAA&#10;"/>
                      <v:shape id="AutoShape 1476" o:spid="_x0000_s103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/PTsMAAADdAAAADwAAAGRycy9kb3ducmV2LnhtbERPTWvCQBC9C/0Pywi96UYRldRVpEXJ&#10;QQ/G0vOQHTfB7Gya3Zror3cLhd7m8T5nteltLW7U+sqxgsk4AUFcOF2xUfB53o2WIHxA1lg7JgV3&#10;8rBZvwxWmGrX8YlueTAihrBPUUEZQpNK6YuSLPqxa4gjd3GtxRBha6RusYvhtpbTJJlLixXHhhIb&#10;ei+puOY/VoEhu/veLy8mf3TZ4eP8NTv6fabU67DfvoEI1Id/8Z8703H+dDGD32/iC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Pz07DAAAA3QAAAA8AAAAAAAAAAAAA&#10;AAAAoQIAAGRycy9kb3ducmV2LnhtbFBLBQYAAAAABAAEAPkAAACRAwAAAAA=&#10;"/>
                      <v:shape id="AutoShape 1477" o:spid="_x0000_s103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Nq1cQAAADdAAAADwAAAGRycy9kb3ducmV2LnhtbERPTWvCQBC9F/wPywjedKPYVqKrSEXJ&#10;oT00iuchO26C2dk0u5q0v75bEHqbx/uc1aa3tbhT6yvHCqaTBARx4XTFRsHpuB8vQPiArLF2TAq+&#10;ycNmPXhaYapdx590z4MRMYR9igrKEJpUSl+UZNFPXEMcuYtrLYYIWyN1i10Mt7WcJcmLtFhxbCix&#10;obeSimt+swoM2f3XYXEx+U+Xve+O5/mHP2RKjYb9dgkiUB/+xQ93puP82es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A2rVxAAAAN0AAAAPAAAAAAAAAAAA&#10;AAAAAKECAABkcnMvZG93bnJldi54bWxQSwUGAAAAAAQABAD5AAAAkgMAAAAA&#10;"/>
                      <v:shape id="AutoShape 1478" o:spid="_x0000_s103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H0osMAAADdAAAADwAAAGRycy9kb3ducmV2LnhtbERPTWvCQBC9F/wPywje6kYpVqKriEXJ&#10;wR4ai+chO26C2dk0uzXRX98VhN7m8T5nue5tLa7U+sqxgsk4AUFcOF2xUfB93L3OQfiArLF2TApu&#10;5GG9GrwsMdWu4y+65sGIGMI+RQVlCE0qpS9KsujHriGO3Nm1FkOErZG6xS6G21pOk2QmLVYcG0ps&#10;aFtSccl/rQJDdvezn59Nfu+yw8fx9Pbp95lSo2G/WYAI1Id/8dOd6Th/+j6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R9KLDAAAA3QAAAA8AAAAAAAAAAAAA&#10;AAAAoQIAAGRycy9kb3ducmV2LnhtbFBLBQYAAAAABAAEAPkAAACRAwAAAAA=&#10;"/>
                      <v:shape id="AutoShape 1479" o:spid="_x0000_s104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06QMMAAADdAAAADwAAAGRycy9kb3ducmV2LnhtbERPTWvCQBC9C/0PyxS8mU09qKSuoQ2I&#10;3qyxLT0Ou9MkNDsbsmuM/fVuoeBtHu9z1vloWzFQ7xvHCp6SFASxdqbhSsH7aTtbgfAB2WDrmBRc&#10;yUO+eZisMTPuwkcaylCJGMI+QwV1CF0mpdc1WfSJ64gj9+16iyHCvpKmx0sMt62cp+lCWmw4NtTY&#10;UVGT/inPVsGXHz8+D7vqsCc9vP3utgXq11Kp6eP48gwi0Bju4n/33sT58+US/r6JJ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tOkDDAAAA3QAAAA8AAAAAAAAAAAAA&#10;AAAAoQIAAGRycy9kb3ducmV2LnhtbFBLBQYAAAAABAAEAPkAAACRAwAAAAA=&#10;" strokeweight="2.25pt">
                        <v:stroke startarrow="block" endarrow="block"/>
                      </v:shape>
                      <v:shape id="AutoShape 1480" o:spid="_x0000_s104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LFS8YAAADdAAAADwAAAGRycy9kb3ducmV2LnhtbESPQU/DMAyF70j8h8hI3FjKhMZUlk0I&#10;tKmH7UCLOFuNl1Y0TmnCWvj182HSbrbe83ufV5vJd+pEQ2wDG3icZaCI62BbdgY+q+3DElRMyBa7&#10;wGTgjyJs1rc3K8xtGPmDTmVySkI45migSanPtY51Qx7jLPTEoh3D4DHJOjhtBxwl3Hd6nmUL7bFl&#10;aWiwp7eG6u/y1xtw5Lc/u+XRlf9jsX+vvp4OcVcYc383vb6ASjSlq/lyXVjBnz8Lrn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CxUvGAAAA3QAAAA8AAAAAAAAA&#10;AAAAAAAAoQIAAGRycy9kb3ducmV2LnhtbFBLBQYAAAAABAAEAPkAAACUAwAAAAA=&#10;"/>
                      <v:shape id="AutoShape 1481" o:spid="_x0000_s104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5g0MQAAADdAAAADwAAAGRycy9kb3ducmV2LnhtbERPTWvCQBC9C/0PyxR6002lWBtdRRQl&#10;B3swFs9DdtyEZmdjdmtSf71bKHibx/uc+bK3tbhS6yvHCl5HCQjiwumKjYKv43Y4BeEDssbaMSn4&#10;JQ/LxdNgjql2HR/omgcjYgj7FBWUITSplL4oyaIfuYY4cmfXWgwRtkbqFrsYbms5TpKJtFhxbCix&#10;oXVJxXf+YxUYstvLbno2+a3L9pvj6e3T7zKlXp771QxEoD48xP/uTMf54/cP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TmDQxAAAAN0AAAAPAAAAAAAAAAAA&#10;AAAAAKECAABkcnMvZG93bnJldi54bWxQSwUGAAAAAAQABAD5AAAAkgMAAAAA&#10;"/>
                      <v:shape id="AutoShape 1482" o:spid="_x0000_s104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G5asYAAADdAAAADwAAAGRycy9kb3ducmV2LnhtbESPQWvDMAyF74P9B6NBb6uzMkbI6pay&#10;0ZJDd1hadhax6oTGchZ7TdpfPx0Gu0m8p/c+LdeT79SFhtgGNvA0z0AR18G27AwcD9vHHFRMyBa7&#10;wGTgShHWq/u7JRY2jPxJlyo5JSEcCzTQpNQXWse6IY9xHnpi0U5h8JhkHZy2A44S7ju9yLIX7bFl&#10;aWiwp7eG6nP14w048tvvXX5y1W0s9++Hr+ePuCuNmT1Mm1dQiab0b/67Lq3gL3Lhl29kBL3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huWrGAAAA3QAAAA8AAAAAAAAA&#10;AAAAAAAAoQIAAGRycy9kb3ducmV2LnhtbFBLBQYAAAAABAAEAPkAAACUAwAAAAA=&#10;"/>
                      <v:shape id="AutoShape 1483" o:spid="_x0000_s104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0c8cQAAADdAAAADwAAAGRycy9kb3ducmV2LnhtbERPTWvCQBC9F/wPywi91Y1SSohugliU&#10;HNpDo3gesuMmmJ2N2a1J++u7hUJv83ifsykm24k7Db51rGC5SEAQ1063bBScjvunFIQPyBo7x6Tg&#10;izwU+exhg5l2I3/QvQpGxBD2GSpoQugzKX3dkEW/cD1x5C5usBgiHIzUA44x3HZylSQv0mLLsaHB&#10;nnYN1dfq0yowZPe3Q3ox1fdYvr0ez8/v/lAq9TiftmsQgabwL/5zlzrOX6VL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7RzxxAAAAN0AAAAPAAAAAAAAAAAA&#10;AAAAAKECAABkcnMvZG93bnJldi54bWxQSwUGAAAAAAQABAD5AAAAkgMAAAAA&#10;"/>
                      <v:shape id="AutoShape 1484" o:spid="_x0000_s104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+ChsQAAADdAAAADwAAAGRycy9kb3ducmV2LnhtbERPTWvCQBC9F/wPywi91Y2hlJC6Sqko&#10;OdhDk9LzkB03odnZmF1N9Ne7hUJv83ifs9pMthMXGnzrWMFykYAgrp1u2Sj4qnZPGQgfkDV2jknB&#10;lTxs1rOHFebajfxJlzIYEUPY56igCaHPpfR1Qxb9wvXEkTu6wWKIcDBSDzjGcNvJNElepMWWY0OD&#10;Pb03VP+UZ6vAkN2d9tnRlLexOGyr7+cPvy+UepxPb68gAk3hX/znLnScn2Yp/H4TT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P4KGxAAAAN0AAAAPAAAAAAAAAAAA&#10;AAAAAKECAABkcnMvZG93bnJldi54bWxQSwUGAAAAAAQABAD5AAAAkgMAAAAA&#10;"/>
                      <v:shape id="AutoShape 1485" o:spid="_x0000_s104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MnHcMAAADdAAAADwAAAGRycy9kb3ducmV2LnhtbERPTWvCQBC9F/wPywje6qZaSkhdpShK&#10;Du2hUTwP2XETmp2N2dVEf323UPA2j/c5i9VgG3GlzteOFbxMExDEpdM1GwWH/fY5BeEDssbGMSm4&#10;kYfVcvS0wEy7nr/pWgQjYgj7DBVUIbSZlL6syKKfupY4cifXWQwRdkbqDvsYbhs5S5I3abHm2FBh&#10;S+uKyp/iYhUYstvzLj2Z4t7nn5v98fXL73KlJuPh4x1EoCE8xP/uXMf5s3Q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zJx3DAAAA3QAAAA8AAAAAAAAAAAAA&#10;AAAAoQIAAGRycy9kb3ducmV2LnhtbFBLBQYAAAAABAAEAPkAAACRAwAAAAA=&#10;"/>
                      <v:shape id="AutoShape 1486" o:spid="_x0000_s104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q/acQAAADdAAAADwAAAGRycy9kb3ducmV2LnhtbERPTWvCQBC9F/oflin0VjeKlBCziihK&#10;Du2hUTwP2ckmmJ2N2a1J++u7hUJv83ifk28m24k7Db51rGA+S0AQV063bBScT4eXFIQPyBo7x6Tg&#10;izxs1o8POWbajfxB9zIYEUPYZ6igCaHPpPRVQxb9zPXEkavdYDFEOBipBxxjuO3kIklepcWWY0OD&#10;Pe0aqq7lp1VgyB5ux7Q25fdYvO1Pl+W7PxZKPT9N2xWIQFP4F/+5Cx3nL9Il/H4TT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mr9pxAAAAN0AAAAPAAAAAAAAAAAA&#10;AAAAAKECAABkcnMvZG93bnJldi54bWxQSwUGAAAAAAQABAD5AAAAkgMAAAAA&#10;"/>
                      <v:shape id="AutoShape 1487" o:spid="_x0000_s104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Ya8sMAAADdAAAADwAAAGRycy9kb3ducmV2LnhtbERPTWvCQBC9F/wPywje6qZiS0hdpShK&#10;Du2hUTwP2XETmp2N2dVEf323UPA2j/c5i9VgG3GlzteOFbxMExDEpdM1GwWH/fY5BeEDssbGMSm4&#10;kYfVcvS0wEy7nr/pWgQjYgj7DBVUIbSZlL6syKKfupY4cifXWQwRdkbqDvsYbhs5S5I3abHm2FBh&#10;S+uKyp/iYhUYstvzLj2Z4t7nn5v9cf7ld7lSk/Hw8Q4i0BAe4n93ruP8Wfo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WGvLDAAAA3QAAAA8AAAAAAAAAAAAA&#10;AAAAoQIAAGRycy9kb3ducmV2LnhtbFBLBQYAAAAABAAEAPkAAACRAwAAAAA=&#10;"/>
                      <v:shape id="AutoShape 1488" o:spid="_x0000_s104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SEhcMAAADdAAAADwAAAGRycy9kb3ducmV2LnhtbERPTWvCQBC9F/oflil4q5uKSEhdRVqU&#10;HOzBKD0P2XETzM6m2dVEf31XELzN433OfDnYRlyo87VjBR/jBARx6XTNRsFhv35PQfiArLFxTAqu&#10;5GG5eH2ZY6Zdzzu6FMGIGMI+QwVVCG0mpS8rsujHriWO3NF1FkOEnZG6wz6G20ZOkmQmLdYcGyps&#10;6aui8lScrQJDdv23SY+muPX59nv/O/3xm1yp0duw+gQRaAhP8cOd6zh/ks7g/k08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EhIXDAAAA3QAAAA8AAAAAAAAAAAAA&#10;AAAAoQIAAGRycy9kb3ducmV2LnhtbFBLBQYAAAAABAAEAPkAAACRAwAAAAA=&#10;"/>
                      <v:shape id="AutoShape 1489" o:spid="_x0000_s105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ghHsMAAADdAAAADwAAAGRycy9kb3ducmV2LnhtbERPTWvCQBC9F/wPywje6qYibUhdpShK&#10;Du2hUTwP2XETmp2N2dVEf323UPA2j/c5i9VgG3GlzteOFbxMExDEpdM1GwWH/fY5BeEDssbGMSm4&#10;kYfVcvS0wEy7nr/pWgQjYgj7DBVUIbSZlL6syKKfupY4cifXWQwRdkbqDvsYbhs5S5JXabHm2FBh&#10;S+uKyp/iYhUYstvzLj2Z4t7nn5v9cf7ld7lSk/Hw8Q4i0BAe4n93ruP8Wfo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IIR7DAAAA3QAAAA8AAAAAAAAAAAAA&#10;AAAAoQIAAGRycy9kb3ducmV2LnhtbFBLBQYAAAAABAAEAPkAAACRAwAAAAA=&#10;"/>
                    </v:group>
                    <v:group id="Group 1490" o:spid="_x0000_s105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  <v:shape id="AutoShape 1491" o:spid="_x0000_s105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w6wsQAAADdAAAADwAAAGRycy9kb3ducmV2LnhtbERPS2sCMRC+F/wPYQq9FM0qVHRrlFUQ&#10;asGDr/u4mW5CN5N1E3X77xuh0Nt8fM+ZLTpXixu1wXpWMBxkIIhLry1XCo6HdX8CIkRkjbVnUvBD&#10;ARbz3tMMc+3vvKPbPlYihXDIUYGJscmlDKUhh2HgG+LEffnWYUywraRu8Z7CXS1HWTaWDi2nBoMN&#10;rQyV3/urU7DdDJfF2djN5+5it2/ror5WryelXp674h1EpC7+i//cHzrNH02m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DDrCxAAAAN0AAAAPAAAAAAAAAAAA&#10;AAAAAKECAABkcnMvZG93bnJldi54bWxQSwUGAAAAAAQABAD5AAAAkgMAAAAA&#10;"/>
                      <v:shape id="AutoShape 1492" o:spid="_x0000_s105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8FgscAAADdAAAADwAAAGRycy9kb3ducmV2LnhtbESPT0sDMRDF74LfIUzBi7TZFhS7Ni2r&#10;ULBCD/3jfdyMm9DNZN2k7frtnYPgbYb35r3fLFZDaNWF+uQjG5hOClDEdbSeGwPHw3r8BCplZItt&#10;ZDLwQwlWy9ubBZY2XnlHl31ulIRwKtGAy7krtU61o4BpEjti0b5iHzDL2jfa9niV8NDqWVE86oCe&#10;pcFhR6+O6tP+HAxsN9OX6tP5zfvu228f1lV7bu4/jLkbDdUzqExD/jf/Xb9ZwZ/NhV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7wWCxwAAAN0AAAAPAAAAAAAA&#10;AAAAAAAAAKECAABkcnMvZG93bnJldi54bWxQSwUGAAAAAAQABAD5AAAAlQMAAAAA&#10;"/>
                      <v:shape id="AutoShape 1493" o:spid="_x0000_s105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OgGcQAAADdAAAADwAAAGRycy9kb3ducmV2LnhtbERPTWsCMRC9C/6HMEIvotkVWuzWKGtB&#10;qAUPar1PN9NN6GaybqJu/31TKHibx/ucxap3jbhSF6xnBfk0A0FceW25VvBx3EzmIEJE1th4JgU/&#10;FGC1HA4WWGh/4z1dD7EWKYRDgQpMjG0hZagMOQxT3xIn7st3DmOCXS11h7cU7ho5y7In6dByajDY&#10;0quh6vtwcQp223xdfhq7fd+f7e5xUzaXenxS6mHUly8gIvXxLv53v+k0f/ac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o6AZxAAAAN0AAAAPAAAAAAAAAAAA&#10;AAAAAKECAABkcnMvZG93bnJldi54bWxQSwUGAAAAAAQABAD5AAAAkgMAAAAA&#10;"/>
                      <v:shape id="AutoShape 1494" o:spid="_x0000_s105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E+bsQAAADdAAAADwAAAGRycy9kb3ducmV2LnhtbERPTWsCMRC9C/6HMEIvolkXWuzWKGtB&#10;qAUPar1PN9NN6GaybqJu/31TKHibx/ucxap3jbhSF6xnBbNpBoK48tpyreDjuJnMQYSIrLHxTAp+&#10;KMBqORwssND+xnu6HmItUgiHAhWYGNtCylAZchimviVO3JfvHMYEu1rqDm8p3DUyz7In6dByajDY&#10;0quh6vtwcQp229m6/DR2+74/293jpmwu9fik1MOoL19AROrjXfzvftNpfv6c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cT5uxAAAAN0AAAAPAAAAAAAAAAAA&#10;AAAAAKECAABkcnMvZG93bnJldi54bWxQSwUGAAAAAAQABAD5AAAAkgMAAAAA&#10;"/>
                      <v:shape id="AutoShape 1495" o:spid="_x0000_s105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2b9cQAAADdAAAADwAAAGRycy9kb3ducmV2LnhtbERPTWsCMRC9C/0PYQpepGa1VNrVKKsg&#10;aMGD2t6nm3ETuplsN1G3/74pCN7m8T5ntuhcLS7UButZwWiYgSAuvbZcKfg4rp9eQYSIrLH2TAp+&#10;KcBi/tCbYa79lfd0OcRKpBAOOSowMTa5lKE05DAMfUOcuJNvHcYE20rqFq8p3NVynGUT6dByajDY&#10;0MpQ+X04OwW77WhZfBm7fd//2N3LuqjP1eBTqf5jV0xBROriXXxzb3SaP357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PZv1xAAAAN0AAAAPAAAAAAAAAAAA&#10;AAAAAKECAABkcnMvZG93bnJldi54bWxQSwUGAAAAAAQABAD5AAAAkgMAAAAA&#10;"/>
                      <v:shape id="AutoShape 1496" o:spid="_x0000_s105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QDgcQAAADdAAAADwAAAGRycy9kb3ducmV2LnhtbERPTWsCMRC9C/0PYQpepGaVVtrVKKsg&#10;aMGD2t6nm3ETuplsN1G3/74pCN7m8T5ntuhcLS7UButZwWiYgSAuvbZcKfg4rp9eQYSIrLH2TAp+&#10;KcBi/tCbYa79lfd0OcRKpBAOOSowMTa5lKE05DAMfUOcuJNvHcYE20rqFq8p3NVynGUT6dByajDY&#10;0MpQ+X04OwW77WhZfBm7fd//2N3LuqjP1eBTqf5jV0xBROriXXxzb3SaP357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1AOBxAAAAN0AAAAPAAAAAAAAAAAA&#10;AAAAAKECAABkcnMvZG93bnJldi54bWxQSwUGAAAAAAQABAD5AAAAkgMAAAAA&#10;"/>
                      <v:shape id="AutoShape 1497" o:spid="_x0000_s105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mGsQAAADdAAAADwAAAGRycy9kb3ducmV2LnhtbERPS2sCMRC+F/wPYQq9FM0qKLo1yloQ&#10;asGDr/u4mW5CN5PtJur23zcFwdt8fM+ZLztXiyu1wXpWMBxkIIhLry1XCo6HdX8KIkRkjbVnUvBL&#10;AZaL3tMcc+1vvKPrPlYihXDIUYGJscmlDKUhh2HgG+LEffnWYUywraRu8ZbCXS1HWTaRDi2nBoMN&#10;vRsqv/cXp2C7Ga6Ks7Gbz92P3Y7XRX2pXk9KvTx3xRuISF18iO/uD53mj2Z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KYaxAAAAN0AAAAPAAAAAAAAAAAA&#10;AAAAAKECAABkcnMvZG93bnJldi54bWxQSwUGAAAAAAQABAD5AAAAkgMAAAAA&#10;"/>
                      <v:shape id="AutoShape 1498" o:spid="_x0000_s105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o4bcQAAADdAAAADwAAAGRycy9kb3ducmV2LnhtbERPS2sCMRC+C/0PYQpepGYVlHZrlK0g&#10;aMGDj96nm+kmdDNZN1HXf98IQm/z8T1ntuhcLS7UButZwWiYgSAuvbZcKTgeVi+vIEJE1lh7JgU3&#10;CrCYP/VmmGt/5R1d9rESKYRDjgpMjE0uZSgNOQxD3xAn7se3DmOCbSV1i9cU7mo5zrKpdGg5NRhs&#10;aGmo/N2fnYLtZvRRfBu7+dyd7HayKupzNfhSqv/cFe8gInXxX/xwr3WaP36bwv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SjhtxAAAAN0AAAAPAAAAAAAAAAAA&#10;AAAAAKECAABkcnMvZG93bnJldi54bWxQSwUGAAAAAAQABAD5AAAAkgMAAAAA&#10;"/>
                      <v:shape id="AutoShape 1499" o:spid="_x0000_s106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ad9sQAAADdAAAADwAAAGRycy9kb3ducmV2LnhtbERPTWsCMRC9C/0PYQpepGYVWtvVKKsg&#10;aMGD2t6nm3ETuplsN1G3/74pCN7m8T5ntuhcLS7UButZwWiYgSAuvbZcKfg4rp9eQYSIrLH2TAp+&#10;KcBi/tCbYa79lfd0OcRKpBAOOSowMTa5lKE05DAMfUOcuJNvHcYE20rqFq8p3NVynGUv0qHl1GCw&#10;oZWh8vtwdgp229Gy+DJ2+77/sbvndVGfq8GnUv3HrpiCiNTFu/jm3ug0f/w2gf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Bp32xAAAAN0AAAAPAAAAAAAAAAAA&#10;AAAAAKECAABkcnMvZG93bnJldi54bWxQSwUGAAAAAAQABAD5AAAAkgMAAAAA&#10;"/>
                      <v:shape id="AutoShape 1500" o:spid="_x0000_s106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kJhMcAAADdAAAADwAAAGRycy9kb3ducmV2LnhtbESPT0sDMRDF74LfIUzBi7TZFhS7Ni2r&#10;ULBCD/3jfdyMm9DNZN2k7frtnYPgbYb35r3fLFZDaNWF+uQjG5hOClDEdbSeGwPHw3r8BCplZItt&#10;ZDLwQwlWy9ubBZY2XnlHl31ulIRwKtGAy7krtU61o4BpEjti0b5iHzDL2jfa9niV8NDqWVE86oCe&#10;pcFhR6+O6tP+HAxsN9OX6tP5zfvu228f1lV7bu4/jLkbDdUzqExD/jf/Xb9ZwZ/NBV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QmExwAAAN0AAAAPAAAAAAAA&#10;AAAAAAAAAKECAABkcnMvZG93bnJldi54bWxQSwUGAAAAAAQABAD5AAAAlQMAAAAA&#10;"/>
                      <v:shape id="AutoShape 1501" o:spid="_x0000_s106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J6sUAAADdAAAADwAAAGRycy9kb3ducmV2LnhtbERPTWvCQBC9C/6HZYTedKOVtkZXKWKh&#10;0oumUdrbkB2TYHY2ZLdJ/PduodDbPN7nrDa9qURLjSstK5hOIhDEmdUl5wrSz7fxCwjnkTVWlknB&#10;jRxs1sPBCmNtOz5Sm/hchBB2MSoovK9jKV1WkEE3sTVx4C62MegDbHKpG+xCuKnkLIqepMGSQ0OB&#10;NW0Lyq7Jj1Fwbr8fp922fD592N1+nl53X4djqtTDqH9dgvDU+3/xn/tdh/mzxQJ+vwkn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BJ6sUAAADdAAAADwAAAAAAAAAA&#10;AAAAAAChAgAAZHJzL2Rvd25yZXYueG1sUEsFBgAAAAAEAAQA+QAAAJMDAAAAAA==&#10;" strokeweight="2.25pt">
                        <v:stroke startarrow="block" endarrow="block"/>
                      </v:shape>
                      <v:shape id="AutoShape 1502" o:spid="_x0000_s106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SfmMcAAADd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8K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J+YxwAAAN0AAAAPAAAAAAAA&#10;AAAAAAAAAKECAABkcnMvZG93bnJldi54bWxQSwUGAAAAAAQABAD5AAAAlQMAAAAA&#10;"/>
                      <v:shape id="AutoShape 1503" o:spid="_x0000_s106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g6A8QAAADdAAAADwAAAGRycy9kb3ducmV2LnhtbERPS2sCMRC+F/wPYYReima3pUVWo6wF&#10;oRY8+LqPm3ET3Ey2m6jbf98UCr3Nx/ec2aJ3jbhRF6xnBfk4A0FceW25VnDYr0YTECEia2w8k4Jv&#10;CrCYDx5mWGh/5y3ddrEWKYRDgQpMjG0hZagMOQxj3xIn7uw7hzHBrpa6w3sKd418zrI36dByajDY&#10;0ruh6rK7OgWbdb4sT8auP7dfdvO6Kptr/XRU6nHYl1MQkfr4L/5zf+g0/yXL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SDoDxAAAAN0AAAAPAAAAAAAAAAAA&#10;AAAAAKECAABkcnMvZG93bnJldi54bWxQSwUGAAAAAAQABAD5AAAAkgMAAAAA&#10;"/>
                      <v:shape id="AutoShape 1504" o:spid="_x0000_s106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qkdMQAAADd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z7Ip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mqR0xAAAAN0AAAAPAAAAAAAAAAAA&#10;AAAAAKECAABkcnMvZG93bnJldi54bWxQSwUGAAAAAAQABAD5AAAAkgMAAAAA&#10;"/>
                      <v:shape id="AutoShape 1505" o:spid="_x0000_s106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YB78QAAADdAAAADwAAAGRycy9kb3ducmV2LnhtbERPTWsCMRC9C/6HMIIXqVmVlrI1ylYQ&#10;VPCgbe/TzXQTuplsN1HXf2+Egrd5vM+ZLztXizO1wXpWMBlnIIhLry1XCj4/1k+vIEJE1lh7JgVX&#10;CrBc9HtzzLW/8IHOx1iJFMIhRwUmxiaXMpSGHIaxb4gT9+NbhzHBtpK6xUsKd7WcZtmLdGg5NRhs&#10;aGWo/D2enIL9dvJefBu73R3+7P55XdSnavSl1HDQFW8gInXxIf53b3SaP8tm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gHvxAAAAN0AAAAPAAAAAAAAAAAA&#10;AAAAAKECAABkcnMvZG93bnJldi54bWxQSwUGAAAAAAQABAD5AAAAkgMAAAAA&#10;"/>
                      <v:shape id="AutoShape 1506" o:spid="_x0000_s106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+Zm8QAAADd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/zmb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5mbxAAAAN0AAAAPAAAAAAAAAAAA&#10;AAAAAKECAABkcnMvZG93bnJldi54bWxQSwUGAAAAAAQABAD5AAAAkgMAAAAA&#10;"/>
                      <v:shape id="AutoShape 1507" o:spid="_x0000_s106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M8AMQAAADdAAAADwAAAGRycy9kb3ducmV2LnhtbERPTWsCMRC9C/0PYQq9SM1qUcrWKFtB&#10;qIIH1/Y+3Yyb4Gay3UTd/ntTKHibx/uc+bJ3jbhQF6xnBeNRBoK48tpyreDzsH5+BREissbGMyn4&#10;pQDLxcNgjrn2V97TpYy1SCEcclRgYmxzKUNlyGEY+ZY4cUffOYwJdrXUHV5TuGvkJMtm0qHl1GCw&#10;pZWh6lSenYLdZvxefBu72e5/7G66LppzPfxS6umxL95AROrjXfzv/tBp/ks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czwAxAAAAN0AAAAPAAAAAAAAAAAA&#10;AAAAAKECAABkcnMvZG93bnJldi54bWxQSwUGAAAAAAQABAD5AAAAkgMAAAAA&#10;"/>
                      <v:shape id="AutoShape 1508" o:spid="_x0000_s106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Gid8QAAADd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2V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aJ3xAAAAN0AAAAPAAAAAAAAAAAA&#10;AAAAAKECAABkcnMvZG93bnJldi54bWxQSwUGAAAAAAQABAD5AAAAkgMAAAAA&#10;"/>
                      <v:shape id="AutoShape 1509" o:spid="_x0000_s107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0H7MQAAADd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5y9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QfsxAAAAN0AAAAPAAAAAAAAAAAA&#10;AAAAAKECAABkcnMvZG93bnJldi54bWxQSwUGAAAAAAQABAD5AAAAkgMAAAAA&#10;"/>
                      <v:shape id="AutoShape 1510" o:spid="_x0000_s107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KTnscAAADdAAAADwAAAGRycy9kb3ducmV2LnhtbESPQU8CMRCF7yb+h2ZMvBjoopGYlUIW&#10;ExIx4QDIfdyO28btdNkWWP+9czDhNpP35r1vZoshtOpMffKRDUzGBSjiOlrPjYHP/Wr0AiplZItt&#10;ZDLwSwkW89ubGZY2XnhL511ulIRwKtGAy7krtU61o4BpHDti0b5jHzDL2jfa9niR8NDqx6KY6oCe&#10;pcFhR2+O6p/dKRjYrCfL6sv59cf26DfPq6o9NQ8HY+7vhuoVVKYhX83/1+9W8J8K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cpOexwAAAN0AAAAPAAAAAAAA&#10;AAAAAAAAAKECAABkcnMvZG93bnJldi54bWxQSwUGAAAAAAQABAD5AAAAlQMAAAAA&#10;"/>
                      <v:shape id="AutoShape 1511" o:spid="_x0000_s107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42BcQAAADd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5y9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jYFxAAAAN0AAAAPAAAAAAAAAAAA&#10;AAAAAKECAABkcnMvZG93bnJldi54bWxQSwUGAAAAAAQABAD5AAAAkgMAAAAA&#10;"/>
                    </v:group>
                  </v:group>
                  <v:group id="Group 1512" o:spid="_x0000_s1073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Waews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p7CxgAAAN0A&#10;AAAPAAAAAAAAAAAAAAAAAKoCAABkcnMvZG93bnJldi54bWxQSwUGAAAAAAQABAD6AAAAnQMAAAAA&#10;">
                    <v:shape id="AutoShape 1513" o:spid="_x0000_s1074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0cB8AAAADdAAAADwAAAGRycy9kb3ducmV2LnhtbERPS4vCMBC+L+x/CLPgTdMqiFRT0QXB&#10;iwcfF29DMzalzaQ22Vr/vRGEvc3H95zVerCN6KnzlWMF6SQBQVw4XXGp4HLejRcgfEDW2DgmBU/y&#10;sM6/v1aYaffgI/WnUIoYwj5DBSaENpPSF4Ys+olriSN3c53FEGFXSt3hI4bbRk6TZC4tVhwbDLb0&#10;a6ioT39WgW21vR+c0de6mjVb2t8226RXavQzbJYgAg3hX/xx73WcP0tTeH8TT5D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NHAfAAAAA3QAAAA8AAAAAAAAAAAAAAAAA&#10;oQIAAGRycy9kb3ducmV2LnhtbFBLBQYAAAAABAAEAPkAAACOAwAAAAA=&#10;" strokeweight="1.5pt"/>
                    <v:shape id="AutoShape 1514" o:spid="_x0000_s1075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+CcL4AAADdAAAADwAAAGRycy9kb3ducmV2LnhtbERPvQrCMBDeBd8hnOCmqQoi1SgqCC4O&#10;/ixuR3M2xeZSm1jr2xtBcLuP7/cWq9aWoqHaF44VjIYJCOLM6YJzBZfzbjAD4QOyxtIxKXiTh9Wy&#10;21lgqt2Lj9ScQi5iCPsUFZgQqlRKnxmy6IeuIo7czdUWQ4R1LnWNrxhuSzlOkqm0WHBsMFjR1lB2&#10;Pz2tAltp+zg4o6/3YlJuaH9bb5JGqX6vXc9BBGrDX/xz73WcPxmN4ftNPEE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H4JwvgAAAN0AAAAPAAAAAAAAAAAAAAAAAKEC&#10;AABkcnMvZG93bnJldi54bWxQSwUGAAAAAAQABAD5AAAAjAMAAAAA&#10;" strokeweight="1.5pt"/>
                    <v:shape id="AutoShape 1515" o:spid="_x0000_s1076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PuxcAAAADdAAAADwAAAGRycy9kb3ducmV2LnhtbERPTYvCMBC9L+x/CLPgbU1rQaUaZREU&#10;r1sFr0MzNnWbSdtErf/eLAje5vE+Z7kebCNu1PvasYJ0nIAgLp2uuVJwPGy/5yB8QNbYOCYFD/Kw&#10;Xn1+LDHX7s6/dCtCJWII+xwVmBDaXEpfGrLox64ljtzZ9RZDhH0ldY/3GG4bOUmSqbRYc2ww2NLG&#10;UPlXXK2C7HjpDslplp52nel2ePX7opsrNfoafhYgAg3hLX659zrOz9IM/r+JJ8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Yz7sXAAAAA3QAAAA8AAAAAAAAAAAAAAAAA&#10;oQIAAGRycy9kb3ducmV2LnhtbFBLBQYAAAAABAAEAPkAAACOAwAAAAA=&#10;" strokeweight="1.5pt"/>
                  </v:group>
                </v:group>
                <v:group id="Group 1516" o:spid="_x0000_s1077" style="position:absolute;left:4575;top:6033;width:3289;height:3289" coordorigin="1142,11247" coordsize="4226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group id="Group 1517" o:spid="_x0000_s1078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RE9Ws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Gs/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ET1awwAAAN0AAAAP&#10;AAAAAAAAAAAAAAAAAKoCAABkcnMvZG93bnJldi54bWxQSwUGAAAAAAQABAD6AAAAmgMAAAAA&#10;">
                    <v:group id="Group 1518" o:spid="_x0000_s107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OjL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e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HDoy3CAAAA3QAAAA8A&#10;AAAAAAAAAAAAAAAAqgIAAGRycy9kb3ducmV2LnhtbFBLBQYAAAAABAAEAPoAAACZAwAAAAA=&#10;">
                      <v:shape id="AutoShape 1519" o:spid="_x0000_s108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O7BMQAAADdAAAADwAAAGRycy9kb3ducmV2LnhtbERPTWvCQBC9F/wPywi91Y22tBJdRRQl&#10;h/bQKJ6H7LgJZmdjdjWpv94tFHqbx/uc+bK3tbhR6yvHCsajBARx4XTFRsFhv32ZgvABWWPtmBT8&#10;kIflYvA0x1S7jr/plgcjYgj7FBWUITSplL4oyaIfuYY4cifXWgwRtkbqFrsYbms5SZJ3abHi2FBi&#10;Q+uSinN+tQoM2e1lNz2Z/N5ln5v98e3L7zKlnof9agYiUB/+xX/uTMf5r+MP+P0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o7sExAAAAN0AAAAPAAAAAAAAAAAA&#10;AAAAAKECAABkcnMvZG93bnJldi54bWxQSwUGAAAAAAQABAD5AAAAkgMAAAAA&#10;"/>
                      <v:shape id="AutoShape 1520" o:spid="_x0000_s108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vdscAAADdAAAADwAAAGRycy9kb3ducmV2LnhtbESPQW/CMAyF75P2HyIj7TZStmlChYDQ&#10;JlAP47Ay7Ww1Jq1onK7JaLdfjw9I3Gy95/c+L9ejb9WZ+tgENjCbZqCIq2Abdga+DtvHOaiYkC22&#10;gcnAH0VYr+7vlpjbMPAnncvklIRwzNFAnVKXax2rmjzGaeiIRTuG3mOStXfa9jhIuG/1U5a9ao8N&#10;S0ONHb3VVJ3KX2/Akd/+7OZHV/4Pxcf74ftlH3eFMQ+TcbMAlWhMN/P1urCC/zwTXPlGRtC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PC92xwAAAN0AAAAPAAAAAAAA&#10;AAAAAAAAAKECAABkcnMvZG93bnJldi54bWxQSwUGAAAAAAQABAD5AAAAlQMAAAAA&#10;"/>
                      <v:shape id="AutoShape 1521" o:spid="_x0000_s108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CK7cQAAADdAAAADwAAAGRycy9kb3ducmV2LnhtbERPTWvCQBC9F/wPywi91Y1aikZXkYqS&#10;gz00iuchO26C2dk0u5q0v94tFHqbx/uc5bq3tbhT6yvHCsajBARx4XTFRsHpuHuZgfABWWPtmBR8&#10;k4f1avC0xFS7jj/pngcjYgj7FBWUITSplL4oyaIfuYY4chfXWgwRtkbqFrsYbms5SZI3abHi2FBi&#10;Q+8lFdf8ZhUYsruv/exi8p8uO2yP59cPv8+Ueh72mwWIQH34F/+5Mx3nT8d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IrtxAAAAN0AAAAPAAAAAAAAAAAA&#10;AAAAAKECAABkcnMvZG93bnJldi54bWxQSwUGAAAAAAQABAD5AAAAkgMAAAAA&#10;"/>
                      <v:shape id="AutoShape 1522" o:spid="_x0000_s108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bpzcYAAADdAAAADwAAAGRycy9kb3ducmV2LnhtbESPQU/DMAyF70j8h8hI3FjKmNBUlk0I&#10;tKmH7UCLOFuNl1Y0TmnCWvj182HSbrbe83ufV5vJd+pEQ2wDG3icZaCI62BbdgY+q+3DElRMyBa7&#10;wGTgjyJs1rc3K8xtGPmDTmVySkI45migSanPtY51Qx7jLPTEoh3D4DHJOjhtBxwl3Hd6nmXP2mPL&#10;0tBgT28N1d/lrzfgyG9/dsujK//HYv9efS0OcVcYc383vb6ASjSlq/lyXVjBf5oLv3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m6c3GAAAA3QAAAA8AAAAAAAAA&#10;AAAAAAAAoQIAAGRycy9kb3ducmV2LnhtbFBLBQYAAAAABAAEAPkAAACUAwAAAAA=&#10;"/>
                      <v:shape id="AutoShape 1523" o:spid="_x0000_s108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pMVsMAAADdAAAADwAAAGRycy9kb3ducmV2LnhtbERPTWvCQBC9F/wPywi91Y22iKSuIhYl&#10;h3owSs9DdtwEs7MxuzVpf70rCN7m8T5nvuxtLa7U+sqxgvEoAUFcOF2xUXA8bN5mIHxA1lg7JgV/&#10;5GG5GLzMMdWu4z1d82BEDGGfooIyhCaV0hclWfQj1xBH7uRaiyHC1kjdYhfDbS0nSTKVFiuODSU2&#10;tC6pOOe/VoEhu7lsZyeT/3fZ99fh52Pnt5lSr8N+9QkiUB+e4oc703H++2Q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qTFbDAAAA3QAAAA8AAAAAAAAAAAAA&#10;AAAAoQIAAGRycy9kb3ducmV2LnhtbFBLBQYAAAAABAAEAPkAAACRAwAAAAA=&#10;"/>
                      <v:shape id="AutoShape 1524" o:spid="_x0000_s108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SIcMAAADdAAAADwAAAGRycy9kb3ducmV2LnhtbERPTWvCQBC9F/wPywje6qaxFEldpShK&#10;Du2hUTwP2XETmp2N2dVEf323UPA2j/c5i9VgG3GlzteOFbxMExDEpdM1GwWH/fZ5DsIHZI2NY1Jw&#10;Iw+r5ehpgZl2PX/TtQhGxBD2GSqoQmgzKX1ZkUU/dS1x5E6usxgi7IzUHfYx3DYyTZI3abHm2FBh&#10;S+uKyp/iYhUYstvzbn4yxb3PPzf74+uX3+VKTcbDxzuIQEN4iP/duY7zZ2k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40iHDAAAA3QAAAA8AAAAAAAAAAAAA&#10;AAAAoQIAAGRycy9kb3ducmV2LnhtbFBLBQYAAAAABAAEAPkAAACRAwAAAAA=&#10;"/>
                      <v:shape id="AutoShape 1525" o:spid="_x0000_s108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3usMAAADdAAAADwAAAGRycy9kb3ducmV2LnhtbERPS2vCQBC+C/0Pywi96cYHIqmrSIuS&#10;gx6MpechO26C2dk0uzXRX+8WCr3Nx/ec1aa3tbhR6yvHCibjBARx4XTFRsHneTdagvABWWPtmBTc&#10;ycNm/TJYYapdxye65cGIGMI+RQVlCE0qpS9KsujHriGO3MW1FkOErZG6xS6G21pOk2QhLVYcG0ps&#10;6L2k4pr/WAWG7O57v7yY/NFlh4/z1/zo95lSr8N++wYiUB/+xX/uTMf5s+kMfr+JJ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0d7rDAAAA3QAAAA8AAAAAAAAAAAAA&#10;AAAAoQIAAGRycy9kb3ducmV2LnhtbFBLBQYAAAAABAAEAPkAAACRAwAAAAA=&#10;"/>
                      <v:shape id="AutoShape 1526" o:spid="_x0000_s108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vzsMAAADdAAAADwAAAGRycy9kb3ducmV2LnhtbERPTWvCQBC9F/wPywje6kYrRaKriEXJ&#10;wR4ai+chO26C2dk0uzXRX98VhN7m8T5nue5tLa7U+sqxgsk4AUFcOF2xUfB93L3OQfiArLF2TApu&#10;5GG9GrwsMdWu4y+65sGIGMI+RQVlCE0qpS9KsujHriGO3Nm1FkOErZG6xS6G21pOk+RdWqw4NpTY&#10;0Lak4pL/WgWG7O5nPz+b/N5lh4/jafbp95lSo2G/WYAI1Id/8dOd6Tj/bTq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d787DAAAA3QAAAA8AAAAAAAAAAAAA&#10;AAAAoQIAAGRycy9kb3ducmV2LnhtbFBLBQYAAAAABAAEAPkAAACRAwAAAAA=&#10;"/>
                      <v:shape id="AutoShape 1527" o:spid="_x0000_s108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KVcQAAADdAAAADwAAAGRycy9kb3ducmV2LnhtbERPTWvCQBC9F/wPywjedKO2RaKrSEXJ&#10;oT00iuchO26C2dk0u5q0v75bEHqbx/uc1aa3tbhT6yvHCqaTBARx4XTFRsHpuB8vQPiArLF2TAq+&#10;ycNmPXhaYapdx590z4MRMYR9igrKEJpUSl+UZNFPXEMcuYtrLYYIWyN1i10Mt7WcJcmrtFhxbCix&#10;obeSimt+swoM2f3XYXEx+U+Xve+O5+cPf8iUGg377RJEoD78ix/uTMf589kL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UUpVxAAAAN0AAAAPAAAAAAAAAAAA&#10;AAAAAKECAABkcnMvZG93bnJldi54bWxQSwUGAAAAAAQABAD5AAAAkgMAAAAA&#10;"/>
                      <v:shape id="AutoShape 1528" o:spid="_x0000_s108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PUIsMAAADdAAAADwAAAGRycy9kb3ducmV2LnhtbERPTWvCQBC9F/wPywje6kZbRKKriEXJ&#10;QQ+NxfOQHTfB7Gya3Zror+8Khd7m8T5nue5tLW7U+sqxgsk4AUFcOF2xUfB12r3OQfiArLF2TAru&#10;5GG9GrwsMdWu40+65cGIGMI+RQVlCE0qpS9KsujHriGO3MW1FkOErZG6xS6G21pOk2QmLVYcG0ps&#10;aFtScc1/rAJDdve9n19M/uiyw8fp/H70+0yp0bDfLEAE6sO/+M+d6Tj/bTqD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D1CLDAAAA3QAAAA8AAAAAAAAAAAAA&#10;AAAAoQIAAGRycy9kb3ducmV2LnhtbFBLBQYAAAAABAAEAPkAAACRAwAAAAA=&#10;"/>
                      <v:shape id="AutoShape 1529" o:spid="_x0000_s109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8awMMAAADdAAAADwAAAGRycy9kb3ducmV2LnhtbERPTWvCQBC9C/6HZQredFOFKqmrVEH0&#10;psa29DjsTpPQ7GzIrjH217uC4G0e73Pmy85WoqXGl44VvI4SEMTamZJzBZ+nzXAGwgdkg5VjUnAl&#10;D8tFvzfH1LgLH6nNQi5iCPsUFRQh1KmUXhdk0Y9cTRy5X9dYDBE2uTQNXmK4reQ4Sd6kxZJjQ4E1&#10;rQvSf9nZKvjx3df3fpvvd6Tbw/92s0a9ypQavHQf7yACdeEpfrh3Js6fjKdw/yae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/GsDDAAAA3QAAAA8AAAAAAAAAAAAA&#10;AAAAoQIAAGRycy9kb3ducmV2LnhtbFBLBQYAAAAABAAEAPkAAACRAwAAAAA=&#10;" strokeweight="2.25pt">
                        <v:stroke startarrow="block" endarrow="block"/>
                      </v:shape>
                      <v:shape id="AutoShape 1530" o:spid="_x0000_s109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Dly8YAAADdAAAADwAAAGRycy9kb3ducmV2LnhtbESPQU/DMAyF70j8h8hI3FjKmNBUlk0I&#10;tKmH7UCLOFuNl1Y0TmnCWvj182HSbrbe83ufV5vJd+pEQ2wDG3icZaCI62BbdgY+q+3DElRMyBa7&#10;wGTgjyJs1rc3K8xtGPmDTmVySkI45migSanPtY51Qx7jLPTEoh3D4DHJOjhtBxwl3Hd6nmXP2mPL&#10;0tBgT28N1d/lrzfgyG9/dsujK//HYv9efS0OcVcYc383vb6ASjSlq/lyXVjBf5oLrn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Q5cvGAAAA3QAAAA8AAAAAAAAA&#10;AAAAAAAAoQIAAGRycy9kb3ducmV2LnhtbFBLBQYAAAAABAAEAPkAAACUAwAAAAA=&#10;"/>
                      <v:shape id="AutoShape 1531" o:spid="_x0000_s109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xAUMQAAADdAAAADwAAAGRycy9kb3ducmV2LnhtbERPTWvCQBC9C/0PyxR6002tFBtdRRQl&#10;B3swFs9DdtyEZmdjdmtSf71bKHibx/uc+bK3tbhS6yvHCl5HCQjiwumKjYKv43Y4BeEDssbaMSn4&#10;JQ/LxdNgjql2HR/omgcjYgj7FBWUITSplL4oyaIfuYY4cmfXWgwRtkbqFrsYbms5TpJ3abHi2FBi&#10;Q+uSiu/8xyowZLeX3fRs8luX7TfH0+TT7zKlXp771QxEoD48xP/uTMf5b+MP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HEBQxAAAAN0AAAAPAAAAAAAAAAAA&#10;AAAAAKECAABkcnMvZG93bnJldi54bWxQSwUGAAAAAAQABAD5AAAAkgMAAAAA&#10;"/>
                      <v:shape id="AutoShape 1532" o:spid="_x0000_s109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9/EMcAAADdAAAADwAAAGRycy9kb3ducmV2LnhtbESPQW/CMAyF75P2HyJP2m2kg2lCHQFN&#10;Q6AexmEFcbYak1ZrnK7JaLdfjw9I3Gy95/c+L1ajb9WZ+tgENvA8yUARV8E27Awc9punOaiYkC22&#10;gcnAH0VYLe/vFpjbMPAXncvklIRwzNFAnVKXax2rmjzGSeiIRTuF3mOStXfa9jhIuG/1NMtetceG&#10;paHGjj5qqr7LX2/Akd/8bOcnV/4Pxed6f3zZxW1hzOPD+P4GKtGYbubrdWEFfzYTfvlGRt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/38QxwAAAN0AAAAPAAAAAAAA&#10;AAAAAAAAAKECAABkcnMvZG93bnJldi54bWxQSwUGAAAAAAQABAD5AAAAlQMAAAAA&#10;"/>
                      <v:shape id="AutoShape 1533" o:spid="_x0000_s109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ai8MAAADdAAAADwAAAGRycy9kb3ducmV2LnhtbERPTWvCQBC9F/wPywje6kYtRaKriKLk&#10;0B4ai+chO26C2dmYXU3aX98VhN7m8T5nue5tLe7U+sqxgsk4AUFcOF2xUfB93L/OQfiArLF2TAp+&#10;yMN6NXhZYqpdx190z4MRMYR9igrKEJpUSl+UZNGPXUMcubNrLYYIWyN1i10Mt7WcJsm7tFhxbCix&#10;oW1JxSW/WQWG7P56mJ9N/ttlH7vj6e3THzKlRsN+swARqA//4qc703H+bDaB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2ovDAAAA3QAAAA8AAAAAAAAAAAAA&#10;AAAAoQIAAGRycy9kb3ducmV2LnhtbFBLBQYAAAAABAAEAPkAAACRAwAAAAA=&#10;"/>
                      <v:shape id="AutoShape 1534" o:spid="_x0000_s109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FE/MMAAADdAAAADwAAAGRycy9kb3ducmV2LnhtbERPS2vCQBC+C/0Pywi96cYHIqmrSIuS&#10;gx6MpechO26C2dk0uzXRX+8WCr3Nx/ec1aa3tbhR6yvHCibjBARx4XTFRsHneTdagvABWWPtmBTc&#10;ycNm/TJYYapdxye65cGIGMI+RQVlCE0qpS9KsujHriGO3MW1FkOErZG6xS6G21pOk2QhLVYcG0ps&#10;6L2k4pr/WAWG7O57v7yY/NFlh4/z1/zo95lSr8N++wYiUB/+xX/uTMf5s9kUfr+JJ8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hRPzDAAAA3QAAAA8AAAAAAAAAAAAA&#10;AAAAoQIAAGRycy9kb3ducmV2LnhtbFBLBQYAAAAABAAEAPkAAACRAwAAAAA=&#10;"/>
                      <v:shape id="AutoShape 1535" o:spid="_x0000_s109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3hZ8MAAADdAAAADwAAAGRycy9kb3ducmV2LnhtbERPTWvCQBC9F/wPywje6qZNKZK6SrEo&#10;OdRDo3gesuMmNDsbs6tJ++tdQfA2j/c58+VgG3GhzteOFbxMExDEpdM1GwX73fp5BsIHZI2NY1Lw&#10;Rx6Wi9HTHDPtev6hSxGMiCHsM1RQhdBmUvqyIot+6lriyB1dZzFE2BmpO+xjuG3ka5K8S4s1x4YK&#10;W1pVVP4WZ6vAkF2fNrOjKf77/Ptrd3jb+k2u1GQ8fH6ACDSEh/juznWcn6Yp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t4WfDAAAA3QAAAA8AAAAAAAAAAAAA&#10;AAAAoQIAAGRycy9kb3ducmV2LnhtbFBLBQYAAAAABAAEAPkAAACRAwAAAAA=&#10;"/>
                      <v:shape id="AutoShape 1536" o:spid="_x0000_s109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R5E8MAAADdAAAADwAAAGRycy9kb3ducmV2LnhtbERPTWvCQBC9F/oflhF6qxuriKSuIi1K&#10;DnowSs9DdtwEs7NpdmtSf70rCN7m8T5nvuxtLS7U+sqxgtEwAUFcOF2xUXA8rN9nIHxA1lg7JgX/&#10;5GG5eH2ZY6pdx3u65MGIGMI+RQVlCE0qpS9KsuiHriGO3Mm1FkOErZG6xS6G21p+JMlUWqw4NpTY&#10;0FdJxTn/swoM2fXvZnYy+bXLtt+Hn8nObzKl3gb96hNEoD48xQ93puP88XgC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EeRPDAAAA3QAAAA8AAAAAAAAAAAAA&#10;AAAAoQIAAGRycy9kb3ducmV2LnhtbFBLBQYAAAAABAAEAPkAAACRAwAAAAA=&#10;"/>
                      <v:shape id="AutoShape 1537" o:spid="_x0000_s109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ciMQAAADdAAAADwAAAGRycy9kb3ducmV2LnhtbERPTWvCQBC9F/wPywjedKO2RaKrSEXJ&#10;oT00iuchO26C2dk0u5q0v75bEHqbx/uc1aa3tbhT6yvHCqaTBARx4XTFRsHpuB8vQPiArLF2TAq+&#10;ycNmPXhaYapdx590z4MRMYR9igrKEJpUSl+UZNFPXEMcuYtrLYYIWyN1i10Mt7WcJcmrtFhxbCix&#10;obeSimt+swoM2f3XYXEx+U+Xve+O5+cPf8iUGg377RJEoD78ix/uTMf58/kL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iNyIxAAAAN0AAAAPAAAAAAAAAAAA&#10;AAAAAKECAABkcnMvZG93bnJldi54bWxQSwUGAAAAAAQABAD5AAAAkgMAAAAA&#10;"/>
                      <v:shape id="AutoShape 1538" o:spid="_x0000_s109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pC/8MAAADdAAAADwAAAGRycy9kb3ducmV2LnhtbERPTWvCQBC9C/0Pywi96cYqIqmrSIuS&#10;gx4apechO26C2dk0uzWpv94VCt7m8T5nue5tLa7U+sqxgsk4AUFcOF2xUXA6bkcLED4ga6wdk4I/&#10;8rBevQyWmGrX8Rdd82BEDGGfooIyhCaV0hclWfRj1xBH7uxaiyHC1kjdYhfDbS3fkmQuLVYcG0ps&#10;6KOk4pL/WgWG7PZntzib/NZl+8/j9+zgd5lSr8N+8w4iUB+e4n93puP86XQOj2/i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aQv/DAAAA3QAAAA8AAAAAAAAAAAAA&#10;AAAAoQIAAGRycy9kb3ducmV2LnhtbFBLBQYAAAAABAAEAPkAAACRAwAAAAA=&#10;"/>
                      <v:shape id="AutoShape 1539" o:spid="_x0000_s110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bnZM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8/kr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FudkxAAAAN0AAAAPAAAAAAAAAAAA&#10;AAAAAKECAABkcnMvZG93bnJldi54bWxQSwUGAAAAAAQABAD5AAAAkgMAAAAA&#10;"/>
                    </v:group>
                    <v:group id="Group 1540" o:spid="_x0000_s110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shape id="AutoShape 1541" o:spid="_x0000_s110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L8uMQAAADdAAAADwAAAGRycy9kb3ducmV2LnhtbERPTWsCMRC9F/wPYQQvpWZVlHZrlFUQ&#10;quBBbe/TzXQT3EzWTdTtv28Khd7m8T5nvuxcLW7UButZwWiYgSAuvbZcKXg/bZ6eQYSIrLH2TAq+&#10;KcBy0XuYY679nQ90O8ZKpBAOOSowMTa5lKE05DAMfUOcuC/fOowJtpXULd5TuKvlOMtm0qHl1GCw&#10;obWh8ny8OgX77WhVfBq73R0udj/dFPW1evxQatDvilcQkbr4L/5zv+k0fzJ5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vy4xAAAAN0AAAAPAAAAAAAAAAAA&#10;AAAAAKECAABkcnMvZG93bnJldi54bWxQSwUGAAAAAAQABAD5AAAAkgMAAAAA&#10;"/>
                      <v:shape id="AutoShape 1542" o:spid="_x0000_s110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4mWMgAAADdAAAADwAAAGRycy9kb3ducmV2LnhtbESPzUsDMRDF74L/QxjBi7TZ+lFk27Ss&#10;QsEKPfTD+3QzboKbybpJ2/W/dw6Ctxnem/d+M18OoVVn6pOPbGAyLkAR19F6bgwc9qvRM6iUkS22&#10;kcnADyVYLq6v5ljaeOEtnXe5URLCqUQDLueu1DrVjgKmceyIRfuMfcAsa99o2+NFwkOr74tiqgN6&#10;lgaHHb06qr92p2Bgs568VEfn1+/bb795WlXtqbn7MOb2ZqhmoDIN+d/8d/1mBf/hU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G4mWMgAAADdAAAADwAAAAAA&#10;AAAAAAAAAAChAgAAZHJzL2Rvd25yZXYueG1sUEsFBgAAAAAEAAQA+QAAAJYDAAAAAA==&#10;"/>
                      <v:shape id="AutoShape 1543" o:spid="_x0000_s110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KDw8UAAADdAAAADwAAAGRycy9kb3ducmV2LnhtbERPS2sCMRC+F/ofwhR6KZpd24psjbIV&#10;hFrw4Os+3Uw3oZvJdhN1+++NIPQ2H99zpvPeNeJEXbCeFeTDDARx5bXlWsF+txxMQISIrLHxTAr+&#10;KMB8dn83xUL7M2/otI21SCEcClRgYmwLKUNlyGEY+pY4cd++cxgT7GqpOzyncNfIUZaNpUPLqcFg&#10;SwtD1c/26BSsV/l7+WXs6nPza9evy7I51k8HpR4f+vINRKQ+/otv7g+d5j+/5H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KDw8UAAADdAAAADwAAAAAAAAAA&#10;AAAAAAChAgAAZHJzL2Rvd25yZXYueG1sUEsFBgAAAAAEAAQA+QAAAJMDAAAAAA==&#10;"/>
                      <v:shape id="AutoShape 1544" o:spid="_x0000_s110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AdtMQAAADdAAAADwAAAGRycy9kb3ducmV2LnhtbERPTWsCMRC9C/0PYQpepGa1tZTVKKsg&#10;aMGD2t6nm3ETuplsN1G3/74pCN7m8T5ntuhcLS7UButZwWiYgSAuvbZcKfg4rp/eQISIrLH2TAp+&#10;KcBi/tCbYa79lfd0OcRKpBAOOSowMTa5lKE05DAMfUOcuJNvHcYE20rqFq8p3NVynGWv0qHl1GCw&#10;oZWh8vtwdgp229Gy+DJ2+77/sbvJuqjP1eBTqf5jV0xBROriXXxzb3Sa//wy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8B20xAAAAN0AAAAPAAAAAAAAAAAA&#10;AAAAAKECAABkcnMvZG93bnJldi54bWxQSwUGAAAAAAQABAD5AAAAkgMAAAAA&#10;"/>
                      <v:shape id="AutoShape 1545" o:spid="_x0000_s110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y4L8QAAADdAAAADwAAAGRycy9kb3ducmV2LnhtbERPS2sCMRC+F/wPYQQvpWZ9lbI1yioI&#10;VfCgtvfpZroJbibrJur23zeFQm/z8T1nvuxcLW7UButZwWiYgSAuvbZcKXg/bZ5eQISIrLH2TAq+&#10;KcBy0XuYY679nQ90O8ZKpBAOOSowMTa5lKE05DAMfUOcuC/fOowJtpXULd5TuKvlOMuepUPLqcFg&#10;Q2tD5fl4dQr229Gq+DR2uztc7H62Kepr9fih1KDfFa8gInXxX/znftNp/mQ6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vLgvxAAAAN0AAAAPAAAAAAAAAAAA&#10;AAAAAKECAABkcnMvZG93bnJldi54bWxQSwUGAAAAAAQABAD5AAAAkgMAAAAA&#10;"/>
                      <v:shape id="AutoShape 1546" o:spid="_x0000_s110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UgW8QAAADdAAAADwAAAGRycy9kb3ducmV2LnhtbERPTWsCMRC9F/wPYQQvpWa1WsrWKKsg&#10;VMGD2t6nm+kmuJmsm6jbf28Khd7m8T5ntuhcLa7UButZwWiYgSAuvbZcKfg4rp9eQYSIrLH2TAp+&#10;KMBi3nuYYa79jfd0PcRKpBAOOSowMTa5lKE05DAMfUOcuG/fOowJtpXULd5SuKvlOMtepEPLqcFg&#10;QytD5elwcQp2m9Gy+DJ2s92f7W66LupL9fip1KDfFW8gInXxX/znftdp/vNk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SBbxAAAAN0AAAAPAAAAAAAAAAAA&#10;AAAAAKECAABkcnMvZG93bnJldi54bWxQSwUGAAAAAAQABAD5AAAAkgMAAAAA&#10;"/>
                      <v:shape id="AutoShape 1547" o:spid="_x0000_s110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mFwMQAAADdAAAADwAAAGRycy9kb3ducmV2LnhtbERPTWsCMRC9C/6HMEIvUrO2WspqlLUg&#10;VMGDtr2Pm+kmdDNZN1G3/74pCN7m8T5nvuxcLS7UButZwXiUgSAuvbZcKfj8WD++gggRWWPtmRT8&#10;UoDlot+bY679lfd0OcRKpBAOOSowMTa5lKE05DCMfEOcuG/fOowJtpXULV5TuKvlU5a9SIeWU4PB&#10;ht4MlT+Hs1Ow24xXxdHYzXZ/srvpuqjP1fBLqYdBV8xAROriXXxzv+s0/3ky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YXAxAAAAN0AAAAPAAAAAAAAAAAA&#10;AAAAAKECAABkcnMvZG93bnJldi54bWxQSwUGAAAAAAQABAD5AAAAkgMAAAAA&#10;"/>
                      <v:shape id="AutoShape 1548" o:spid="_x0000_s110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sbt8QAAADdAAAADwAAAGRycy9kb3ducmV2LnhtbERPTWsCMRC9C/6HMEIvUrO2VspqlLUg&#10;VMGDtr2Pm+kmdDNZN1G3/74pCN7m8T5nvuxcLS7UButZwXiUgSAuvbZcKfj8WD++gggRWWPtmRT8&#10;UoDlot+bY679lfd0OcRKpBAOOSowMTa5lKE05DCMfEOcuG/fOowJtpXULV5TuKvlU5ZNpUPLqcFg&#10;Q2+Gyp/D2SnYbcar4mjsZrs/2d3LuqjP1fBLqYdBV8xAROriXXxzv+s0/3ky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xu3xAAAAN0AAAAPAAAAAAAAAAAA&#10;AAAAAKECAABkcnMvZG93bnJldi54bWxQSwUGAAAAAAQABAD5AAAAkgMAAAAA&#10;"/>
                      <v:shape id="AutoShape 1549" o:spid="_x0000_s111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e+LMUAAADdAAAADwAAAGRycy9kb3ducmV2LnhtbERPS2sCMRC+F/ofwhS8FM36aC1bo2wF&#10;oRY8+Oh9upluQjeT7Sbq9t8bQehtPr7nzBadq8WJ2mA9KxgOMhDEpdeWKwWH/ar/AiJEZI21Z1Lw&#10;RwEW8/u7Geban3lLp12sRArhkKMCE2OTSxlKQw7DwDfEifv2rcOYYFtJ3eI5hbtajrLsWTq0nBoM&#10;NrQ0VP7sjk7BZj18K76MXX9sf+3maVXUx+rxU6neQ1e8gojUxX/xzf2u0/zxZAr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e+LMUAAADdAAAADwAAAAAAAAAA&#10;AAAAAAChAgAAZHJzL2Rvd25yZXYueG1sUEsFBgAAAAAEAAQA+QAAAJMDAAAAAA==&#10;"/>
                      <v:shape id="AutoShape 1550" o:spid="_x0000_s111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gqXsgAAADdAAAADwAAAGRycy9kb3ducmV2LnhtbESPzUsDMRDF74L/QxjBi7TZ+lFk27Ss&#10;QsEKPfTD+3QzboKbybpJ2/W/dw6Ctxnem/d+M18OoVVn6pOPbGAyLkAR19F6bgwc9qvRM6iUkS22&#10;kcnADyVYLq6v5ljaeOEtnXe5URLCqUQDLueu1DrVjgKmceyIRfuMfcAsa99o2+NFwkOr74tiqgN6&#10;lgaHHb06qr92p2Bgs568VEfn1+/bb795WlXtqbn7MOb2ZqhmoDIN+d/8d/1mBf/hU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hgqXsgAAADdAAAADwAAAAAA&#10;AAAAAAAAAAChAgAAZHJzL2Rvd25yZXYueG1sUEsFBgAAAAAEAAQA+QAAAJYDAAAAAA==&#10;"/>
                      <v:shape id="AutoShape 1551" o:spid="_x0000_s111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FqMMUAAADdAAAADwAAAGRycy9kb3ducmV2LnhtbERPS2vCQBC+C/0Pywi96cYqVVNXKaLQ&#10;0ouPKPY2ZMckmJ0N2TVJ/323UPA2H99zFqvOlKKh2hWWFYyGEQji1OqCMwXJcTuYgXAeWWNpmRT8&#10;kIPV8qm3wFjblvfUHHwmQgi7GBXk3lexlC7NyaAb2oo4cFdbG/QB1pnUNbYh3JTyJYpepcGCQ0OO&#10;Fa1zSm+Hu1Fwbr7Ho3ZdTE9fdvM5SW6by26fKPXc797fQHjq/EP87/7QYf54Moe/b8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FqMMUAAADdAAAADwAAAAAAAAAA&#10;AAAAAAChAgAAZHJzL2Rvd25yZXYueG1sUEsFBgAAAAAEAAQA+QAAAJMDAAAAAA==&#10;" strokeweight="2.25pt">
                        <v:stroke startarrow="block" endarrow="block"/>
                      </v:shape>
                      <v:shape id="AutoShape 1552" o:spid="_x0000_s111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ewhccAAADdAAAADwAAAGRycy9kb3ducmV2LnhtbESPT0sDMRDF74LfIUzBi7TZKpWyNi2r&#10;ULBCD/3jfdyMm9DNZN2k7frtnYPgbYb35r3fLFZDaNWF+uQjG5hOClDEdbSeGwPHw3o8B5UyssU2&#10;Mhn4oQSr5e3NAksbr7yjyz43SkI4lWjA5dyVWqfaUcA0iR2xaF+xD5hl7Rtte7xKeGj1Q1E86YCe&#10;pcFhR6+O6tP+HAxsN9OX6tP5zfvu229n66o9N/cfxtyNhuoZVKYh/5v/rt+s4D/O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t7CFxwAAAN0AAAAPAAAAAAAA&#10;AAAAAAAAAKECAABkcnMvZG93bnJldi54bWxQSwUGAAAAAAQABAD5AAAAlQMAAAAA&#10;"/>
                      <v:shape id="AutoShape 1553" o:spid="_x0000_s111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sVHsQAAADdAAAADwAAAGRycy9kb3ducmV2LnhtbERPTWsCMRC9C/0PYQq9iGa3opStUdaC&#10;UAse1Hqfbqab0M1k3URd/31TKHibx/uc+bJ3jbhQF6xnBfk4A0FceW25VvB5WI9eQISIrLHxTApu&#10;FGC5eBjMsdD+yju67GMtUgiHAhWYGNtCylAZchjGviVO3LfvHMYEu1rqDq8p3DXyOctm0qHl1GCw&#10;pTdD1c/+7BRsN/mq/DJ287E72e10XTbnenhU6umxL19BROrjXfzvftdp/mS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+xUexAAAAN0AAAAPAAAAAAAAAAAA&#10;AAAAAKECAABkcnMvZG93bnJldi54bWxQSwUGAAAAAAQABAD5AAAAkgMAAAAA&#10;"/>
                      <v:shape id="AutoShape 1554" o:spid="_x0000_s111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mLacQAAADdAAAADwAAAGRycy9kb3ducmV2LnhtbERPS2sCMRC+C/0PYQpepGZVLGVrlK0g&#10;aMGDj96nm+kmdDNZN1HXf98IQm/z8T1ntuhcLS7UButZwWiYgSAuvbZcKTgeVi9vIEJE1lh7JgU3&#10;CrCYP/VmmGt/5R1d9rESKYRDjgpMjE0uZSgNOQxD3xAn7se3DmOCbSV1i9cU7mo5zrJX6dByajDY&#10;0NJQ+bs/OwXbzeij+DZ287k72e10VdTnavClVP+5K95BROriv/jhXus0fzId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YtpxAAAAN0AAAAPAAAAAAAAAAAA&#10;AAAAAKECAABkcnMvZG93bnJldi54bWxQSwUGAAAAAAQABAD5AAAAkgMAAAAA&#10;"/>
                      <v:shape id="AutoShape 1555" o:spid="_x0000_s111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Uu8sQAAADdAAAADwAAAGRycy9kb3ducmV2LnhtbERPS2sCMRC+F/wPYQq9FM1ascjWKKsg&#10;VMGDr/u4mW5CN5N1E3X7702h0Nt8fM+ZzjtXixu1wXpWMBxkIIhLry1XCo6HVX8CIkRkjbVnUvBD&#10;Aeaz3tMUc+3vvKPbPlYihXDIUYGJscmlDKUhh2HgG+LEffnWYUywraRu8Z7CXS3fsuxdOrScGgw2&#10;tDRUfu+vTsF2PVwUZ2PXm93Fbseror5WryelXp674gNEpC7+i//cnzrNH41H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ZS7yxAAAAN0AAAAPAAAAAAAAAAAA&#10;AAAAAKECAABkcnMvZG93bnJldi54bWxQSwUGAAAAAAQABAD5AAAAkgMAAAAA&#10;"/>
                      <v:shape id="AutoShape 1556" o:spid="_x0000_s111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y2hsQAAADdAAAADwAAAGRycy9kb3ducmV2LnhtbERPTWsCMRC9C/6HMEIvUrO2WspqlLUg&#10;VMGDtr2Pm+kmdDNZN1G3/74pCN7m8T5nvuxcLS7UButZwXiUgSAuvbZcKfj8WD++gggRWWPtmRT8&#10;UoDlot+bY679lfd0OcRKpBAOOSowMTa5lKE05DCMfEOcuG/fOowJtpXULV5TuKvlU5a9SIeWU4PB&#10;ht4MlT+Hs1Ow24xXxdHYzXZ/srvpuqjP1fBLqYdBV8xAROriXXxzv+s0/3k6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LaGxAAAAN0AAAAPAAAAAAAAAAAA&#10;AAAAAKECAABkcnMvZG93bnJldi54bWxQSwUGAAAAAAQABAD5AAAAkgMAAAAA&#10;"/>
                      <v:shape id="AutoShape 1557" o:spid="_x0000_s111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ATHcQAAADdAAAADwAAAGRycy9kb3ducmV2LnhtbERPS2sCMRC+F/ofwhR6KZq1siKrUbYF&#10;oRY8+LqPm+kmdDPZbqKu/74pFLzNx/ec+bJ3jbhQF6xnBaNhBoK48tpyreCwXw2mIEJE1th4JgU3&#10;CrBcPD7MsdD+ylu67GItUgiHAhWYGNtCylAZchiGviVO3JfvHMYEu1rqDq8p3DXyNcsm0qHl1GCw&#10;pXdD1ffu7BRs1qO38mTs+nP7Yzf5qmzO9ctRqeenvpyBiNTHu/jf/aHT/HGe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wBMdxAAAAN0AAAAPAAAAAAAAAAAA&#10;AAAAAKECAABkcnMvZG93bnJldi54bWxQSwUGAAAAAAQABAD5AAAAkgMAAAAA&#10;"/>
                      <v:shape id="AutoShape 1558" o:spid="_x0000_s111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KNasQAAADdAAAADwAAAGRycy9kb3ducmV2LnhtbERPS2sCMRC+F/ofwhR6KZq1RZGtUbaC&#10;UAUPvu7jZroJ3UzWTdT13xuh0Nt8fM+ZzDpXiwu1wXpWMOhnIIhLry1XCva7RW8MIkRkjbVnUnCj&#10;ALPp89MEc+2vvKHLNlYihXDIUYGJscmlDKUhh6HvG+LE/fjWYUywraRu8ZrCXS3fs2wkHVpODQYb&#10;mhsqf7dnp2C9HHwVR2OXq83JroeLoj5XbwelXl+64hNEpC7+i//c3zrN/xiO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Eo1qxAAAAN0AAAAPAAAAAAAAAAAA&#10;AAAAAKECAABkcnMvZG93bnJldi54bWxQSwUGAAAAAAQABAD5AAAAkgMAAAAA&#10;"/>
                      <v:shape id="AutoShape 1559" o:spid="_x0000_s112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4o8cQAAADdAAAADwAAAGRycy9kb3ducmV2LnhtbERPTWsCMRC9F/wPYQQvpWa1aMvWKKsg&#10;VMGD2t6nm+kmuJmsm6jbf28Khd7m8T5ntuhcLa7UButZwWiYgSAuvbZcKfg4rp9eQYSIrLH2TAp+&#10;KMBi3nuYYa79jfd0PcRKpBAOOSowMTa5lKE05DAMfUOcuG/fOowJtpXULd5SuKvlOMum0qHl1GCw&#10;oZWh8nS4OAW7zWhZfBm72e7PdjdZF/WlevxUatDvijcQkbr4L/5zv+s0/3ny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XijxxAAAAN0AAAAPAAAAAAAAAAAA&#10;AAAAAKECAABkcnMvZG93bnJldi54bWxQSwUGAAAAAAQABAD5AAAAkgMAAAAA&#10;"/>
                      <v:shape id="AutoShape 1560" o:spid="_x0000_s112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G8g8cAAADdAAAADwAAAGRycy9kb3ducmV2LnhtbESPT0sDMRDF74LfIUzBi7TZKpWyNi2r&#10;ULBCD/3jfdyMm9DNZN2k7frtnYPgbYb35r3fLFZDaNWF+uQjG5hOClDEdbSeGwPHw3o8B5UyssU2&#10;Mhn4oQSr5e3NAksbr7yjyz43SkI4lWjA5dyVWqfaUcA0iR2xaF+xD5hl7Rtte7xKeGj1Q1E86YCe&#10;pcFhR6+O6tP+HAxsN9OX6tP5zfvu229n66o9N/cfxtyNhuoZVKYh/5v/rt+s4D/O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byDxwAAAN0AAAAPAAAAAAAA&#10;AAAAAAAAAKECAABkcnMvZG93bnJldi54bWxQSwUGAAAAAAQABAD5AAAAlQMAAAAA&#10;"/>
                      <v:shape id="AutoShape 1561" o:spid="_x0000_s112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0ZGMQAAADdAAAADwAAAGRycy9kb3ducmV2LnhtbERPTWsCMRC9F/wPYQQvpWa1KO3WKKsg&#10;VMGD2t6nm+kmuJmsm6jbf28Khd7m8T5ntuhcLa7UButZwWiYgSAuvbZcKfg4rp9eQISIrLH2TAp+&#10;KMBi3nuYYa79jfd0PcRKpBAOOSowMTa5lKE05DAMfUOcuG/fOowJtpXULd5SuKvlOMum0qHl1GCw&#10;oZWh8nS4OAW7zWhZfBm72e7PdjdZF/WlevxUatDvijcQkbr4L/5zv+s0/3nyC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RkYxAAAAN0AAAAPAAAAAAAAAAAA&#10;AAAAAKECAABkcnMvZG93bnJldi54bWxQSwUGAAAAAAQABAD5AAAAkgMAAAAA&#10;"/>
                    </v:group>
                  </v:group>
                  <v:group id="Group 1562" o:spid="_x0000_s1123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Dtv8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Fd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WDtv8cAAADd&#10;AAAADwAAAAAAAAAAAAAAAACqAgAAZHJzL2Rvd25yZXYueG1sUEsFBgAAAAAEAAQA+gAAAJ4DAAAA&#10;AA==&#10;">
                    <v:shape id="AutoShape 1563" o:spid="_x0000_s1124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tver4AAADdAAAADwAAAGRycy9kb3ducmV2LnhtbERPvQrCMBDeBd8hnOCmqQoi1SgqCC4O&#10;/ixuR3M2xeZSm1jr2xtBcLuP7/cWq9aWoqHaF44VjIYJCOLM6YJzBZfzbjAD4QOyxtIxKXiTh9Wy&#10;21lgqt2Lj9ScQi5iCPsUFZgQqlRKnxmy6IeuIo7czdUWQ4R1LnWNrxhuSzlOkqm0WHBsMFjR1lB2&#10;Pz2tAltp+zg4o6/3YlJuaH9bb5JGqX6vXc9BBGrDX/xz73WcP5mO4PtNPEE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ay296vgAAAN0AAAAPAAAAAAAAAAAAAAAAAKEC&#10;AABkcnMvZG93bnJldi54bWxQSwUGAAAAAAQABAD5AAAAjAMAAAAA&#10;" strokeweight="1.5pt"/>
                    <v:shape id="AutoShape 1564" o:spid="_x0000_s1125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nxDb4AAADdAAAADwAAAGRycy9kb3ducmV2LnhtbERPvQrCMBDeBd8hnOCmqQoi1SgqCC4O&#10;/ixuR3M2xeZSm1jr2xtBcLuP7/cWq9aWoqHaF44VjIYJCOLM6YJzBZfzbjAD4QOyxtIxKXiTh9Wy&#10;21lgqt2Lj9ScQi5iCPsUFZgQqlRKnxmy6IeuIo7czdUWQ4R1LnWNrxhuSzlOkqm0WHBsMFjR1lB2&#10;Pz2tAltp+zg4o6/3YlJuaH9bb5JGqX6vXc9BBGrDX/xz73WcP5mO4ftNPEE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GfENvgAAAN0AAAAPAAAAAAAAAAAAAAAAAKEC&#10;AABkcnMvZG93bnJldi54bWxQSwUGAAAAAAQABAD5AAAAjAMAAAAA&#10;" strokeweight="1.5pt"/>
                    <v:shape id="AutoShape 1565" o:spid="_x0000_s1126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WduMAAAADdAAAADwAAAGRycy9kb3ducmV2LnhtbERPTYvCMBC9L/gfwgje1tQtqHSNIsKK&#10;V6vgdWhmm2ozaZuo9d8bQfA2j/c5i1Vva3GjzleOFUzGCQjiwumKSwXHw9/3HIQPyBprx6TgQR5W&#10;y8HXAjPt7rynWx5KEUPYZ6jAhNBkUvrCkEU/dg1x5P5dZzFE2JVSd3iP4baWP0kylRYrjg0GG9oY&#10;Ki751SpIj+f2kJxmk9O2Ne0Wr36Xt3OlRsN+/QsiUB8+4rd7p+P8dJrC65t4gl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41nbjAAAAA3QAAAA8AAAAAAAAAAAAAAAAA&#10;oQIAAGRycy9kb3ducmV2LnhtbFBLBQYAAAAABAAEAPkAAACOAwAAAAA=&#10;" strokeweight="1.5pt"/>
                  </v:group>
                </v:group>
                <v:group id="Group 1566" o:spid="_x0000_s1127" style="position:absolute;left:8131;top:6025;width:3289;height:3289" coordorigin="1142,11247" coordsize="4226,4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vrvMUAAADdAAAADwAAAGRycy9kb3ducmV2LnhtbERPTWvCQBC9F/wPyxS8&#10;NZtoGyTNKiJVPIRCVSi9DdkxCWZnQ3abxH/fLRR6m8f7nHwzmVYM1LvGsoIkikEQl1Y3XCm4nPdP&#10;KxDOI2tsLZOCOznYrGcPOWbajvxBw8lXIoSwy1BB7X2XSenKmgy6yHbEgbva3qAPsK+k7nEM4aaV&#10;izhOpcGGQ0ONHe1qKm+nb6PgMOK4XSZvQ3G77u5f55f3zyIhpeaP0/YVhKfJ/4v/3Ecd5i/TZ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Zb67zFAAAA3QAA&#10;AA8AAAAAAAAAAAAAAAAAqgIAAGRycy9kb3ducmV2LnhtbFBLBQYAAAAABAAEAPoAAACcAwAAAAA=&#10;">
                  <v:group id="Group 1567" o:spid="_x0000_s1128" style="position:absolute;left:1142;top:11247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RdOJ8QAAADdAAAA&#10;DwAAAAAAAAAAAAAAAACqAgAAZHJzL2Rvd25yZXYueG1sUEsFBgAAAAAEAAQA+gAAAJsDAAAAAA==&#10;">
                    <v:group id="Group 1568" o:spid="_x0000_s1129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xdBQwwAAAN0AAAAP&#10;AAAAAAAAAAAAAAAAAKoCAABkcnMvZG93bnJldi54bWxQSwUGAAAAAAQABAD6AAAAmgMAAAAA&#10;">
                      <v:shape id="AutoShape 1569" o:spid="_x0000_s1130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XIecQAAADdAAAADwAAAGRycy9kb3ducmV2LnhtbERPTWvCQBC9F/wPywi91Y1arERXkYqS&#10;gz00iuchO26C2dk0u5q0v94tFHqbx/uc5bq3tbhT6yvHCsajBARx4XTFRsHpuHuZg/ABWWPtmBR8&#10;k4f1avC0xFS7jj/pngcjYgj7FBWUITSplL4oyaIfuYY4chfXWgwRtkbqFrsYbms5SZKZtFhxbCix&#10;ofeSimt+swoM2d3Xfn4x+U+XHbbH8+uH32dKPQ/7zQJEoD78i//cmY7zp7M3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pch5xAAAAN0AAAAPAAAAAAAAAAAA&#10;AAAAAKECAABkcnMvZG93bnJldi54bWxQSwUGAAAAAAQABAD5AAAAkgMAAAAA&#10;"/>
                      <v:shape id="AutoShape 1570" o:spid="_x0000_s1131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pcC8cAAADdAAAADwAAAGRycy9kb3ducmV2LnhtbESPQW/CMAyF75P2HyJP2m2kYwihjoCm&#10;IVAP47CCOFuNSas1TtdktNuvxwek3Wy95/c+L9ejb9WF+tgENvA8yUARV8E27AwcD9unBaiYkC22&#10;gcnAL0VYr+7vlpjbMPAnXcrklIRwzNFAnVKXax2rmjzGSeiIRTuH3mOStXfa9jhIuG/1NMvm2mPD&#10;0lBjR+81VV/ljzfgyG+/d4uzK/+G4mNzOM32cVcY8/gwvr2CSjSmf/PturCC/zIXXP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OlwLxwAAAN0AAAAPAAAAAAAA&#10;AAAAAAAAAKECAABkcnMvZG93bnJldi54bWxQSwUGAAAAAAQABAD5AAAAlQMAAAAA&#10;"/>
                      <v:shape id="AutoShape 1571" o:spid="_x0000_s1132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b5kMQAAADdAAAADwAAAGRycy9kb3ducmV2LnhtbERPTWvCQBC9C/0PyxR6001tERtdRSxK&#10;DnowFs9DdtyEZmdjdmvS/vquIHibx/uc+bK3tbhS6yvHCl5HCQjiwumKjYKv42Y4BeEDssbaMSn4&#10;JQ/LxdNgjql2HR/omgcjYgj7FBWUITSplL4oyaIfuYY4cmfXWgwRtkbqFrsYbms5TpKJtFhxbCix&#10;oXVJxXf+YxUYspvLdno2+V+X7T6Pp/e932ZKvTz3qxmIQH14iO/uTMf5b5MPuH0TT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dvmQxAAAAN0AAAAPAAAAAAAAAAAA&#10;AAAAAKECAABkcnMvZG93bnJldi54bWxQSwUGAAAAAAQABAD5AAAAkgMAAAAA&#10;"/>
                      <v:shape id="AutoShape 1572" o:spid="_x0000_s1133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XG0McAAADdAAAADwAAAGRycy9kb3ducmV2LnhtbESPT2/CMAzF75P2HSJP2m2k+6MNFQKa&#10;mEA9sMMK4mw1Jq1onNJktNunx4dJu9l6z+/9PF+OvlUX6mMT2MDjJANFXAXbsDOw360fpqBiQrbY&#10;BiYDPxRhubi9mWNuw8BfdCmTUxLCMUcDdUpdrnWsavIYJ6EjFu0Yeo9J1t5p2+Mg4b7VT1n2qj02&#10;LA01drSqqTqV396AI78+b6ZHV/4OxfZjd3j5jJvCmPu78X0GKtGY/s1/14UV/Oc34ZdvZAS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lcbQxwAAAN0AAAAPAAAAAAAA&#10;AAAAAAAAAKECAABkcnMvZG93bnJldi54bWxQSwUGAAAAAAQABAD5AAAAlQMAAAAA&#10;"/>
                      <v:shape id="AutoShape 1573" o:spid="_x0000_s1134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jS8QAAADdAAAADwAAAGRycy9kb3ducmV2LnhtbERPTWvCQBC9F/wPywi91Y22tBJdRRQl&#10;h/bQKJ6H7LgJZmdjdjWpv94tFHqbx/uc+bK3tbhR6yvHCsajBARx4XTFRsFhv32ZgvABWWPtmBT8&#10;kIflYvA0x1S7jr/plgcjYgj7FBWUITSplL4oyaIfuYY4cifXWgwRtkbqFrsYbms5SZJ3abHi2FBi&#10;Q+uSinN+tQoM2e1lNz2Z/N5ln5v98e3L7zKlnof9agYiUB/+xX/uTMf5rx9j+P0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2WNLxAAAAN0AAAAPAAAAAAAAAAAA&#10;AAAAAKECAABkcnMvZG93bnJldi54bWxQSwUGAAAAAAQABAD5AAAAkgMAAAAA&#10;"/>
                      <v:shape id="AutoShape 1574" o:spid="_x0000_s1135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v9PM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89c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C/08xAAAAN0AAAAPAAAAAAAAAAAA&#10;AAAAAKECAABkcnMvZG93bnJldi54bWxQSwUGAAAAAAQABAD5AAAAkgMAAAAA&#10;"/>
                      <v:shape id="AutoShape 1575" o:spid="_x0000_s1136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dYp8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89c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R1inxAAAAN0AAAAPAAAAAAAAAAAA&#10;AAAAAKECAABkcnMvZG93bnJldi54bWxQSwUGAAAAAAQABAD5AAAAkgMAAAAA&#10;"/>
                      <v:shape id="AutoShape 1576" o:spid="_x0000_s1137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7A08QAAADdAAAADwAAAGRycy9kb3ducmV2LnhtbERPS2vCQBC+F/wPywi96cYHrURXkYqS&#10;Q3toFM9DdtwEs7NpdjVpf323IPQ2H99zVpve1uJOra8cK5iMExDEhdMVGwWn4360AOEDssbaMSn4&#10;Jg+b9eBphal2HX/SPQ9GxBD2KSooQ2hSKX1RkkU/dg1x5C6utRgibI3ULXYx3NZymiQv0mLFsaHE&#10;ht5KKq75zSowZPdfh8XF5D9d9r47nucf/pAp9Tzst0sQgfrwL364Mx3nz17n8PdNPE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rsDTxAAAAN0AAAAPAAAAAAAAAAAA&#10;AAAAAKECAABkcnMvZG93bnJldi54bWxQSwUGAAAAAAQABAD5AAAAkgMAAAAA&#10;"/>
                      <v:shape id="AutoShape 1577" o:spid="_x0000_s1138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lSMQAAADdAAAADwAAAGRycy9kb3ducmV2LnhtbERPTWvCQBC9C/0PyxS86aZVW4muUlqU&#10;HNpDY+l5yI6bYHY2za4m+uu7guBtHu9zluve1uJEra8cK3gaJyCIC6crNgp+dpvRHIQPyBprx6Tg&#10;TB7Wq4fBElPtOv6mUx6MiCHsU1RQhtCkUvqiJIt+7BriyO1dazFE2BqpW+xiuK3lc5K8SIsVx4YS&#10;G3ovqTjkR6vAkN38bed7k1+67PNj9zv98ttMqeFj/7YAEagPd/HNnek4f/I6g+s38QS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4mVIxAAAAN0AAAAPAAAAAAAAAAAA&#10;AAAAAKECAABkcnMvZG93bnJldi54bWxQSwUGAAAAAAQABAD5AAAAkgMAAAAA&#10;"/>
                      <v:shape id="AutoShape 1578" o:spid="_x0000_s1139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7P8QAAADdAAAADwAAAGRycy9kb3ducmV2LnhtbERPTWvCQBC9F/wPywi91Y1arERXkYqS&#10;gz00iuchO26C2dk0u5q0v94tFHqbx/uc5bq3tbhT6yvHCsajBARx4XTFRsHpuHuZg/ABWWPtmBR8&#10;k4f1avC0xFS7jj/pngcjYgj7FBWUITSplL4oyaIfuYY4chfXWgwRtkbqFrsYbms5SZKZtFhxbCix&#10;ofeSimt+swoM2d3Xfn4x+U+XHbbH8+uH32dKPQ/7zQJEoD78i//cmY7zp28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MPs/xAAAAN0AAAAPAAAAAAAAAAAA&#10;AAAAAKECAABkcnMvZG93bnJldi54bWxQSwUGAAAAAAQABAD5AAAAkgMAAAAA&#10;"/>
                      <v:shape id="AutoShape 1579" o:spid="_x0000_s1140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w13cQAAADdAAAADwAAAGRycy9kb3ducmV2LnhtbERPS2vCQBC+F/oflhF6qxtbqBLdBCuI&#10;3mzjA4/D7pgEs7Mhu41pf323UPA2H99zFvlgG9FT52vHCibjBASxdqbmUsFhv36egfAB2WDjmBR8&#10;k4c8e3xYYGrcjT+pL0IpYgj7FBVUIbSplF5XZNGPXUscuYvrLIYIu1KaDm8x3DbyJUnepMWaY0OF&#10;La0q0tfiyyo4++F42m3K3ZZ0//GzWa9QvxdKPY2G5RxEoCHcxf/urYnzX6dT+Psmni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zDXdxAAAAN0AAAAPAAAAAAAAAAAA&#10;AAAAAKECAABkcnMvZG93bnJldi54bWxQSwUGAAAAAAQABAD5AAAAkgMAAAAA&#10;" strokeweight="2.25pt">
                        <v:stroke startarrow="block" endarrow="block"/>
                      </v:shape>
                      <v:shape id="AutoShape 1580" o:spid="_x0000_s1141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PK1scAAADdAAAADwAAAGRycy9kb3ducmV2LnhtbESPT2/CMAzF75P2HSJP2m2k+6MNFQKa&#10;mEA9sMMK4mw1Jq1onNJktNunx4dJu9l6z+/9PF+OvlUX6mMT2MDjJANFXAXbsDOw360fpqBiQrbY&#10;BiYDPxRhubi9mWNuw8BfdCmTUxLCMUcDdUpdrnWsavIYJ6EjFu0Yeo9J1t5p2+Mg4b7VT1n2qj02&#10;LA01drSqqTqV396AI78+b6ZHV/4OxfZjd3j5jJvCmPu78X0GKtGY/s1/14UV/Oc3wZVvZAS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48rWxwAAAN0AAAAPAAAAAAAA&#10;AAAAAAAAAKECAABkcnMvZG93bnJldi54bWxQSwUGAAAAAAQABAD5AAAAlQMAAAAA&#10;"/>
                      <v:shape id="AutoShape 1581" o:spid="_x0000_s1142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9vTcQAAADdAAAADwAAAGRycy9kb3ducmV2LnhtbERPTWvCQBC9C/0PyxR6001VWo2uIhUl&#10;h3poLD0P2XETmp1Ns1sT/fVuoeBtHu9zluve1uJMra8cK3geJSCIC6crNgo+j7vhDIQPyBprx6Tg&#10;Qh7Wq4fBElPtOv6gcx6MiCHsU1RQhtCkUvqiJIt+5BriyJ1cazFE2BqpW+xiuK3lOElepMWKY0OJ&#10;Db2VVHznv1aBIbv72c9OJr922fv2+DU9+H2m1NNjv1mACNSHu/jfnek4f/I6h79v4gl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r29NxAAAAN0AAAAPAAAAAAAAAAAA&#10;AAAAAKECAABkcnMvZG93bnJldi54bWxQSwUGAAAAAAQABAD5AAAAkgMAAAAA&#10;"/>
                      <v:shape id="AutoShape 1582" o:spid="_x0000_s1143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C298cAAADdAAAADwAAAGRycy9kb3ducmV2LnhtbESPT2vDMAzF74N+B6PBbquzP4yQ1i2l&#10;oyWH7bC09Cxi1QmN5Sz2mmyffjoMdpN4T+/9tFxPvlNXGmIb2MDDPANFXAfbsjNwPOzuc1AxIVvs&#10;ApOBb4qwXs1ulljYMPIHXavklIRwLNBAk1JfaB3rhjzGeeiJRTuHwWOSdXDaDjhKuO/0Y5a9aI8t&#10;S0ODPW0bqi/VlzfgyO8+9/nZVT9j+fZ6OD2/x31pzN3ttFmASjSlf/PfdWkF/ykX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QLb3xwAAAN0AAAAPAAAAAAAA&#10;AAAAAAAAAKECAABkcnMvZG93bnJldi54bWxQSwUGAAAAAAQABAD5AAAAlQMAAAAA&#10;"/>
                      <v:shape id="AutoShape 1583" o:spid="_x0000_s1144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wTbMMAAADdAAAADwAAAGRycy9kb3ducmV2LnhtbERPTWvCQBC9F/wPyxS81Y1aSkhdpShK&#10;Du2hUTwP2XETmp2N2dVEf323UPA2j/c5i9VgG3GlzteOFUwnCQji0umajYLDfvuSgvABWWPjmBTc&#10;yMNqOXpaYKZdz990LYIRMYR9hgqqENpMSl9WZNFPXEscuZPrLIYIOyN1h30Mt42cJcmbtFhzbKiw&#10;pXVF5U9xsQoM2e15l55Mce/zz83++Prld7lS4+fh4x1EoCE8xP/uXMf583Q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ME2zDAAAA3QAAAA8AAAAAAAAAAAAA&#10;AAAAoQIAAGRycy9kb3ducmV2LnhtbFBLBQYAAAAABAAEAPkAAACRAwAAAAA=&#10;"/>
                      <v:shape id="AutoShape 1584" o:spid="_x0000_s1145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6NG8MAAADdAAAADwAAAGRycy9kb3ducmV2LnhtbERPTWvCQBC9F/wPywje6qZaSkhdpShK&#10;Du2hUTwP2XETmp2N2dVEf323UPA2j/c5i9VgG3GlzteOFbxMExDEpdM1GwWH/fY5BeEDssbGMSm4&#10;kYfVcvS0wEy7nr/pWgQjYgj7DBVUIbSZlL6syKKfupY4cifXWQwRdkbqDvsYbhs5S5I3abHm2FBh&#10;S+uKyp/iYhUYstvzLj2Z4t7nn5v98fXL73KlJuPh4x1EoCE8xP/uXMf583Q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/ejRvDAAAA3QAAAA8AAAAAAAAAAAAA&#10;AAAAoQIAAGRycy9kb3ducmV2LnhtbFBLBQYAAAAABAAEAPkAAACRAwAAAAA=&#10;"/>
                      <v:shape id="AutoShape 1585" o:spid="_x0000_s1146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ogMMAAADdAAAADwAAAGRycy9kb3ducmV2LnhtbERPTWvCQBC9F/wPywje6qa1lJC6SrEo&#10;OdRDo3gesuMmNDsbs6tJ++tdQfA2j/c58+VgG3GhzteOFbxMExDEpdM1GwX73fo5BeEDssbGMSn4&#10;Iw/Lxehpjpl2Pf/QpQhGxBD2GSqoQmgzKX1ZkUU/dS1x5I6usxgi7IzUHfYx3DbyNUnepcWaY0OF&#10;La0qKn+Ls1VgyK5Pm/Roiv8+//7aHd62fpMrNRkPnx8gAg3hIb67cx3nz9IZ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SKIDDAAAA3QAAAA8AAAAAAAAAAAAA&#10;AAAAoQIAAGRycy9kb3ducmV2LnhtbFBLBQYAAAAABAAEAPkAAACRAwAAAAA=&#10;"/>
                      <v:shape id="AutoShape 1586" o:spid="_x0000_s1147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uw9MMAAADdAAAADwAAAGRycy9kb3ducmV2LnhtbERPTWvCQBC9F/wPywje6qZVSkhdpViU&#10;HOyhUTwP2XETmp2N2dVEf323UPA2j/c5i9VgG3GlzteOFbxMExDEpdM1GwWH/eY5BeEDssbGMSm4&#10;kYfVcvS0wEy7nr/pWgQjYgj7DBVUIbSZlL6syKKfupY4cifXWQwRdkbqDvsYbhv5miRv0mLNsaHC&#10;ltYVlT/FxSowZDfnbXoyxb3Pd5/74/zLb3OlJuPh4x1EoCE8xP/uXMf5s3Q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97sPTDAAAA3QAAAA8AAAAAAAAAAAAA&#10;AAAAoQIAAGRycy9kb3ducmV2LnhtbFBLBQYAAAAABAAEAPkAAACRAwAAAAA=&#10;"/>
                      <v:shape id="AutoShape 1587" o:spid="_x0000_s1148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cVb8QAAADdAAAADwAAAGRycy9kb3ducmV2LnhtbERPS2vCQBC+C/6HZYTedNOHJaSuIi1K&#10;Dnowlp6H7LgJzc7G7Nak/fVdQfA2H99zFqvBNuJCna8dK3icJSCIS6drNgo+j5tpCsIHZI2NY1Lw&#10;Sx5Wy/FogZl2PR/oUgQjYgj7DBVUIbSZlL6syKKfuZY4cifXWQwRdkbqDvsYbhv5lCSv0mLNsaHC&#10;lt4rKr+LH6vAkN2ct+nJFH99vvs4fr3s/TZX6mEyrN9ABBrCXXxz5zrOf07n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NxVvxAAAAN0AAAAPAAAAAAAAAAAA&#10;AAAAAKECAABkcnMvZG93bnJldi54bWxQSwUGAAAAAAQABAD5AAAAkgMAAAAA&#10;"/>
                      <v:shape id="AutoShape 1588" o:spid="_x0000_s1149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LGMQAAADdAAAADwAAAGRycy9kb3ducmV2LnhtbERPTWvCQBC9F/oflin0Vje2RUJ0FWlR&#10;crAHE/E8ZMdNMDubZrcm9dd3C4K3ebzPWaxG24oL9b5xrGA6SUAQV043bBQcys1LCsIHZI2tY1Lw&#10;Sx5Wy8eHBWbaDbynSxGMiCHsM1RQh9BlUvqqJot+4jriyJ1cbzFE2BupexxiuG3la5LMpMWGY0ON&#10;HX3UVJ2LH6vAkN18b9OTKa5Dvvssj+9ffpsr9fw0rucgAo3hLr65cx3nv6Uz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5YsYxAAAAN0AAAAPAAAAAAAAAAAA&#10;AAAAAKECAABkcnMvZG93bnJldi54bWxQSwUGAAAAAAQABAD5AAAAkgMAAAAA&#10;"/>
                      <v:shape id="AutoShape 1589" o:spid="_x0000_s1150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kug8QAAADdAAAADwAAAGRycy9kb3ducmV2LnhtbERPS2vCQBC+C/6HZYTedNMHNqSuIi1K&#10;Dnowlp6H7LgJzc7G7Nak/fVdQfA2H99zFqvBNuJCna8dK3icJSCIS6drNgo+j5tpCsIHZI2NY1Lw&#10;Sx5Wy/FogZl2PR/oUgQjYgj7DBVUIbSZlL6syKKfuZY4cifXWQwRdkbqDvsYbhv5lCRzabHm2FBh&#10;S+8Vld/Fj1VgyG7O2/Rkir8+330cv172fpsr9TAZ1m8gAg3hLr65cx3nP6ev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qS6DxAAAAN0AAAAPAAAAAAAAAAAA&#10;AAAAAKECAABkcnMvZG93bnJldi54bWxQSwUGAAAAAAQABAD5AAAAkgMAAAAA&#10;"/>
                    </v:group>
                    <v:group id="Group 1590" o:spid="_x0000_s1151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oHQ8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50vB&#10;lW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GgdDxgAAAN0A&#10;AAAPAAAAAAAAAAAAAAAAAKoCAABkcnMvZG93bnJldi54bWxQSwUGAAAAAAQABAD6AAAAnQMAAAAA&#10;">
                      <v:shape id="AutoShape 1591" o:spid="_x0000_s1152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01X8QAAADdAAAADwAAAGRycy9kb3ducmV2LnhtbERPTWsCMRC9C/6HMEIvUrO2WOxqlLUg&#10;VMGDtr2Pm+kmdDNZN1G3/74pCN7m8T5nvuxcLS7UButZwXiUgSAuvbZcKfj8WD9OQYSIrLH2TAp+&#10;KcBy0e/NMdf+ynu6HGIlUgiHHBWYGJtcylAachhGviFO3LdvHcYE20rqFq8p3NXyKctepEPLqcFg&#10;Q2+Gyp/D2SnYbcar4mjsZrs/2d1kXdTnavil1MOgK2YgInXxLr6533Wa/zx9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7TVfxAAAAN0AAAAPAAAAAAAAAAAA&#10;AAAAAKECAABkcnMvZG93bnJldi54bWxQSwUGAAAAAAQABAD5AAAAkgMAAAAA&#10;"/>
                      <v:shape id="AutoShape 1592" o:spid="_x0000_s1153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4KH8gAAADdAAAADwAAAGRycy9kb3ducmV2LnhtbESPT0sDMRDF74LfIYzgRdpsFaVum5ZV&#10;KFihh/7xPt2Mm+Bmsm7Sdv32zkHwNsN7895v5sshtOpMffKRDUzGBSjiOlrPjYHDfjWagkoZ2WIb&#10;mQz8UILl4vpqjqWNF97SeZcbJSGcSjTgcu5KrVPtKGAax45YtM/YB8yy9o22PV4kPLT6viiedEDP&#10;0uCwo1dH9dfuFAxs1pOX6uj8+n377TePq6o9NXcfxtzeDNUMVKYh/5v/rt+s4D88C7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4KH8gAAADdAAAADwAAAAAA&#10;AAAAAAAAAAChAgAAZHJzL2Rvd25yZXYueG1sUEsFBgAAAAAEAAQA+QAAAJYDAAAAAA==&#10;"/>
                      <v:shape id="AutoShape 1593" o:spid="_x0000_s1154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KvhMUAAADdAAAADwAAAGRycy9kb3ducmV2LnhtbERPS2sCMRC+F/ofwhR6KZpdS4tujbIV&#10;hFrw4Os+3Uw3oZvJdhN1+++NIPQ2H99zpvPeNeJEXbCeFeTDDARx5bXlWsF+txyMQYSIrLHxTAr+&#10;KMB8dn83xUL7M2/otI21SCEcClRgYmwLKUNlyGEY+pY4cd++cxgT7GqpOzyncNfIUZa9SoeWU4PB&#10;lhaGqp/t0SlYr/L38svY1efm165flmVzrJ8OSj0+9OUbiEh9/Bff3B86zX+e5H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KvhMUAAADdAAAADwAAAAAAAAAA&#10;AAAAAAChAgAAZHJzL2Rvd25yZXYueG1sUEsFBgAAAAAEAAQA+QAAAJMDAAAAAA==&#10;"/>
                      <v:shape id="AutoShape 1594" o:spid="_x0000_s1155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Ax88QAAADdAAAADwAAAGRycy9kb3ducmV2LnhtbERPTWsCMRC9C/0PYQpepGa1VNrVKKsg&#10;aMGD2t6nm3ETuplsN1G3/74pCN7m8T5ntuhcLS7UButZwWiYgSAuvbZcKfg4rp9eQYSIrLH2TAp+&#10;KcBi/tCbYa79lfd0OcRKpBAOOSowMTa5lKE05DAMfUOcuJNvHcYE20rqFq8p3NVynGUT6dByajDY&#10;0MpQ+X04OwW77WhZfBm7fd//2N3LuqjP1eBTqf5jV0xBROriXXxzb3Sa//w2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kDHzxAAAAN0AAAAPAAAAAAAAAAAA&#10;AAAAAKECAABkcnMvZG93bnJldi54bWxQSwUGAAAAAAQABAD5AAAAkgMAAAAA&#10;"/>
                      <v:shape id="AutoShape 1595" o:spid="_x0000_s1156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yUaMQAAADdAAAADwAAAGRycy9kb3ducmV2LnhtbERPTWsCMRC9F/wPYQQvpWZVlHZrlFUQ&#10;quBBbe/TzXQT3EzWTdTtv28Khd7m8T5nvuxcLW7UButZwWiYgSAuvbZcKXg/bZ6eQYSIrLH2TAq+&#10;KcBy0XuYY679nQ90O8ZKpBAOOSowMTa5lKE05DAMfUOcuC/fOowJtpXULd5TuKvlOMtm0qHl1GCw&#10;obWh8ny8OgX77WhVfBq73R0udj/dFPW1evxQatDvilcQkbr4L/5zv+k0f/I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JRoxAAAAN0AAAAPAAAAAAAAAAAA&#10;AAAAAKECAABkcnMvZG93bnJldi54bWxQSwUGAAAAAAQABAD5AAAAkgMAAAAA&#10;"/>
                      <v:shape id="AutoShape 1596" o:spid="_x0000_s1157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UMHMUAAADdAAAADwAAAGRycy9kb3ducmV2LnhtbERPS2sCMRC+F/ofwhS8FM36aLFbo2wF&#10;oRY8+Oh9upluQjeT7Sbq9t8bQehtPr7nzBadq8WJ2mA9KxgOMhDEpdeWKwWH/ao/BREissbaMyn4&#10;owCL+f3dDHPtz7yl0y5WIoVwyFGBibHJpQylIYdh4BvixH371mFMsK2kbvGcwl0tR1n2LB1aTg0G&#10;G1oaKn92R6dgsx6+FV/Grj+2v3bztCrqY/X4qVTvoSteQUTq4r/45n7Xaf74ZQL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UMHMUAAADdAAAADwAAAAAAAAAA&#10;AAAAAAChAgAAZHJzL2Rvd25yZXYueG1sUEsFBgAAAAAEAAQA+QAAAJMDAAAAAA==&#10;"/>
                      <v:shape id="AutoShape 1597" o:spid="_x0000_s1158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mph8QAAADdAAAADwAAAGRycy9kb3ducmV2LnhtbERPTWsCMRC9F/wPYQQvpWa1KO3WKKsg&#10;VMGD2t6nm+kmuJmsm6jbf28Khd7m8T5ntuhcLa7UButZwWiYgSAuvbZcKfg4rp9eQISIrLH2TAp+&#10;KMBi3nuYYa79jfd0PcRKpBAOOSowMTa5lKE05DAMfUOcuG/fOowJtpXULd5SuKvlOMum0qHl1GCw&#10;oZWh8nS4OAW7zWhZfBm72e7PdjdZF/WlevxUatDvijcQkbr4L/5zv+s0//l1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amHxAAAAN0AAAAPAAAAAAAAAAAA&#10;AAAAAKECAABkcnMvZG93bnJldi54bWxQSwUGAAAAAAQABAD5AAAAkgMAAAAA&#10;"/>
                      <v:shape id="AutoShape 1598" o:spid="_x0000_s1159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s38MQAAADdAAAADwAAAGRycy9kb3ducmV2LnhtbERPTWsCMRC9C/6HMEIvUrO2KO1qlLUg&#10;VMGDtr2Pm+kmdDNZN1G3/74pCN7m8T5nvuxcLS7UButZwXiUgSAuvbZcKfj8WD++gAgRWWPtmRT8&#10;UoDlot+bY679lfd0OcRKpBAOOSowMTa5lKE05DCMfEOcuG/fOowJtpXULV5TuKvlU5ZNpUPLqcFg&#10;Q2+Gyp/D2SnYbcar4mjsZrs/2d1kXdTnavil1MOgK2YgInXxLr6533Wa//w6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qzfwxAAAAN0AAAAPAAAAAAAAAAAA&#10;AAAAAKECAABkcnMvZG93bnJldi54bWxQSwUGAAAAAAQABAD5AAAAkgMAAAAA&#10;"/>
                      <v:shape id="AutoShape 1599" o:spid="_x0000_s1160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eSa8UAAADdAAAADwAAAGRycy9kb3ducmV2LnhtbERPS2sCMRC+F/ofwhS8FM2q2NqtUbaC&#10;UAsefPQ+3Uw3oZvJdhN1+++NIPQ2H99zZovO1eJEbbCeFQwHGQji0mvLlYLDftWfgggRWWPtmRT8&#10;UYDF/P5uhrn2Z97SaRcrkUI45KjAxNjkUobSkMMw8A1x4r596zAm2FZSt3hO4a6Woyx7kg4tpwaD&#10;DS0NlT+7o1OwWQ/fii9j1x/bX7uZrIr6WD1+KtV76IpXEJG6+C++ud91mj9+eY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eSa8UAAADdAAAADwAAAAAAAAAA&#10;AAAAAAChAgAAZHJzL2Rvd25yZXYueG1sUEsFBgAAAAAEAAQA+QAAAJMDAAAAAA==&#10;"/>
                      <v:shape id="AutoShape 1600" o:spid="_x0000_s1161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gGGcgAAADdAAAADwAAAGRycy9kb3ducmV2LnhtbESPT0sDMRDF74LfIYzgRdpsFaVum5ZV&#10;KFihh/7xPt2Mm+Bmsm7Sdv32zkHwNsN7895v5sshtOpMffKRDUzGBSjiOlrPjYHDfjWagkoZ2WIb&#10;mQz8UILl4vpqjqWNF97SeZcbJSGcSjTgcu5KrVPtKGAax45YtM/YB8yy9o22PV4kPLT6viiedEDP&#10;0uCwo1dH9dfuFAxs1pOX6uj8+n377TePq6o9NXcfxtzeDNUMVKYh/5v/rt+s4D88C6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HgGGcgAAADdAAAADwAAAAAA&#10;AAAAAAAAAAChAgAAZHJzL2Rvd25yZXYueG1sUEsFBgAAAAAEAAQA+QAAAJYDAAAAAA==&#10;"/>
                      <v:shape id="AutoShape 1601" o:spid="_x0000_s1162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Gd8UAAADdAAAADwAAAGRycy9kb3ducmV2LnhtbERPTWvCQBC9C/6HZYTedGMtrUZXKWKh&#10;pReNUfQ2ZMckmJ0N2W2S/vtuodDbPN7nrDa9qURLjSstK5hOIhDEmdUl5wrS49t4DsJ5ZI2VZVLw&#10;TQ426+FghbG2HR+oTXwuQgi7GBUU3texlC4ryKCb2Jo4cDfbGPQBNrnUDXYh3FTyMYqepcGSQ0OB&#10;NW0Lyu7Jl1Fwbq+zabctX06fdvfxlN53l/0hVeph1L8uQXjq/b/4z/2uw/zZYgG/34QT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FGd8UAAADdAAAADwAAAAAAAAAA&#10;AAAAAAChAgAAZHJzL2Rvd25yZXYueG1sUEsFBgAAAAAEAAQA+QAAAJMDAAAAAA==&#10;" strokeweight="2.25pt">
                        <v:stroke startarrow="block" endarrow="block"/>
                      </v:shape>
                      <v:shape id="AutoShape 1602" o:spid="_x0000_s1163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5S/ccAAADd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K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rlL9xwAAAN0AAAAPAAAAAAAA&#10;AAAAAAAAAKECAABkcnMvZG93bnJldi54bWxQSwUGAAAAAAQABAD5AAAAlQMAAAAA&#10;"/>
                      <v:shape id="AutoShape 1603" o:spid="_x0000_s1164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L3ZsQAAADdAAAADwAAAGRycy9kb3ducmV2LnhtbERPS2sCMRC+F/wPYYReima3tEVWo6wF&#10;oRY8+LqPm3ET3Ey2m6jbf98UCr3Nx/ec2aJ3jbhRF6xnBfk4A0FceW25VnDYr0YTECEia2w8k4Jv&#10;CrCYDx5mWGh/5y3ddrEWKYRDgQpMjG0hZagMOQxj3xIn7uw7hzHBrpa6w3sKd418zrI36dByajDY&#10;0ruh6rK7OgWbdb4sT8auP7dfdvO6Kptr/XRU6nHYl1MQkfr4L/5zf+g0/yXL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4vdmxAAAAN0AAAAPAAAAAAAAAAAA&#10;AAAAAKECAABkcnMvZG93bnJldi54bWxQSwUGAAAAAAQABAD5AAAAkgMAAAAA&#10;"/>
                      <v:shape id="AutoShape 1604" o:spid="_x0000_s1165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BpEcQAAADd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z7Ip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MGkRxAAAAN0AAAAPAAAAAAAAAAAA&#10;AAAAAKECAABkcnMvZG93bnJldi54bWxQSwUGAAAAAAQABAD5AAAAkgMAAAAA&#10;"/>
                      <v:shape id="AutoShape 1605" o:spid="_x0000_s1166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zMisQAAADd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f5I9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fMyKxAAAAN0AAAAPAAAAAAAAAAAA&#10;AAAAAKECAABkcnMvZG93bnJldi54bWxQSwUGAAAAAAQABAD5AAAAkgMAAAAA&#10;"/>
                      <v:shape id="AutoShape 1606" o:spid="_x0000_s1167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VU/sQAAADd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8tm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lVT+xAAAAN0AAAAPAAAAAAAAAAAA&#10;AAAAAKECAABkcnMvZG93bnJldi54bWxQSwUGAAAAAAQABAD5AAAAkgMAAAAA&#10;"/>
                      <v:shape id="AutoShape 1607" o:spid="_x0000_s1168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nxZcQAAADdAAAADwAAAGRycy9kb3ducmV2LnhtbERPTWsCMRC9C/0PYQq9SM0qVcrWKFtB&#10;qIIH1/Y+3Yyb4Gay3UTd/ntTKHibx/uc+bJ3jbhQF6xnBeNRBoK48tpyreDzsH5+BREissbGMyn4&#10;pQDLxcNgjrn2V97TpYy1SCEcclRgYmxzKUNlyGEY+ZY4cUffOYwJdrXUHV5TuGvkJMtm0qHl1GCw&#10;pZWh6lSenYLdZvxefBu72e5/7G66LppzPfxS6umxL95AROrjXfzv/tBp/ks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2fFlxAAAAN0AAAAPAAAAAAAAAAAA&#10;AAAAAKECAABkcnMvZG93bnJldi54bWxQSwUGAAAAAAQABAD5AAAAkgMAAAAA&#10;"/>
                      <v:shape id="AutoShape 1608" o:spid="_x0000_s1169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tvEsQAAADd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2V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28SxAAAAN0AAAAPAAAAAAAAAAAA&#10;AAAAAKECAABkcnMvZG93bnJldi54bWxQSwUGAAAAAAQABAD5AAAAkgMAAAAA&#10;"/>
                      <v:shape id="AutoShape 1609" o:spid="_x0000_s1170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KicQAAADd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5y9wP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R8qJxAAAAN0AAAAPAAAAAAAAAAAA&#10;AAAAAKECAABkcnMvZG93bnJldi54bWxQSwUGAAAAAAQABAD5AAAAkgMAAAAA&#10;"/>
                      <v:shape id="AutoShape 1610" o:spid="_x0000_s1171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he+8cAAADdAAAADwAAAGRycy9kb3ducmV2LnhtbESPQU8CMRCF7yb+h2ZMvBjoYpSYlUIW&#10;ExIx4QDIfdyO28btdNkWWP+9czDhNpP35r1vZoshtOpMffKRDUzGBSjiOlrPjYHP/Wr0AiplZItt&#10;ZDLwSwkW89ubGZY2XnhL511ulIRwKtGAy7krtU61o4BpHDti0b5jHzDL2jfa9niR8NDqx6KY6oCe&#10;pcFhR2+O6p/dKRjYrCfL6sv59cf26DfPq6o9NQ8HY+7vhuoVVKYhX83/1+9W8J8K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2F77xwAAAN0AAAAPAAAAAAAA&#10;AAAAAAAAAKECAABkcnMvZG93bnJldi54bWxQSwUGAAAAAAQABAD5AAAAlQMAAAAA&#10;"/>
                      <v:shape id="AutoShape 1611" o:spid="_x0000_s1172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T7YMQAAADd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5y9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lPtgxAAAAN0AAAAPAAAAAAAAAAAA&#10;AAAAAKECAABkcnMvZG93bnJldi54bWxQSwUGAAAAAAQABAD5AAAAkgMAAAAA&#10;"/>
                    </v:group>
                  </v:group>
                  <v:group id="Group 1612" o:spid="_x0000_s1173" style="position:absolute;left:2050;top:12772;width:1772;height:1183" coordorigin="2050,12772" coordsize="1772,1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cxTp8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Oep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8cxTp8cAAADd&#10;AAAADwAAAAAAAAAAAAAAAACqAgAAZHJzL2Rvd25yZXYueG1sUEsFBgAAAAAEAAQA+gAAAJ4DAAAA&#10;AA==&#10;">
                    <v:shape id="AutoShape 1613" o:spid="_x0000_s1174" type="#_x0000_t32" style="position:absolute;left:2050;top:12772;width:410;height:11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fRYsIAAADdAAAADwAAAGRycy9kb3ducmV2LnhtbERPTWvCQBC9F/oflil4q5toKZK6CYkg&#10;ePFQ68XbkB2zwexsml1j/PeuUOhtHu9z1sVkOzHS4FvHCtJ5AoK4drrlRsHxZ/u+AuEDssbOMSm4&#10;k4cif31ZY6bdjb9pPIRGxBD2GSowIfSZlL42ZNHPXU8cubMbLIYIh0bqAW8x3HZykSSf0mLLscFg&#10;TxtD9eVwtQpsr+3v3hl9urTLrqLduaySUanZ21R+gQg0hX/xn3un4/yPNIXnN/EEm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fRYsIAAADdAAAADwAAAAAAAAAAAAAA&#10;AAChAgAAZHJzL2Rvd25yZXYueG1sUEsFBgAAAAAEAAQA+QAAAJADAAAAAA==&#10;" strokeweight="1.5pt"/>
                    <v:shape id="AutoShape 1614" o:spid="_x0000_s1175" type="#_x0000_t32" style="position:absolute;left:2460;top:13955;width:9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VPFcAAAADdAAAADwAAAGRycy9kb3ducmV2LnhtbERPy6rCMBDdX/AfwgjublMfiFSjqCC4&#10;ceFj425oxqbYTGoTa/17I1y4uzmc5yxWna1ES40vHSsYJikI4tzpkgsFl/PudwbCB2SNlWNS8CYP&#10;q2XvZ4GZdi8+UnsKhYgh7DNUYEKoMyl9bsiiT1xNHLmbayyGCJtC6gZfMdxWcpSmU2mx5NhgsKat&#10;ofx+eloFttb2cXBGX+/luNrQ/rbepK1Sg363noMI1IV/8Z97r+P8yXAE32/iCXL5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1TxXAAAAA3QAAAA8AAAAAAAAAAAAAAAAA&#10;oQIAAGRycy9kb3ducmV2LnhtbFBLBQYAAAAABAAEAPkAAACOAwAAAAA=&#10;" strokeweight="1.5pt"/>
                    <v:shape id="AutoShape 1615" o:spid="_x0000_s1176" type="#_x0000_t32" style="position:absolute;left:3445;top:12772;width:377;height:1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kjoMEAAADdAAAADwAAAGRycy9kb3ducmV2LnhtbERPTYvCMBC9L/gfwgje1rTr4ko1iiwo&#10;XrcKXodmtqk2k7aJWv+9EQRv83ifs1j1thZX6nzlWEE6TkAQF05XXCo47DefMxA+IGusHZOCO3lY&#10;LQcfC8y0u/EfXfNQihjCPkMFJoQmk9IXhiz6sWuII/fvOoshwq6UusNbDLe1/EqSqbRYcWww2NCv&#10;oeKcX6yCyeHU7pPjT3rctqbd4sXv8nam1GjYr+cgAvXhLX65dzrO/04n8Pwmni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mSOgwQAAAN0AAAAPAAAAAAAAAAAAAAAA&#10;AKECAABkcnMvZG93bnJldi54bWxQSwUGAAAAAAQABAD5AAAAjwMAAAAA&#10;" strokeweight="1.5pt"/>
                  </v:group>
                </v:group>
              </v:group>
            </w:pict>
          </mc:Fallback>
        </mc:AlternateContent>
      </w:r>
    </w:p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Default="00D81930" w:rsidP="00D81930"/>
    <w:p w:rsidR="00D81930" w:rsidRPr="004C1D4E" w:rsidRDefault="00D81930" w:rsidP="00D81930">
      <w:pPr>
        <w:keepNext/>
        <w:keepLines/>
        <w:spacing w:before="240" w:after="0"/>
        <w:outlineLvl w:val="0"/>
        <w:rPr>
          <w:rFonts w:ascii="Cambria" w:eastAsia="Times New Roman" w:hAnsi="Cambria" w:cs="Times New Roman"/>
          <w:color w:val="365F91"/>
          <w:sz w:val="32"/>
          <w:szCs w:val="32"/>
        </w:rPr>
      </w:pPr>
      <w:bookmarkStart w:id="5" w:name="_Toc493751461"/>
      <w:r w:rsidRPr="004C1D4E">
        <w:rPr>
          <w:rFonts w:ascii="Cambria" w:eastAsia="Times New Roman" w:hAnsi="Cambria" w:cs="Times New Roman"/>
          <w:noProof/>
          <w:color w:val="365F91"/>
        </w:rPr>
        <w:lastRenderedPageBreak/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C3E5AC1" wp14:editId="3F2C5F73">
                <wp:simplePos x="0" y="0"/>
                <wp:positionH relativeFrom="column">
                  <wp:posOffset>3702685</wp:posOffset>
                </wp:positionH>
                <wp:positionV relativeFrom="paragraph">
                  <wp:posOffset>309880</wp:posOffset>
                </wp:positionV>
                <wp:extent cx="2683510" cy="2683510"/>
                <wp:effectExtent l="24130" t="24130" r="26035" b="26035"/>
                <wp:wrapNone/>
                <wp:docPr id="2019" name="Group 2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6775" y="8205"/>
                          <a:chExt cx="4226" cy="4226"/>
                        </a:xfrm>
                      </wpg:grpSpPr>
                      <wpg:grpSp>
                        <wpg:cNvPr id="2020" name="Group 1617"/>
                        <wpg:cNvGrpSpPr>
                          <a:grpSpLocks/>
                        </wpg:cNvGrpSpPr>
                        <wpg:grpSpPr bwMode="auto">
                          <a:xfrm>
                            <a:off x="6775" y="820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2021" name="Group 1618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2022" name="AutoShape 16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3" name="AutoShape 16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4" name="AutoShape 16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5" name="AutoShape 16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6" name="AutoShape 16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7" name="AutoShape 16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8" name="AutoShape 16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9" name="AutoShape 16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0" name="AutoShape 16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1" name="AutoShape 16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2" name="AutoShape 16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3" name="AutoShape 16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4" name="AutoShape 16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5" name="AutoShape 16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6" name="AutoShape 16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7" name="AutoShape 16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8" name="AutoShape 16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9" name="AutoShape 16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0" name="AutoShape 16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1" name="AutoShape 163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2" name="AutoShape 163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3" name="Group 1640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2044" name="AutoShape 16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5" name="AutoShape 16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6" name="AutoShape 16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7" name="AutoShape 1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8" name="AutoShape 1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9" name="AutoShape 1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0" name="AutoShape 1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1" name="AutoShape 1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2" name="AutoShape 1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3" name="AutoShape 16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4" name="AutoShape 16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5" name="AutoShape 1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6" name="AutoShape 1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7" name="AutoShape 16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8" name="AutoShape 1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9" name="AutoShape 1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0" name="AutoShape 1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1" name="AutoShape 1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2" name="AutoShape 1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3" name="AutoShape 1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4" name="AutoShape 16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065" name="Group 1662"/>
                        <wpg:cNvGrpSpPr>
                          <a:grpSpLocks/>
                        </wpg:cNvGrpSpPr>
                        <wpg:grpSpPr bwMode="auto">
                          <a:xfrm>
                            <a:off x="7896" y="10320"/>
                            <a:ext cx="2364" cy="593"/>
                            <a:chOff x="7896" y="10320"/>
                            <a:chExt cx="2364" cy="593"/>
                          </a:xfrm>
                        </wpg:grpSpPr>
                        <wps:wsp>
                          <wps:cNvPr id="2066" name="Freeform 1663"/>
                          <wps:cNvSpPr>
                            <a:spLocks/>
                          </wps:cNvSpPr>
                          <wps:spPr bwMode="auto">
                            <a:xfrm>
                              <a:off x="7896" y="10519"/>
                              <a:ext cx="1182" cy="394"/>
                            </a:xfrm>
                            <a:custGeom>
                              <a:avLst/>
                              <a:gdLst>
                                <a:gd name="T0" fmla="*/ 0 w 1182"/>
                                <a:gd name="T1" fmla="*/ 0 h 394"/>
                                <a:gd name="T2" fmla="*/ 591 w 1182"/>
                                <a:gd name="T3" fmla="*/ 394 h 394"/>
                                <a:gd name="T4" fmla="*/ 1182 w 1182"/>
                                <a:gd name="T5" fmla="*/ 0 h 3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82" h="394">
                                  <a:moveTo>
                                    <a:pt x="0" y="0"/>
                                  </a:moveTo>
                                  <a:cubicBezTo>
                                    <a:pt x="197" y="197"/>
                                    <a:pt x="394" y="394"/>
                                    <a:pt x="591" y="394"/>
                                  </a:cubicBezTo>
                                  <a:cubicBezTo>
                                    <a:pt x="788" y="394"/>
                                    <a:pt x="985" y="197"/>
                                    <a:pt x="1182" y="0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7" name="AutoShape 16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78" y="10320"/>
                              <a:ext cx="1182" cy="199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68" name="Text Box 1665"/>
                        <wps:cNvSpPr txBox="1">
                          <a:spLocks noChangeArrowheads="1"/>
                        </wps:cNvSpPr>
                        <wps:spPr bwMode="auto">
                          <a:xfrm>
                            <a:off x="8174" y="9783"/>
                            <a:ext cx="402" cy="1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7C115D" w:rsidRDefault="00495DE8" w:rsidP="00D81930">
                              <w:pPr>
                                <w:rPr>
                                  <w:sz w:val="120"/>
                                  <w:szCs w:val="120"/>
                                </w:rPr>
                              </w:pPr>
                              <w:r w:rsidRPr="007C115D">
                                <w:rPr>
                                  <w:sz w:val="120"/>
                                  <w:szCs w:val="1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3E5AC1" id="Group 2019" o:spid="_x0000_s1338" style="position:absolute;margin-left:291.55pt;margin-top:24.4pt;width:211.3pt;height:211.3pt;z-index:251703296" coordorigin="6775,820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">
                <v:group id="Group 1617" o:spid="_x0000_s1339" style="position:absolute;left:6775;top:820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VIEsIAAADd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oCfvDm/AE&#10;5O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1FSBLCAAAA3QAAAA8A&#10;AAAAAAAAAAAAAAAAqgIAAGRycy9kb3ducmV2LnhtbFBLBQYAAAAABAAEAPoAAACZAwAAAAA=&#10;">
                  <v:group id="Group 1618" o:spid="_x0000_s1340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ntic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M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gnticcAAADd&#10;AAAADwAAAAAAAAAAAAAAAACqAgAAZHJzL2Rvd25yZXYueG1sUEsFBgAAAAAEAAQA+gAAAJ4DAAAA&#10;AA==&#10;">
                    <v:shape id="AutoShape 1619" o:spid="_x0000_s1341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fOTMUAAADdAAAADwAAAGRycy9kb3ducmV2LnhtbESPQWvCQBSE7wX/w/IEb3VjEJHoKmJR&#10;cqgHY+n5kX1ugtm3Mbs1aX99Vyj0OMzMN8x6O9hGPKjztWMFs2kCgrh0umaj4ONyeF2C8AFZY+OY&#10;FHyTh+1m9LLGTLuez/QoghERwj5DBVUIbSalLyuy6KeuJY7e1XUWQ5SdkbrDPsJtI9MkWUiLNceF&#10;ClvaV1Teii+rwJA93I/Lqyl++vz97fI5P/ljrtRkPOxWIAIN4T/81861gjRJU3i+i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fOTMUAAADdAAAADwAAAAAAAAAA&#10;AAAAAAChAgAAZHJzL2Rvd25yZXYueG1sUEsFBgAAAAAEAAQA+QAAAJMDAAAAAA==&#10;"/>
                    <v:shape id="AutoShape 1620" o:spid="_x0000_s1342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tr18YAAADdAAAADwAAAGRycy9kb3ducmV2LnhtbESPQWvCQBSE7wX/w/IEb3XTWIqkrlIU&#10;JYf20CieH9nnJjT7NmZXE/313ULB4zAz3zCL1WAbcaXO144VvEwTEMSl0zUbBYf99nkOwgdkjY1j&#10;UnAjD6vl6GmBmXY9f9O1CEZECPsMFVQhtJmUvqzIop+6ljh6J9dZDFF2RuoO+wi3jUyT5E1arDku&#10;VNjSuqLyp7hYBYbs9rybn0xx7/PPzf74+uV3uVKT8fDxDiLQEB7h/3auFaRJOoO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7a9fGAAAA3QAAAA8AAAAAAAAA&#10;AAAAAAAAoQIAAGRycy9kb3ducmV2LnhtbFBLBQYAAAAABAAEAPkAAACUAwAAAAA=&#10;"/>
                    <v:shape id="AutoShape 1621" o:spid="_x0000_s1343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Lzo8YAAADdAAAADwAAAGRycy9kb3ducmV2LnhtbESPQWvCQBSE70L/w/IKvenGIEWim1As&#10;Sg7toVE8P7LPTWj2bZrdmtRf7xYKPQ4z8w2zLSbbiSsNvnWsYLlIQBDXTrdsFJyO+/kahA/IGjvH&#10;pOCHPBT5w2yLmXYjf9C1CkZECPsMFTQh9JmUvm7Iol+4njh6FzdYDFEORuoBxwi3nUyT5FlabDku&#10;NNjTrqH6s/q2CgzZ/ddhfTHVbSzfXo/n1bs/lEo9PU4vGxCBpvAf/muXWkGapCv4fROf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S86PGAAAA3QAAAA8AAAAAAAAA&#10;AAAAAAAAoQIAAGRycy9kb3ducmV2LnhtbFBLBQYAAAAABAAEAPkAAACUAwAAAAA=&#10;"/>
                    <v:shape id="AutoShape 1622" o:spid="_x0000_s1344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5WOMYAAADdAAAADwAAAGRycy9kb3ducmV2LnhtbESPQWvCQBSE7wX/w/IEb3XTYIukrlIU&#10;JYf20CieH9nnJjT7NmZXE/313ULB4zAz3zCL1WAbcaXO144VvEwTEMSl0zUbBYf99nkOwgdkjY1j&#10;UnAjD6vl6GmBmXY9f9O1CEZECPsMFVQhtJmUvqzIop+6ljh6J9dZDFF2RuoO+wi3jUyT5E1arDku&#10;VNjSuqLyp7hYBYbs9rybn0xx7/PPzf44+/K7XKnJePh4BxFoCI/wfzvXCtIkfYW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eVjjGAAAA3QAAAA8AAAAAAAAA&#10;AAAAAAAAoQIAAGRycy9kb3ducmV2LnhtbFBLBQYAAAAABAAEAPkAAACUAwAAAAA=&#10;"/>
                    <v:shape id="AutoShape 1623" o:spid="_x0000_s1345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zIT8UAAADdAAAADwAAAGRycy9kb3ducmV2LnhtbESPQWvCQBSE70L/w/IK3nTTICKpq5QW&#10;JYd6MErPj+xzE5p9m2ZXE/vrXUHwOMzMN8xyPdhGXKjztWMFb9MEBHHpdM1GwfGwmSxA+ICssXFM&#10;Cq7kYb16GS0x067nPV2KYESEsM9QQRVCm0npy4os+qlriaN3cp3FEGVnpO6wj3DbyDRJ5tJizXGh&#10;wpY+Kyp/i7NVYMhu/raLkyn++/z76/Az2/ltrtT4dfh4BxFoCM/wo51rBWmSzuH+Jj4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zIT8UAAADdAAAADwAAAAAAAAAA&#10;AAAAAAChAgAAZHJzL2Rvd25yZXYueG1sUEsFBgAAAAAEAAQA+QAAAJMDAAAAAA==&#10;"/>
                    <v:shape id="AutoShape 1624" o:spid="_x0000_s1346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Bt1MYAAADdAAAADwAAAGRycy9kb3ducmV2LnhtbESPQWvCQBSE7wX/w/IEb3XTIK2krlIU&#10;JYf20CieH9nnJjT7NmZXE/313ULB4zAz3zCL1WAbcaXO144VvEwTEMSl0zUbBYf99nkOwgdkjY1j&#10;UnAjD6vl6GmBmXY9f9O1CEZECPsMFVQhtJmUvqzIop+6ljh6J9dZDFF2RuoO+wi3jUyT5FVarDku&#10;VNjSuqLyp7hYBYbs9rybn0xx7/PPzf44+/K7XKnJePh4BxFoCI/wfzvXCtIkfYO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AbdTGAAAA3QAAAA8AAAAAAAAA&#10;AAAAAAAAoQIAAGRycy9kb3ducmV2LnhtbFBLBQYAAAAABAAEAPkAAACUAwAAAAA=&#10;"/>
                    <v:shape id="AutoShape 1625" o:spid="_x0000_s1347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/5psIAAADdAAAADwAAAGRycy9kb3ducmV2LnhtbERPz2vCMBS+D/wfwhO8zdQyhlSjiKL0&#10;4A6r4vnRPNNi81KbzFb/+uUw2PHj+71cD7YRD+p87VjBbJqAIC6drtkoOJ/273MQPiBrbByTgid5&#10;WK9Gb0vMtOv5mx5FMCKGsM9QQRVCm0npy4os+qlriSN3dZ3FEGFnpO6wj+G2kWmSfEqLNceGClva&#10;VlTeih+rwJDd3w/zqylefX7cnS4fX/6QKzUZD5sFiEBD+Bf/uXOtIE3SODe+iU9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/5psIAAADdAAAADwAAAAAAAAAAAAAA&#10;AAChAgAAZHJzL2Rvd25yZXYueG1sUEsFBgAAAAAEAAQA+QAAAJADAAAAAA==&#10;"/>
                    <v:shape id="AutoShape 1626" o:spid="_x0000_s1348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NcPcYAAADdAAAADwAAAGRycy9kb3ducmV2LnhtbESPQWvCQBSE7wX/w/IKvdVNgxRNXaUo&#10;Sg720ER6fmSfm9Ds25hdTeqv7xYKHoeZ+YZZrkfbiiv1vnGs4GWagCCunG7YKDiWu+c5CB+QNbaO&#10;ScEPeVivJg9LzLQb+JOuRTAiQthnqKAOocuk9FVNFv3UdcTRO7neYoiyN1L3OES4bWWaJK/SYsNx&#10;ocaONjVV38XFKjBkd+f9/GSK25AftuXX7MPvc6WeHsf3NxCBxnAP/7dzrSBN0gX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TXD3GAAAA3QAAAA8AAAAAAAAA&#10;AAAAAAAAoQIAAGRycy9kb3ducmV2LnhtbFBLBQYAAAAABAAEAPkAAACUAwAAAAA=&#10;"/>
                    <v:shape id="AutoShape 1627" o:spid="_x0000_s1349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BjfcMAAADdAAAADwAAAGRycy9kb3ducmV2LnhtbERPz2vCMBS+D/wfwhO8zVQdQ6ppEYfS&#10;w3ZYHTs/mmdabF5qk9nqX78cBjt+fL+3+WhbcaPeN44VLOYJCOLK6YaNgq/T4XkNwgdkja1jUnAn&#10;D3k2edpiqt3An3QrgxExhH2KCuoQulRKX9Vk0c9dRxy5s+sthgh7I3WPQwy3rVwmyau02HBsqLGj&#10;fU3VpfyxCgzZw/W4PpvyMRTvb6fvlw9/LJSaTcfdBkSgMfyL/9yFVrBMVnF/fBOf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GwY33DAAAA3QAAAA8AAAAAAAAAAAAA&#10;AAAAoQIAAGRycy9kb3ducmV2LnhtbFBLBQYAAAAABAAEAPkAAACRAwAAAAA=&#10;"/>
                    <v:shape id="AutoShape 1628" o:spid="_x0000_s1350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zG5sUAAADdAAAADwAAAGRycy9kb3ducmV2LnhtbESPQWvCQBSE7wX/w/IEb3WjliLRVURR&#10;cmgPjcXzI/vcBLNvY3Y10V/fLRR6HGbmG2a57m0t7tT6yrGCyTgBQVw4XbFR8H3cv85B+ICssXZM&#10;Ch7kYb0avCwx1a7jL7rnwYgIYZ+igjKEJpXSFyVZ9GPXEEfv7FqLIcrWSN1iF+G2ltMkeZcWK44L&#10;JTa0Lam45DerwJDdXw/zs8mfXfaxO57ePv0hU2o07DcLEIH68B/+a2dawTSZTeD3TX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zG5sUAAADdAAAADwAAAAAAAAAA&#10;AAAAAAChAgAAZHJzL2Rvd25yZXYueG1sUEsFBgAAAAAEAAQA+QAAAJMDAAAAAA==&#10;"/>
                    <v:shape id="AutoShape 1629" o:spid="_x0000_s1351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4z6MUAAADdAAAADwAAAGRycy9kb3ducmV2LnhtbESPQWvCQBSE70L/w/IEb7oxQpHoKq0g&#10;erONtnh87L4modm3IbuN0V/fFQSPw8x8wyzXva1FR62vHCuYThIQxNqZigsFp+N2PAfhA7LB2jEp&#10;uJKH9eplsMTMuAt/UpeHQkQI+wwVlCE0mZRel2TRT1xDHL0f11oMUbaFNC1eItzWMk2SV2mx4rhQ&#10;YkObkvRv/mcVnH3/9X3YFYc96e7jtttuUL/nSo2G/dsCRKA+PMOP9t4oSJNZCvc38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4z6MUAAADdAAAADwAAAAAAAAAA&#10;AAAAAAChAgAAZHJzL2Rvd25yZXYueG1sUEsFBgAAAAAEAAQA+QAAAJMDAAAAAA==&#10;" strokeweight="2.25pt">
                      <v:stroke startarrow="block" endarrow="block"/>
                    </v:shape>
                    <v:shape id="AutoShape 1630" o:spid="_x0000_s1352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L9CsYAAADdAAAADwAAAGRycy9kb3ducmV2LnhtbESPT2vCQBTE70K/w/KE3nTjH0RSV5EW&#10;JQc9GEvPj+xzE8y+TbNbE/30bqHQ4zAzv2FWm97W4katrxwrmIwTEMSF0xUbBZ/n3WgJwgdkjbVj&#10;UnAnD5v1y2CFqXYdn+iWByMihH2KCsoQmlRKX5Rk0Y9dQxy9i2sthihbI3WLXYTbWk6TZCEtVhwX&#10;SmzovaTimv9YBYbs7nu/vJj80WWHj/PX/Oj3mVKvw377BiJQH/7Df+1MK5gmsxn8volPQK6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/QrGAAAA3QAAAA8AAAAAAAAA&#10;AAAAAAAAoQIAAGRycy9kb3ducmV2LnhtbFBLBQYAAAAABAAEAPkAAACUAwAAAAA=&#10;"/>
                    <v:shape id="AutoShape 1631" o:spid="_x0000_s1353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tlfsUAAADdAAAADwAAAGRycy9kb3ducmV2LnhtbESPQWvCQBSE7wX/w/IEb3WjlSLRVcSi&#10;5GAPjcXzI/vcBLNv0+zWRH99VxB6HGbmG2a57m0trtT6yrGCyTgBQVw4XbFR8H3cvc5B+ICssXZM&#10;Cm7kYb0avCwx1a7jL7rmwYgIYZ+igjKEJpXSFyVZ9GPXEEfv7FqLIcrWSN1iF+G2ltMkeZcWK44L&#10;JTa0Lam45L9WgSG7+9nPzya/d9nh43iaffp9ptRo2G8WIAL14T/8bGdawTR5m8HjTXw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tlfsUAAADdAAAADwAAAAAAAAAA&#10;AAAAAAChAgAAZHJzL2Rvd25yZXYueG1sUEsFBgAAAAAEAAQA+QAAAJMDAAAAAA==&#10;"/>
                    <v:shape id="AutoShape 1632" o:spid="_x0000_s1354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fA5cYAAADdAAAADwAAAGRycy9kb3ducmV2LnhtbESPQWvCQBSE7wX/w/IKvemm1haJriIW&#10;JQd7aCw9P7LPTTD7Nma3JvrrXUHocZiZb5j5sre1OFPrK8cKXkcJCOLC6YqNgp/9ZjgF4QOyxtox&#10;KbiQh+Vi8DTHVLuOv+mcByMihH2KCsoQmlRKX5Rk0Y9cQxy9g2sthihbI3WLXYTbWo6T5ENarDgu&#10;lNjQuqTimP9ZBYbs5rSdHkx+7bLd5/538uW3mVIvz/1qBiJQH/7Dj3amFYyTt3e4v4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HwOXGAAAA3QAAAA8AAAAAAAAA&#10;AAAAAAAAoQIAAGRycy9kb3ducmV2LnhtbFBLBQYAAAAABAAEAPkAAACUAwAAAAA=&#10;"/>
                    <v:shape id="AutoShape 1633" o:spid="_x0000_s1355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VeksUAAADdAAAADwAAAGRycy9kb3ducmV2LnhtbESPQWvCQBSE7wX/w/IEb3WjLSLRVcSi&#10;5KCHxuL5kX1ugtm3aXZror++KxR6HGbmG2a57m0tbtT6yrGCyTgBQVw4XbFR8HXavc5B+ICssXZM&#10;Cu7kYb0avCwx1a7jT7rlwYgIYZ+igjKEJpXSFyVZ9GPXEEfv4lqLIcrWSN1iF+G2ltMkmUmLFceF&#10;EhvallRc8x+rwJDdfe/nF5M/uuzwcTq/H/0+U2o07DcLEIH68B/+a2dawTR5m8Hz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VeksUAAADdAAAADwAAAAAAAAAA&#10;AAAAAAChAgAAZHJzL2Rvd25yZXYueG1sUEsFBgAAAAAEAAQA+QAAAJMDAAAAAA==&#10;"/>
                    <v:shape id="AutoShape 1634" o:spid="_x0000_s1356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n7CcYAAADdAAAADwAAAGRycy9kb3ducmV2LnhtbESPQWvCQBSE7wX/w/IKvemmVlqJriIW&#10;JQd7aCw9P7LPTTD7Nma3JvrrXUHocZiZb5j5sre1OFPrK8cKXkcJCOLC6YqNgp/9ZjgF4QOyxtox&#10;KbiQh+Vi8DTHVLuOv+mcByMihH2KCsoQmlRKX5Rk0Y9cQxy9g2sthihbI3WLXYTbWo6T5F1arDgu&#10;lNjQuqTimP9ZBYbs5rSdHkx+7bLd5/538uW3mVIvz/1qBiJQH/7Dj3amFYyTtw+4v4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5Z+wnGAAAA3QAAAA8AAAAAAAAA&#10;AAAAAAAAoQIAAGRycy9kb3ducmV2LnhtbFBLBQYAAAAABAAEAPkAAACUAwAAAAA=&#10;"/>
                    <v:shape id="AutoShape 1635" o:spid="_x0000_s1357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Zve8MAAADdAAAADwAAAGRycy9kb3ducmV2LnhtbERPz2vCMBS+D/wfwhO8zVQdQ6ppEYfS&#10;w3ZYHTs/mmdabF5qk9nqX78cBjt+fL+3+WhbcaPeN44VLOYJCOLK6YaNgq/T4XkNwgdkja1jUnAn&#10;D3k2edpiqt3An3QrgxExhH2KCuoQulRKX9Vk0c9dRxy5s+sthgh7I3WPQwy3rVwmyau02HBsqLGj&#10;fU3VpfyxCgzZw/W4PpvyMRTvb6fvlw9/LJSaTcfdBkSgMfyL/9yFVrBMVnFufBOf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b3vDAAAA3QAAAA8AAAAAAAAAAAAA&#10;AAAAoQIAAGRycy9kb3ducmV2LnhtbFBLBQYAAAAABAAEAPkAAACRAwAAAAA=&#10;"/>
                    <v:shape id="AutoShape 1636" o:spid="_x0000_s1358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rK4MYAAADdAAAADwAAAGRycy9kb3ducmV2LnhtbESPQWvCQBSE70L/w/IKvemmVoqNriKK&#10;koM9GIvnR/a5Cc2+jdmtSf31bqHgcZiZb5j5sre1uFLrK8cKXkcJCOLC6YqNgq/jdjgF4QOyxtox&#10;KfglD8vF02COqXYdH+iaByMihH2KCsoQmlRKX5Rk0Y9cQxy9s2sthihbI3WLXYTbWo6T5F1arDgu&#10;lNjQuqTiO/+xCgzZ7WU3PZv81mX7zfE0+fS7TKmX5341AxGoD4/wfzvTCsbJ2wf8vYlP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KyuDGAAAA3QAAAA8AAAAAAAAA&#10;AAAAAAAAoQIAAGRycy9kb3ducmV2LnhtbFBLBQYAAAAABAAEAPkAAACUAwAAAAA=&#10;"/>
                    <v:shape id="AutoShape 1637" o:spid="_x0000_s1359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YQAMIAAADdAAAADwAAAGRycy9kb3ducmV2LnhtbERPTYvCMBC9C/sfwizsTdMVEalGEUXp&#10;QQ/WZc9DM6bFZtJtou36681B8Ph434tVb2txp9ZXjhV8jxIQxIXTFRsFP+fdcAbCB2SNtWNS8E8e&#10;VsuPwQJT7To+0T0PRsQQ9ikqKENoUil9UZJFP3INceQurrUYImyN1C12MdzWcpwkU2mx4thQYkOb&#10;koprfrMKDNnd3352Mfmjyw7b8+/k6PeZUl+f/XoOIlAf3uKXO9MKxskk7o9v4hO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bYQAMIAAADdAAAADwAAAAAAAAAAAAAA&#10;AAChAgAAZHJzL2Rvd25yZXYueG1sUEsFBgAAAAAEAAQA+QAAAJADAAAAAA==&#10;"/>
                    <v:shape id="AutoShape 1638" o:spid="_x0000_s1360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q1m8YAAADdAAAADwAAAGRycy9kb3ducmV2LnhtbESPQWvCQBSE74L/YXlCb7pRpEjqRkRR&#10;cmgPjaXnR/ZlE5p9G7Nbk/bXdwuCx2FmvmG2u9G24ka9bxwrWC4SEMSl0w0bBR+X03wDwgdkja1j&#10;UvBDHnbZdLLFVLuB3+lWBCMihH2KCuoQulRKX9Zk0S9cRxy9yvUWQ5S9kbrHIcJtK1dJ8iwtNhwX&#10;auzoUFP5VXxbBYbs6XreVKb4HfLX4+Vz/ebPuVJPs3H/AiLQGB7hezvXClbJegn/b+ITk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6tZvGAAAA3QAAAA8AAAAAAAAA&#10;AAAAAAAAoQIAAGRycy9kb3ducmV2LnhtbFBLBQYAAAAABAAEAPkAAACUAwAAAAA=&#10;"/>
                    <v:shape id="AutoShape 1639" o:spid="_x0000_s1361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r7MYAAADdAAAADwAAAGRycy9kb3ducmV2LnhtbESPQWvCQBSE70L/w/IKvenGIEWim1As&#10;Sg7toVE8P7LPTWj2bZrdmtRf7xYKPQ4z8w2zLSbbiSsNvnWsYLlIQBDXTrdsFJyO+/kahA/IGjvH&#10;pOCHPBT5w2yLmXYjf9C1CkZECPsMFTQh9JmUvm7Iol+4njh6FzdYDFEORuoBxwi3nUyT5FlabDku&#10;NNjTrqH6s/q2CgzZ/ddhfTHVbSzfXo/n1bs/lEo9PU4vGxCBpvAf/muXWkGarFL4fROfgM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oK+zGAAAA3QAAAA8AAAAAAAAA&#10;AAAAAAAAoQIAAGRycy9kb3ducmV2LnhtbFBLBQYAAAAABAAEAPkAAACUAwAAAAA=&#10;"/>
                  </v:group>
                  <v:group id="Group 1640" o:spid="_x0000_s1362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shape id="AutoShape 1641" o:spid="_x0000_s1363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o8NsYAAADd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CUjcfw/yY9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aPDbGAAAA3QAAAA8AAAAAAAAA&#10;AAAAAAAAoQIAAGRycy9kb3ducmV2LnhtbFBLBQYAAAAABAAEAPkAAACUAwAAAAA=&#10;"/>
                    <v:shape id="AutoShape 1642" o:spid="_x0000_s1364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aZrcYAAADd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jbDKF+5v0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Wma3GAAAA3QAAAA8AAAAAAAAA&#10;AAAAAAAAoQIAAGRycy9kb3ducmV2LnhtbFBLBQYAAAAABAAEAPkAAACUAwAAAAA=&#10;"/>
                    <v:shape id="AutoShape 1643" o:spid="_x0000_s1365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QH2sYAAADd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CUvU3g8SY9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EB9rGAAAA3QAAAA8AAAAAAAAA&#10;AAAAAAAAoQIAAGRycy9kb3ducmV2LnhtbFBLBQYAAAAABAAEAPkAAACUAwAAAAA=&#10;"/>
                    <v:shape id="AutoShape 1644" o:spid="_x0000_s1366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iiQccAAADd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pG2XgK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yKJBxwAAAN0AAAAPAAAAAAAA&#10;AAAAAAAAAKECAABkcnMvZG93bnJldi54bWxQSwUGAAAAAAQABAD5AAAAlQMAAAAA&#10;"/>
                    <v:shape id="AutoShape 1645" o:spid="_x0000_s1367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c2M8MAAADd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UyytzQ3vUlP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XNjPDAAAA3QAAAA8AAAAAAAAAAAAA&#10;AAAAoQIAAGRycy9kb3ducmV2LnhtbFBLBQYAAAAABAAEAPkAAACRAwAAAAA=&#10;"/>
                    <v:shape id="AutoShape 1646" o:spid="_x0000_s1368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uTqMcAAADd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bPwK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G5OoxwAAAN0AAAAPAAAAAAAA&#10;AAAAAAAAAKECAABkcnMvZG93bnJldi54bWxQSwUGAAAAAAQABAD5AAAAlQMAAAAA&#10;"/>
                    <v:shape id="AutoShape 1647" o:spid="_x0000_s1369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is6MIAAADd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nE2SfvTm/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/is6MIAAADdAAAADwAAAAAAAAAAAAAA&#10;AAChAgAAZHJzL2Rvd25yZXYueG1sUEsFBgAAAAAEAAQA+QAAAJADAAAAAA==&#10;"/>
                    <v:shape id="AutoShape 1648" o:spid="_x0000_s1370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QJc8YAAADd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hk0xz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0CXPGAAAA3QAAAA8AAAAAAAAA&#10;AAAAAAAAoQIAAGRycy9kb3ducmV2LnhtbFBLBQYAAAAABAAEAPkAAACUAwAAAAA=&#10;"/>
                    <v:shape id="AutoShape 1649" o:spid="_x0000_s1371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aXBMYAAADdAAAADwAAAGRycy9kb3ducmV2LnhtbESPQWsCMRSE7wX/Q3hCL0WzLljK1iir&#10;IFTBg7a9Pzevm+DmZd1EXf99Uyh4HGbmG2a26F0jrtQF61nBZJyBIK68tlwr+Ppcj95AhIissfFM&#10;Cu4UYDEfPM2w0P7Ge7oeYi0ShEOBCkyMbSFlqAw5DGPfEifvx3cOY5JdLXWHtwR3jcyz7FU6tJwW&#10;DLa0MlSdDhenYLeZLMujsZvt/mx303XZXOqXb6Weh335DiJSHx/h//aHVpBn0xz+3qQn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mlwTGAAAA3QAAAA8AAAAAAAAA&#10;AAAAAAAAoQIAAGRycy9kb3ducmV2LnhtbFBLBQYAAAAABAAEAPkAAACUAwAAAAA=&#10;"/>
                    <v:shape id="AutoShape 1650" o:spid="_x0000_s1372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oyn8YAAADd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bDqB+5v0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qMp/GAAAA3QAAAA8AAAAAAAAA&#10;AAAAAAAAoQIAAGRycy9kb3ducmV2LnhtbFBLBQYAAAAABAAEAPkAAACUAwAAAAA=&#10;"/>
                    <v:shape id="AutoShape 1651" o:spid="_x0000_s1373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ZPHsgAAADdAAAADwAAAGRycy9kb3ducmV2LnhtbESPW2vCQBSE3wv9D8sRfKsbL1VJXaWI&#10;hZa+eIli3w7ZYxLMng3ZbRL/vVso+DjMzDfMYtWZUjRUu8KyguEgAkGcWl1wpiA5fLzMQTiPrLG0&#10;TApu5GC1fH5aYKxtyztq9j4TAcIuRgW591UspUtzMugGtiIO3sXWBn2QdSZ1jW2Am1KOomgqDRYc&#10;FnKsaJ1Tet3/GgWn5mc8bNfF7PhtN1+T5Lo5b3eJUv1e9/4GwlPnH+H/9qdWMIpeJ/D3JjwBubw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QZPHsgAAADdAAAADwAAAAAA&#10;AAAAAAAAAAChAgAAZHJzL2Rvd25yZXYueG1sUEsFBgAAAAAEAAQA+QAAAJYDAAAAAA==&#10;" strokeweight="2.25pt">
                      <v:stroke startarrow="block" endarrow="block"/>
                    </v:shape>
                    <v:shape id="AutoShape 1652" o:spid="_x0000_s1374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8PcMYAAADdAAAADwAAAGRycy9kb3ducmV2LnhtbESPQWsCMRSE74L/ITyhF9GswhbZGmUt&#10;CLXgQW3vz83rJrh52W6ibv99Uyh4HGbmG2a57l0jbtQF61nBbJqBIK68tlwr+DhtJwsQISJrbDyT&#10;gh8KsF4NB0sstL/zgW7HWIsE4VCgAhNjW0gZKkMOw9S3xMn78p3DmGRXS93hPcFdI+dZ9iwdWk4L&#10;Blt6NVRdjlenYL+bbcqzsbv3w7fd59uyudbjT6WeRn35AiJSHx/h//abVjDP8hz+3qQn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PD3DGAAAA3QAAAA8AAAAAAAAA&#10;AAAAAAAAoQIAAGRycy9kb3ducmV2LnhtbFBLBQYAAAAABAAEAPkAAACUAwAAAAA=&#10;"/>
                    <v:shape id="AutoShape 1653" o:spid="_x0000_s1375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2RB8UAAADd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dNsNof7m/QE5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2RB8UAAADdAAAADwAAAAAAAAAA&#10;AAAAAAChAgAAZHJzL2Rvd25yZXYueG1sUEsFBgAAAAAEAAQA+QAAAJMDAAAAAA==&#10;"/>
                    <v:shape id="AutoShape 1654" o:spid="_x0000_s1376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E0nMcAAADd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WjbDyF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ETScxwAAAN0AAAAPAAAAAAAA&#10;AAAAAAAAAKECAABkcnMvZG93bnJldi54bWxQSwUGAAAAAAQABAD5AAAAlQMAAAAA&#10;"/>
                    <v:shape id="AutoShape 1655" o:spid="_x0000_s1377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6g7sIAAADd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nE2SXPTm/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6g7sIAAADdAAAADwAAAAAAAAAAAAAA&#10;AAChAgAAZHJzL2Rvd25yZXYueG1sUEsFBgAAAAAEAAQA+QAAAJADAAAAAA==&#10;"/>
                    <v:shape id="AutoShape 1656" o:spid="_x0000_s1378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IFdcYAAADd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CUjWfw/yY9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CBXXGAAAA3QAAAA8AAAAAAAAA&#10;AAAAAAAAoQIAAGRycy9kb3ducmV2LnhtbFBLBQYAAAAABAAEAPkAAACUAwAAAAA=&#10;"/>
                    <v:shape id="AutoShape 1657" o:spid="_x0000_s1379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RmVcMAAADd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UyzWdqf3qQn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UZlXDAAAA3QAAAA8AAAAAAAAAAAAA&#10;AAAAoQIAAGRycy9kb3ducmV2LnhtbFBLBQYAAAAABAAEAPkAAACRAwAAAAA=&#10;"/>
                    <v:shape id="AutoShape 1658" o:spid="_x0000_s1380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jDzsYAAADd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hk0xz+3qQn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Yw87GAAAA3QAAAA8AAAAAAAAA&#10;AAAAAAAAoQIAAGRycy9kb3ducmV2LnhtbFBLBQYAAAAABAAEAPkAAACUAwAAAAA=&#10;"/>
                    <v:shape id="AutoShape 1659" o:spid="_x0000_s1381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pducYAAADdAAAADwAAAGRycy9kb3ducmV2LnhtbESPQWsCMRSE7wX/Q3hCL0WzLlTKapS1&#10;INSCB63en5vnJrh52W6ibv99Uyh4HGbmG2a+7F0jbtQF61nBZJyBIK68tlwrOHytR28gQkTW2Hgm&#10;BT8UYLkYPM2x0P7OO7rtYy0ShEOBCkyMbSFlqAw5DGPfEifv7DuHMcmulrrDe4K7RuZZNpUOLacF&#10;gy29G6ou+6tTsN1MVuXJ2M3n7ttuX9dlc61fjko9D/tyBiJSHx/h//aHVpBn0xz+3qQn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KXbnGAAAA3QAAAA8AAAAAAAAA&#10;AAAAAAAAoQIAAGRycy9kb3ducmV2LnhtbFBLBQYAAAAABAAEAPkAAACUAwAAAAA=&#10;"/>
                    <v:shape id="AutoShape 1660" o:spid="_x0000_s1382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b4IsYAAADd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CUTd7g8SY9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G+CLGAAAA3QAAAA8AAAAAAAAA&#10;AAAAAAAAoQIAAGRycy9kb3ducmV2LnhtbFBLBQYAAAAABAAEAPkAAACUAwAAAAA=&#10;"/>
                    <v:shape id="AutoShape 1661" o:spid="_x0000_s1383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gVsYAAADd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CUTd7g8SY9ATn/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vYFbGAAAA3QAAAA8AAAAAAAAA&#10;AAAAAAAAoQIAAGRycy9kb3ducmV2LnhtbFBLBQYAAAAABAAEAPkAAACUAwAAAAA=&#10;"/>
                  </v:group>
                </v:group>
                <v:group id="Group 1662" o:spid="_x0000_s1384" style="position:absolute;left:7896;top:10320;width:2364;height:593" coordorigin="7896,10320" coordsize="2364,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1hSSscAAADd&#10;AAAADwAAAAAAAAAAAAAAAACqAgAAZHJzL2Rvd25yZXYueG1sUEsFBgAAAAAEAAQA+gAAAJ4DAAAA&#10;AA==&#10;">
                  <v:shape id="Freeform 1663" o:spid="_x0000_s1385" style="position:absolute;left:7896;top:10519;width:1182;height:394;visibility:visible;mso-wrap-style:square;v-text-anchor:top" coordsize="1182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Iv/cYA&#10;AADdAAAADwAAAGRycy9kb3ducmV2LnhtbESPQWsCMRSE7wX/Q3iCl1KzWtjK1iiiFMRDi67QHh+b&#10;5ya4eVk26br++6ZQ6HGYmW+Y5XpwjeipC9azgtk0A0FceW25VnAu354WIEJE1th4JgV3CrBejR6W&#10;WGh/4yP1p1iLBOFQoAITY1tIGSpDDsPUt8TJu/jOYUyyq6Xu8JbgrpHzLMulQ8tpwWBLW0PV9fTt&#10;FOzK6iA/tp/P9uWr6c3RPs6ofFdqMh42ryAiDfE//NfeawXzLM/h9016AnL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+Iv/cYAAADdAAAADwAAAAAAAAAAAAAAAACYAgAAZHJz&#10;L2Rvd25yZXYueG1sUEsFBgAAAAAEAAQA9QAAAIsDAAAAAA==&#10;" path="m,c197,197,394,394,591,394,788,394,985,197,1182,e" filled="f" strokeweight="2.25pt">
                    <v:stroke startarrow="oval" endarrow="oval"/>
                    <v:path arrowok="t" o:connecttype="custom" o:connectlocs="0,0;591,394;1182,0" o:connectangles="0,0,0"/>
                  </v:shape>
                  <v:shape id="AutoShape 1664" o:spid="_x0000_s1386" type="#_x0000_t32" style="position:absolute;left:9078;top:10320;width:1182;height:1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LCMQAAADdAAAADwAAAGRycy9kb3ducmV2LnhtbESPwWrDMBBE74H+g9hCb4mcQJzUtRKS&#10;kkLpLWkOPS7WxjK2VkZSbffvq0Ihx2Fm3jDlfrKdGMiHxrGC5SIDQVw53XCt4Pr5Nt+CCBFZY+eY&#10;FPxQgP3uYVZiod3IZxousRYJwqFABSbGvpAyVIYshoXriZN3c95iTNLXUnscE9x2cpVlubTYcFow&#10;2NOroaq9fFsFp6Y1Q8XyuB0/cv+1eV5rd+2VenqcDi8gIk3xHv5vv2sFqyzfwN+b9AT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AssIxAAAAN0AAAAPAAAAAAAAAAAA&#10;AAAAAKECAABkcnMvZG93bnJldi54bWxQSwUGAAAAAAQABAD5AAAAkgMAAAAA&#10;" strokeweight="2.25pt">
                    <v:stroke startarrow="oval" endarrow="oval"/>
                  </v:shape>
                </v:group>
                <v:shape id="Text Box 1665" o:spid="_x0000_s1387" type="#_x0000_t202" style="position:absolute;left:8174;top:9783;width:402;height:1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rzn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6vOcwgAAAN0AAAAPAAAAAAAAAAAAAAAAAJgCAABkcnMvZG93&#10;bnJldi54bWxQSwUGAAAAAAQABAD1AAAAhwMAAAAA&#10;" filled="f" stroked="f">
                  <v:textbox>
                    <w:txbxContent>
                      <w:p w:rsidR="00495DE8" w:rsidRPr="007C115D" w:rsidRDefault="00495DE8" w:rsidP="00D81930">
                        <w:pPr>
                          <w:rPr>
                            <w:sz w:val="120"/>
                            <w:szCs w:val="120"/>
                          </w:rPr>
                        </w:pPr>
                        <w:r w:rsidRPr="007C115D">
                          <w:rPr>
                            <w:sz w:val="120"/>
                            <w:szCs w:val="120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C1D4E">
        <w:rPr>
          <w:rFonts w:ascii="Cambria" w:eastAsia="Times New Roman" w:hAnsi="Cambria" w:cs="Times New Roman"/>
          <w:color w:val="365F91"/>
          <w:sz w:val="32"/>
          <w:szCs w:val="32"/>
        </w:rPr>
        <w:t>Transformations with Functions – Day 3</w:t>
      </w:r>
      <w:bookmarkEnd w:id="5"/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The graph of </w:t>
      </w:r>
      <w:r w:rsidRPr="004C1D4E">
        <w:rPr>
          <w:rFonts w:ascii="Calibri" w:eastAsia="Calibri" w:hAnsi="Calibri" w:cs="Times New Roman"/>
          <w:b/>
        </w:rPr>
        <w:t>D(x),</w:t>
      </w:r>
      <w:r w:rsidRPr="004C1D4E">
        <w:rPr>
          <w:rFonts w:ascii="Calibri" w:eastAsia="Calibri" w:hAnsi="Calibri" w:cs="Times New Roman"/>
        </w:rPr>
        <w:t xml:space="preserve"> is shown. 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List the characteristic points of D(x)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__________________________________________________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What is different about D(x) from the functions we have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used so far?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Since D(x) is our original function, we will refer to him as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the </w:t>
      </w:r>
      <w:r w:rsidRPr="004C1D4E">
        <w:rPr>
          <w:rFonts w:ascii="Calibri" w:eastAsia="Calibri" w:hAnsi="Calibri" w:cs="Times New Roman"/>
          <w:b/>
        </w:rPr>
        <w:t>parent function</w:t>
      </w:r>
      <w:r w:rsidRPr="004C1D4E">
        <w:rPr>
          <w:rFonts w:ascii="Calibri" w:eastAsia="Calibri" w:hAnsi="Calibri" w:cs="Times New Roman"/>
        </w:rPr>
        <w:t xml:space="preserve">.  Using our knowledge of transformational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functions, let’s practice finding children of this parent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b/>
        </w:rPr>
        <w:t>Note:</w:t>
      </w:r>
      <w:r w:rsidRPr="004C1D4E">
        <w:rPr>
          <w:rFonts w:ascii="Calibri" w:eastAsia="Calibri" w:hAnsi="Calibri" w:cs="Times New Roman"/>
        </w:rPr>
        <w:t xml:space="preserve">  In transformational graphing where there are multiple steps, it is important to perform the translations last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9"/>
        </w:numPr>
        <w:spacing w:after="0"/>
        <w:ind w:left="72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b/>
        </w:rPr>
        <w:t>Example:</w:t>
      </w:r>
      <w:r w:rsidRPr="004C1D4E">
        <w:rPr>
          <w:rFonts w:ascii="Calibri" w:eastAsia="Calibri" w:hAnsi="Calibri" w:cs="Times New Roman"/>
        </w:rPr>
        <w:t xml:space="preserve">  Let’s explore the steps to graph </w:t>
      </w:r>
      <w:r w:rsidRPr="004C1D4E">
        <w:rPr>
          <w:rFonts w:ascii="Calibri" w:eastAsia="Calibri" w:hAnsi="Calibri" w:cs="Times New Roman"/>
          <w:b/>
        </w:rPr>
        <w:t>D(x) Jr,    2D(x + 3) +</w:t>
      </w:r>
      <w:r w:rsidRPr="004C1D4E">
        <w:rPr>
          <w:rFonts w:ascii="Calibri" w:eastAsia="Calibri" w:hAnsi="Calibri" w:cs="Times New Roman"/>
        </w:rPr>
        <w:t xml:space="preserve"> </w:t>
      </w:r>
      <w:r w:rsidRPr="004C1D4E">
        <w:rPr>
          <w:rFonts w:ascii="Calibri" w:eastAsia="Calibri" w:hAnsi="Calibri" w:cs="Times New Roman"/>
          <w:b/>
        </w:rPr>
        <w:t>5</w:t>
      </w:r>
      <w:r w:rsidRPr="004C1D4E">
        <w:rPr>
          <w:rFonts w:ascii="Calibri" w:eastAsia="Calibri" w:hAnsi="Calibri" w:cs="Times New Roman"/>
        </w:rPr>
        <w:t xml:space="preserve">, without using tables.  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4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The transformations represented in this new function are listed below in the order they will be performed.   (See note above.)</w:t>
      </w:r>
    </w:p>
    <w:p w:rsidR="00D81930" w:rsidRPr="004C1D4E" w:rsidRDefault="00D81930" w:rsidP="001A6841">
      <w:pPr>
        <w:numPr>
          <w:ilvl w:val="0"/>
          <w:numId w:val="35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Vertical stretch by 2  (Each point moves twice as far from the x-axis.)</w:t>
      </w:r>
    </w:p>
    <w:p w:rsidR="00D81930" w:rsidRPr="004C1D4E" w:rsidRDefault="00D81930" w:rsidP="001A6841">
      <w:pPr>
        <w:numPr>
          <w:ilvl w:val="0"/>
          <w:numId w:val="35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Translate left 3.</w:t>
      </w:r>
    </w:p>
    <w:p w:rsidR="00D81930" w:rsidRPr="004C1D4E" w:rsidRDefault="00D81930" w:rsidP="001A6841">
      <w:pPr>
        <w:numPr>
          <w:ilvl w:val="0"/>
          <w:numId w:val="35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Translate up 5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4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On the graph, put your pencil on the left-most characteristic point, (– 5, –1) .    </w:t>
      </w:r>
    </w:p>
    <w:p w:rsidR="00D81930" w:rsidRPr="004C1D4E" w:rsidRDefault="00D81930" w:rsidP="001A6841">
      <w:pPr>
        <w:numPr>
          <w:ilvl w:val="0"/>
          <w:numId w:val="36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Vertical stretch by 2 takes it to (– 5, –2).  (Note that the originally, the point was 1 unit away from the x-axis.  Now, the new point is 2 units away from the x-axis.)</w:t>
      </w:r>
    </w:p>
    <w:p w:rsidR="00D81930" w:rsidRPr="004C1D4E" w:rsidRDefault="00D81930" w:rsidP="001A6841">
      <w:pPr>
        <w:numPr>
          <w:ilvl w:val="0"/>
          <w:numId w:val="36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Starting with your pencil at (– 5, –2), translate this point 3 units to the left.  Your pencil should now be on (– 8, –2).</w:t>
      </w:r>
    </w:p>
    <w:p w:rsidR="00D81930" w:rsidRPr="004C1D4E" w:rsidRDefault="00D81930" w:rsidP="001A6841">
      <w:pPr>
        <w:numPr>
          <w:ilvl w:val="0"/>
          <w:numId w:val="36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Starting with your pencil at (– 8, –2), translate this point up 5 units.  Your pencil should now be on (– 8, 3).</w:t>
      </w:r>
    </w:p>
    <w:p w:rsidR="00D81930" w:rsidRPr="004C1D4E" w:rsidRDefault="00D81930" w:rsidP="001A6841">
      <w:pPr>
        <w:numPr>
          <w:ilvl w:val="0"/>
          <w:numId w:val="36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Plot the point (– 8, 3).  It is recommended that you do this using a different colored pencil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4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Follow the process used in Step 2 above to perform all the transformations on the other 3 characteristic points.  </w:t>
      </w:r>
    </w:p>
    <w:p w:rsidR="00D81930" w:rsidRPr="004C1D4E" w:rsidRDefault="00D81930" w:rsidP="00D81930">
      <w:pPr>
        <w:spacing w:after="0"/>
        <w:ind w:left="36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4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After completing Step 3, you will have all four characteristic points for E(x)  Use these to complete the graph of E(x)  Be sure you use a curve in the appropriate place.  D(x) is not made of segments only.</w:t>
      </w:r>
    </w:p>
    <w:p w:rsidR="00D81930" w:rsidRPr="004C1D4E" w:rsidRDefault="00D81930" w:rsidP="00D81930">
      <w:pPr>
        <w:ind w:left="36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br w:type="page"/>
      </w:r>
    </w:p>
    <w:p w:rsidR="00D81930" w:rsidRPr="004C1D4E" w:rsidRDefault="00D81930" w:rsidP="001A6841">
      <w:pPr>
        <w:numPr>
          <w:ilvl w:val="0"/>
          <w:numId w:val="39"/>
        </w:numPr>
        <w:ind w:left="72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2456A79B" wp14:editId="2B689D35">
                <wp:simplePos x="0" y="0"/>
                <wp:positionH relativeFrom="column">
                  <wp:posOffset>3938905</wp:posOffset>
                </wp:positionH>
                <wp:positionV relativeFrom="paragraph">
                  <wp:posOffset>8890</wp:posOffset>
                </wp:positionV>
                <wp:extent cx="2683510" cy="2683510"/>
                <wp:effectExtent l="31750" t="27940" r="27940" b="31750"/>
                <wp:wrapNone/>
                <wp:docPr id="1969" name="Group 1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6775" y="8205"/>
                          <a:chExt cx="4226" cy="4226"/>
                        </a:xfrm>
                      </wpg:grpSpPr>
                      <wpg:grpSp>
                        <wpg:cNvPr id="1970" name="Group 1667"/>
                        <wpg:cNvGrpSpPr>
                          <a:grpSpLocks/>
                        </wpg:cNvGrpSpPr>
                        <wpg:grpSpPr bwMode="auto">
                          <a:xfrm>
                            <a:off x="6775" y="820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971" name="Group 1668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972" name="AutoShape 16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3" name="AutoShape 16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4" name="AutoShape 16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5" name="AutoShape 16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6" name="AutoShape 16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7" name="AutoShape 16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8" name="AutoShape 16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9" name="AutoShape 16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0" name="AutoShape 16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1" name="AutoShape 16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2" name="AutoShape 16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3" name="AutoShape 16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4" name="AutoShape 16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5" name="AutoShape 168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6" name="AutoShape 168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7" name="AutoShape 168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8" name="AutoShape 168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9" name="AutoShape 16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0" name="AutoShape 168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" name="AutoShape 168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2" name="AutoShape 168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93" name="Group 1690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994" name="AutoShape 16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5" name="AutoShape 16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6" name="AutoShape 16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7" name="AutoShape 16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8" name="AutoShape 16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9" name="AutoShape 16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0" name="AutoShape 16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1" name="AutoShape 16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2" name="AutoShape 16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3" name="AutoShape 17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4" name="AutoShape 17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5" name="AutoShape 17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6" name="AutoShape 17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7" name="AutoShape 17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8" name="AutoShape 17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9" name="AutoShape 17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0" name="AutoShape 17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1" name="AutoShape 1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2" name="AutoShape 1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3" name="AutoShape 1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4" name="AutoShape 1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2015" name="Group 1712"/>
                        <wpg:cNvGrpSpPr>
                          <a:grpSpLocks/>
                        </wpg:cNvGrpSpPr>
                        <wpg:grpSpPr bwMode="auto">
                          <a:xfrm>
                            <a:off x="7896" y="10320"/>
                            <a:ext cx="2364" cy="593"/>
                            <a:chOff x="7896" y="10320"/>
                            <a:chExt cx="2364" cy="593"/>
                          </a:xfrm>
                        </wpg:grpSpPr>
                        <wps:wsp>
                          <wps:cNvPr id="2016" name="Freeform 1713"/>
                          <wps:cNvSpPr>
                            <a:spLocks/>
                          </wps:cNvSpPr>
                          <wps:spPr bwMode="auto">
                            <a:xfrm>
                              <a:off x="7896" y="10519"/>
                              <a:ext cx="1182" cy="394"/>
                            </a:xfrm>
                            <a:custGeom>
                              <a:avLst/>
                              <a:gdLst>
                                <a:gd name="T0" fmla="*/ 0 w 1182"/>
                                <a:gd name="T1" fmla="*/ 0 h 394"/>
                                <a:gd name="T2" fmla="*/ 591 w 1182"/>
                                <a:gd name="T3" fmla="*/ 394 h 394"/>
                                <a:gd name="T4" fmla="*/ 1182 w 1182"/>
                                <a:gd name="T5" fmla="*/ 0 h 3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82" h="394">
                                  <a:moveTo>
                                    <a:pt x="0" y="0"/>
                                  </a:moveTo>
                                  <a:cubicBezTo>
                                    <a:pt x="197" y="197"/>
                                    <a:pt x="394" y="394"/>
                                    <a:pt x="591" y="394"/>
                                  </a:cubicBezTo>
                                  <a:cubicBezTo>
                                    <a:pt x="788" y="394"/>
                                    <a:pt x="985" y="197"/>
                                    <a:pt x="1182" y="0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7" name="AutoShape 17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78" y="10320"/>
                              <a:ext cx="1182" cy="199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18" name="Text Box 1715"/>
                        <wps:cNvSpPr txBox="1">
                          <a:spLocks noChangeArrowheads="1"/>
                        </wps:cNvSpPr>
                        <wps:spPr bwMode="auto">
                          <a:xfrm>
                            <a:off x="8174" y="9783"/>
                            <a:ext cx="402" cy="1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7C115D" w:rsidRDefault="00495DE8" w:rsidP="00D81930">
                              <w:pPr>
                                <w:rPr>
                                  <w:sz w:val="120"/>
                                  <w:szCs w:val="120"/>
                                </w:rPr>
                              </w:pPr>
                              <w:r w:rsidRPr="007C115D">
                                <w:rPr>
                                  <w:sz w:val="120"/>
                                  <w:szCs w:val="1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56A79B" id="Group 1969" o:spid="_x0000_s1388" style="position:absolute;left:0;text-align:left;margin-left:310.15pt;margin-top:.7pt;width:211.3pt;height:211.3pt;z-index:251704320" coordorigin="6775,820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">
                <v:group id="Group 1667" o:spid="_x0000_s1389" style="position:absolute;left:6775;top:820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2NMsMcAAADd&#10;AAAADwAAAAAAAAAAAAAAAACqAgAAZHJzL2Rvd25yZXYueG1sUEsFBgAAAAAEAAQA+gAAAJ4DAAAA&#10;AA==&#10;">
                  <v:group id="Group 1668" o:spid="_x0000_s1390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/pK8QAAADd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f01j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C/pK8QAAADdAAAA&#10;DwAAAAAAAAAAAAAAAACqAgAAZHJzL2Rvd25yZXYueG1sUEsFBgAAAAAEAAQA+gAAAJsDAAAAAA==&#10;">
                    <v:shape id="AutoShape 1669" o:spid="_x0000_s1391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HK7sQAAADdAAAADwAAAGRycy9kb3ducmV2LnhtbERPTWvCQBC9C/0PyxR6002lWBtdRRQl&#10;B3swFs9DdtyEZmdjdmtSf71bKHibx/uc+bK3tbhS6yvHCl5HCQjiwumKjYKv43Y4BeEDssbaMSn4&#10;JQ/LxdNgjql2HR/omgcjYgj7FBWUITSplL4oyaIfuYY4cmfXWgwRtkbqFrsYbms5TpKJtFhxbCix&#10;oXVJxXf+YxUYstvLbno2+a3L9pvj6e3T7zKlXp771QxEoD48xP/uTMf5H+9j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0cruxAAAAN0AAAAPAAAAAAAAAAAA&#10;AAAAAKECAABkcnMvZG93bnJldi54bWxQSwUGAAAAAAQABAD5AAAAkgMAAAAA&#10;"/>
                    <v:shape id="AutoShape 1670" o:spid="_x0000_s1392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1vdcQAAADdAAAADwAAAGRycy9kb3ducmV2LnhtbERPTWvCQBC9C/0PyxR6001VWo2uIhUl&#10;h3poLD0P2XETmp1Ns1sT/fVuoeBtHu9zluve1uJMra8cK3geJSCIC6crNgo+j7vhDIQPyBprx6Tg&#10;Qh7Wq4fBElPtOv6gcx6MiCHsU1RQhtCkUvqiJIt+5BriyJ1cazFE2BqpW+xiuK3lOElepMWKY0OJ&#10;Db2VVHznv1aBIbv72c9OJr922fv2+DU9+H2m1NNjv1mACNSHu/jfnek4f/46gb9v4gl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nW91xAAAAN0AAAAPAAAAAAAAAAAA&#10;AAAAAKECAABkcnMvZG93bnJldi54bWxQSwUGAAAAAAQABAD5AAAAkgMAAAAA&#10;"/>
                    <v:shape id="AutoShape 1671" o:spid="_x0000_s1393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T3AcQAAADdAAAADwAAAGRycy9kb3ducmV2LnhtbERPTWvCQBC9C/0PyxR6001Fqo2uIhYl&#10;B3swFs9DdtyEZmdjdmvS/nq3IHibx/ucxaq3tbhS6yvHCl5HCQjiwumKjYKv43Y4A+EDssbaMSn4&#10;JQ+r5dNggal2HR/omgcjYgj7FBWUITSplL4oyaIfuYY4cmfXWgwRtkbqFrsYbms5TpI3abHi2FBi&#10;Q5uSiu/8xyowZLeX3exs8r8u238cT5NPv8uUennu13MQgfrwEN/dmY7z36cT+P8mn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dPcBxAAAAN0AAAAPAAAAAAAAAAAA&#10;AAAAAKECAABkcnMvZG93bnJldi54bWxQSwUGAAAAAAQABAD5AAAAkgMAAAAA&#10;"/>
                    <v:shape id="AutoShape 1672" o:spid="_x0000_s1394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SmsQAAADdAAAADwAAAGRycy9kb3ducmV2LnhtbERPTWvCQBC9C/0PyxR6001FW42uIhUl&#10;h3poLD0P2XETmp1Ns1sT/fVuoeBtHu9zluve1uJMra8cK3geJSCIC6crNgo+j7vhDIQPyBprx6Tg&#10;Qh7Wq4fBElPtOv6gcx6MiCHsU1RQhtCkUvqiJIt+5BriyJ1cazFE2BqpW+xiuK3lOElepMWKY0OJ&#10;Db2VVHznv1aBIbv72c9OJr922fv2+DU5+H2m1NNjv1mACNSHu/jfnek4f/46hb9v4gl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OFKaxAAAAN0AAAAPAAAAAAAAAAAA&#10;AAAAAKECAABkcnMvZG93bnJldi54bWxQSwUGAAAAAAQABAD5AAAAkgMAAAAA&#10;"/>
                    <v:shape id="AutoShape 1673" o:spid="_x0000_s1395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rM7cQAAADdAAAADwAAAGRycy9kb3ducmV2LnhtbERPTWvCQBC9F/wPywje6sYiVqOrSEXJ&#10;oT00iuchO26C2dmYXU3aX98tFHqbx/uc1aa3tXhQ6yvHCibjBARx4XTFRsHpuH+eg/ABWWPtmBR8&#10;kYfNevC0wlS7jj/pkQcjYgj7FBWUITSplL4oyaIfu4Y4chfXWgwRtkbqFrsYbmv5kiQzabHi2FBi&#10;Q28lFdf8bhUYsvvbYX4x+XeXve+O5+mHP2RKjYb9dgkiUB/+xX/uTMf5i9cZ/H4TT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6sztxAAAAN0AAAAPAAAAAAAAAAAA&#10;AAAAAKECAABkcnMvZG93bnJldi54bWxQSwUGAAAAAAQABAD5AAAAkgMAAAAA&#10;"/>
                    <v:shape id="AutoShape 1674" o:spid="_x0000_s1396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ZpdsQAAADdAAAADwAAAGRycy9kb3ducmV2LnhtbERPTWvCQBC9C/0PyxR6002lVBtdRSxK&#10;DnowFs9DdtyEZmdjdmvS/vquIHibx/uc+bK3tbhS6yvHCl5HCQjiwumKjYKv42Y4BeEDssbaMSn4&#10;JQ/LxdNgjql2HR/omgcjYgj7FBWUITSplL4oyaIfuYY4cmfXWgwRtkbqFrsYbms5TpJ3abHi2FBi&#10;Q+uSiu/8xyowZDeX7fRs8r8u230eT297v82UennuVzMQgfrwEN/dmY7zPyYTuH0TT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pml2xAAAAN0AAAAPAAAAAAAAAAAA&#10;AAAAAKECAABkcnMvZG93bnJldi54bWxQSwUGAAAAAAQABAD5AAAAkgMAAAAA&#10;"/>
                    <v:shape id="AutoShape 1675" o:spid="_x0000_s1397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n9BMcAAADdAAAADwAAAGRycy9kb3ducmV2LnhtbESPQU/DMAyF75P4D5GRuG0pE4JRlk1o&#10;aFMP47AOcbYaL61onNKEtfDr8WHSbrbe83ufl+vRt+pMfWwCG7ifZaCIq2AbdgY+jtvpAlRMyBbb&#10;wGTglyKsVzeTJeY2DHygc5mckhCOORqoU+pyrWNVk8c4Cx2xaKfQe0yy9k7bHgcJ962eZ9mj9tiw&#10;NNTY0aam6qv88QYc+e33bnFy5d9Q7N+Onw/vcVcYc3c7vr6ASjSmq/lyXVjBf34SXPlGRt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Of0ExwAAAN0AAAAPAAAAAAAA&#10;AAAAAAAAAKECAABkcnMvZG93bnJldi54bWxQSwUGAAAAAAQABAD5AAAAlQMAAAAA&#10;"/>
                    <v:shape id="AutoShape 1676" o:spid="_x0000_s1398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VYn8QAAADdAAAADwAAAGRycy9kb3ducmV2LnhtbERPTWvCQBC9F/wPywi91Y0irUZXkYqS&#10;gz00iuchO26C2dk0u5q0v94tFHqbx/uc5bq3tbhT6yvHCsajBARx4XTFRsHpuHuZgfABWWPtmBR8&#10;k4f1avC0xFS7jj/pngcjYgj7FBWUITSplL4oyaIfuYY4chfXWgwRtkbqFrsYbms5SZJXabHi2FBi&#10;Q+8lFdf8ZhUYsruv/exi8p8uO2yP5+mH32dKPQ/7zQJEoD78i//cmY7z529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VifxAAAAN0AAAAPAAAAAAAAAAAA&#10;AAAAAKECAABkcnMvZG93bnJldi54bWxQSwUGAAAAAAQABAD5AAAAkgMAAAAA&#10;"/>
                    <v:shape id="AutoShape 1677" o:spid="_x0000_s1399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qBJcYAAADdAAAADwAAAGRycy9kb3ducmV2LnhtbESPQU/DMAyF70j7D5EncWPpEEJdWTZN&#10;Q5t6gAMd4mw1XlrROF0T1sKvxwckbrbe83uf19vJd+pKQ2wDG1guMlDEdbAtOwPvp8NdDiomZItd&#10;YDLwTRG2m9nNGgsbRn6ja5WckhCOBRpoUuoLrWPdkMe4CD2xaOcweEyyDk7bAUcJ952+z7JH7bFl&#10;aWiwp31D9Wf15Q048ofLMT+76mcsX55PHw+v8Vgaczufdk+gEk3p3/x3XVrBX+XCL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agSXGAAAA3QAAAA8AAAAAAAAA&#10;AAAAAAAAoQIAAGRycy9kb3ducmV2LnhtbFBLBQYAAAAABAAEAPkAAACUAwAAAAA=&#10;"/>
                    <v:shape id="AutoShape 1678" o:spid="_x0000_s1400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YkvsQAAADdAAAADwAAAGRycy9kb3ducmV2LnhtbERPTWvCQBC9F/wPywi91Y2llDS6iliU&#10;HNqDSfE8ZMdNMDsbs1uT9td3C4K3ebzPWa5H24or9b5xrGA+S0AQV043bBR8lbunFIQPyBpbx6Tg&#10;hzysV5OHJWbaDXygaxGMiCHsM1RQh9BlUvqqJot+5jriyJ1cbzFE2BupexxiuG3lc5K8SosNx4Ya&#10;O9rWVJ2Lb6vAkN1d9unJFL9D/vFeHl8+/T5X6nE6bhYgAo3hLr65cx3nv6Vz+P8mni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1iS+xAAAAN0AAAAPAAAAAAAAAAAA&#10;AAAAAKECAABkcnMvZG93bnJldi54bWxQSwUGAAAAAAQABAD5AAAAkgMAAAAA&#10;"/>
                    <v:shape id="AutoShape 1679" o:spid="_x0000_s1401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TRsMMAAADdAAAADwAAAGRycy9kb3ducmV2LnhtbERPTWvCQBC9C/0PyxS8mU09iKauoQ2I&#10;3qyxLT0Ou9MkNDsbsmuM/fVuoeBtHu9z1vloWzFQ7xvHCp6SFASxdqbhSsH7aTtbgvAB2WDrmBRc&#10;yUO+eZisMTPuwkcaylCJGMI+QwV1CF0mpdc1WfSJ64gj9+16iyHCvpKmx0sMt62cp+lCWmw4NtTY&#10;UVGT/inPVsGXHz8+D7vqsCc9vP3utgXq11Kp6eP48gwi0Bju4n/33sT5q+Uc/r6JJ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00bDDAAAA3QAAAA8AAAAAAAAAAAAA&#10;AAAAoQIAAGRycy9kb3ducmV2LnhtbFBLBQYAAAAABAAEAPkAAACRAwAAAAA=&#10;" strokeweight="2.25pt">
                      <v:stroke startarrow="block" endarrow="block"/>
                    </v:shape>
                    <v:shape id="AutoShape 1680" o:spid="_x0000_s1402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gfUsQAAADdAAAADwAAAGRycy9kb3ducmV2LnhtbERPTWvCQBC9C/0PyxR60021SJq6Sqko&#10;OdSDUXoesuMmNDubZleT9td3BcHbPN7nLFaDbcSFOl87VvA8SUAQl07XbBQcD5txCsIHZI2NY1Lw&#10;Sx5Wy4fRAjPtet7TpQhGxBD2GSqoQmgzKX1ZkUU/cS1x5E6usxgi7IzUHfYx3DZymiRzabHm2FBh&#10;Sx8Vld/F2SowZDc/2/Rkir8+/1wfvl52fpsr9fQ4vL+BCDSEu/jmznWc/5rO4P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B9SxAAAAN0AAAAPAAAAAAAAAAAA&#10;AAAAAKECAABkcnMvZG93bnJldi54bWxQSwUGAAAAAAQABAD5AAAAkgMAAAAA&#10;"/>
                    <v:shape id="AutoShape 1681" o:spid="_x0000_s1403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HJsMAAADdAAAADwAAAGRycy9kb3ducmV2LnhtbERPTWvCQBC9C/6HZQq96aZFJKauUhQl&#10;h3polJ6H7LgJzc7G7Nak/fWuUPA2j/c5y/VgG3GlzteOFbxMExDEpdM1GwWn426SgvABWWPjmBT8&#10;kof1ajxaYqZdz590LYIRMYR9hgqqENpMSl9WZNFPXUscubPrLIYIOyN1h30Mt418TZK5tFhzbKiw&#10;pU1F5XfxYxUYsrvLPj2b4q/PP7bHr9nB73Olnp+G9zcQgYbwEP+7cx3nL9IZ3L+JJ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hhybDAAAA3QAAAA8AAAAAAAAAAAAA&#10;AAAAoQIAAGRycy9kb3ducmV2LnhtbFBLBQYAAAAABAAEAPkAAACRAwAAAAA=&#10;"/>
                    <v:shape id="AutoShape 1682" o:spid="_x0000_s1404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0ivcQAAADdAAAADwAAAGRycy9kb3ducmV2LnhtbERPTWvCQBC9C/0PyxR6003FSpq6Sqko&#10;OdSDUXoesuMmNDubZleT9td3BcHbPN7nLFaDbcSFOl87VvA8SUAQl07XbBQcD5txCsIHZI2NY1Lw&#10;Sx5Wy4fRAjPtet7TpQhGxBD2GSqoQmgzKX1ZkUU/cS1x5E6usxgi7IzUHfYx3DZymiRzabHm2FBh&#10;Sx8Vld/F2SowZDc/2/Rkir8+/1wfvmY7v82Venoc3t9ABBrCXXxz5zrOf01f4P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7SK9xAAAAN0AAAAPAAAAAAAAAAAA&#10;AAAAAKECAABkcnMvZG93bnJldi54bWxQSwUGAAAAAAQABAD5AAAAkgMAAAAA&#10;"/>
                    <v:shape id="AutoShape 1683" o:spid="_x0000_s1405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+8ysMAAADdAAAADwAAAGRycy9kb3ducmV2LnhtbERPTWvCQBC9C/6HZQq96aalSIyuIhYl&#10;h/ZgFM9DdtwEs7NpdmvS/vpuQfA2j/c5y/VgG3GjzteOFbxMExDEpdM1GwWn426SgvABWWPjmBT8&#10;kIf1ajxaYqZdzwe6FcGIGMI+QwVVCG0mpS8rsuinriWO3MV1FkOEnZG6wz6G20a+JslMWqw5NlTY&#10;0rai8lp8WwWG7O5rn15M8dvnH+/H89un3+dKPT8NmwWIQEN4iO/uXMf583QG/9/EE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/vMrDAAAA3QAAAA8AAAAAAAAAAAAA&#10;AAAAoQIAAGRycy9kb3ducmV2LnhtbFBLBQYAAAAABAAEAPkAAACRAwAAAAA=&#10;"/>
                    <v:shape id="AutoShape 1684" o:spid="_x0000_s1406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ZUcQAAADdAAAADwAAAGRycy9kb3ducmV2LnhtbERPTWvCQBC9C/0PyxR6001Fapq6Sqko&#10;OdSDUXoesuMmNDubZleT9td3BcHbPN7nLFaDbcSFOl87VvA8SUAQl07XbBQcD5txCsIHZI2NY1Lw&#10;Sx5Wy4fRAjPtet7TpQhGxBD2GSqoQmgzKX1ZkUU/cS1x5E6usxgi7IzUHfYx3DZymiQv0mLNsaHC&#10;lj4qKr+Ls1VgyG5+tunJFH99/rk+fM12fpsr9fQ4vL+BCDSEu/jmznWc/5rO4f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cxlRxAAAAN0AAAAPAAAAAAAAAAAA&#10;AAAAAKECAABkcnMvZG93bnJldi54bWxQSwUGAAAAAAQABAD5AAAAkgMAAAAA&#10;"/>
                    <v:shape id="AutoShape 1685" o:spid="_x0000_s1407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yNI8YAAADdAAAADwAAAGRycy9kb3ducmV2LnhtbESPQU/DMAyF70j7D5EncWPpEEJdWTZN&#10;Q5t6gAMd4mw1XlrROF0T1sKvxwckbrbe83uf19vJd+pKQ2wDG1guMlDEdbAtOwPvp8NdDiomZItd&#10;YDLwTRG2m9nNGgsbRn6ja5WckhCOBRpoUuoLrWPdkMe4CD2xaOcweEyyDk7bAUcJ952+z7JH7bFl&#10;aWiwp31D9Wf15Q048ofLMT+76mcsX55PHw+v8Vgaczufdk+gEk3p3/x3XVrBX+WCK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sjSPGAAAA3QAAAA8AAAAAAAAA&#10;AAAAAAAAoQIAAGRycy9kb3ducmV2LnhtbFBLBQYAAAAABAAEAPkAAACUAwAAAAA=&#10;"/>
                    <v:shape id="AutoShape 1686" o:spid="_x0000_s1408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AouMQAAADdAAAADwAAAGRycy9kb3ducmV2LnhtbERPTWvCQBC9F/oflin0VjeWUpLoKtKi&#10;5GAPRvE8ZMdNMDubZrcm9dd3C4K3ebzPmS9H24oL9b5xrGA6SUAQV043bBQc9uuXFIQPyBpbx6Tg&#10;lzwsF48Pc8y1G3hHlzIYEUPY56igDqHLpfRVTRb9xHXEkTu53mKIsDdS9zjEcNvK1yR5lxYbjg01&#10;dvRRU3Uuf6wCQ3b9vUlPprwOxfZzf3z78ptCqeencTUDEWgMd/HNXeg4P0sz+P8mn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oCi4xAAAAN0AAAAPAAAAAAAAAAAA&#10;AAAAAKECAABkcnMvZG93bnJldi54bWxQSwUGAAAAAAQABAD5AAAAkgMAAAAA&#10;"/>
                    <v:shape id="AutoShape 1687" o:spid="_x0000_s1409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MX+McAAADdAAAADwAAAGRycy9kb3ducmV2LnhtbESPQW/CMAyF75P2HyJP2m2kQxOCjoCm&#10;IVAP47CCOFuNSas1TtdktNuvxwek3Wy95/c+L9ejb9WF+tgENvA8yUARV8E27AwcD9unOaiYkC22&#10;gcnAL0VYr+7vlpjbMPAnXcrklIRwzNFAnVKXax2rmjzGSeiIRTuH3mOStXfa9jhIuG/1NMtm2mPD&#10;0lBjR+81VV/ljzfgyG+/d/OzK/+G4mNzOL3s464w5vFhfHsFlWhM/+bbdWEFf7EQfv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Qxf4xwAAAN0AAAAPAAAAAAAA&#10;AAAAAAAAAKECAABkcnMvZG93bnJldi54bWxQSwUGAAAAAAQABAD5AAAAlQMAAAAA&#10;"/>
                    <v:shape id="AutoShape 1688" o:spid="_x0000_s1410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+yY8MAAADdAAAADwAAAGRycy9kb3ducmV2LnhtbERPTWvCQBC9F/wPywje6sYiRaOriEXJ&#10;wR4ai+chO26C2dmYXU3013cLhd7m8T5nue5tLe7U+sqxgsk4AUFcOF2xUfB93L3OQPiArLF2TAoe&#10;5GG9GrwsMdWu4y+658GIGMI+RQVlCE0qpS9KsujHriGO3Nm1FkOErZG6xS6G21q+Jcm7tFhxbCix&#10;oW1JxSW/WQWG7O66n51N/uyyw8fxNP30+0yp0bDfLEAE6sO/+M+d6Th/Pp/A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PsmPDAAAA3QAAAA8AAAAAAAAAAAAA&#10;AAAAoQIAAGRycy9kb3ducmV2LnhtbFBLBQYAAAAABAAEAPkAAACRAwAAAAA=&#10;"/>
                    <v:shape id="AutoShape 1689" o:spid="_x0000_s1411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0sFMMAAADdAAAADwAAAGRycy9kb3ducmV2LnhtbERPTWvCQBC9F/wPywje6kYpRaOriEXJ&#10;QQ+NxfOQHTfB7Gya3Zror+8Khd7m8T5nue5tLW7U+sqxgsk4AUFcOF2xUfB12r3OQPiArLF2TAru&#10;5GG9GrwsMdWu40+65cGIGMI+RQVlCE0qpS9KsujHriGO3MW1FkOErZG6xS6G21pOk+RdWqw4NpTY&#10;0Lak4pr/WAWG7O57P7uY/NFlh4/T+e3o95lSo2G/WYAI1Id/8Z8703H+fD6F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dLBTDAAAA3QAAAA8AAAAAAAAAAAAA&#10;AAAAoQIAAGRycy9kb3ducmV2LnhtbFBLBQYAAAAABAAEAPkAAACRAwAAAAA=&#10;"/>
                  </v:group>
                  <v:group id="Group 1690" o:spid="_x0000_s1412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00PcUAAADdAAAADwAAAGRycy9kb3ducmV2LnhtbERPS2vCQBC+F/wPywi9&#10;1U0MLTV1FQm29BCEqiC9DdkxCWZnQ3abx7/vFoTe5uN7zno7mkb01LnasoJ4EYEgLqyuuVRwPr0/&#10;vYJwHlljY5kUTORgu5k9rDHVduAv6o++FCGEXYoKKu/bVEpXVGTQLWxLHLir7Qz6ALtS6g6HEG4a&#10;uYyiF2mw5tBQYUtZRcXt+GMUfAw47JJ43+e3azZ9n54PlzwmpR7n4+4NhKfR/4vv7k8d5q9WCf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e9ND3FAAAA3QAA&#10;AA8AAAAAAAAAAAAAAAAAqgIAAGRycy9kb3ducmV2LnhtbFBLBQYAAAAABAAEAPoAAACcAwAAAAA=&#10;">
                    <v:shape id="AutoShape 1691" o:spid="_x0000_s1413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87zsQAAADdAAAADwAAAGRycy9kb3ducmV2LnhtbERPTWsCMRC9C/6HMEIvUrOWKnVrlLUg&#10;VMGD2t6nm+kmdDNZN1G3/74pCN7m8T5nvuxcLS7UButZwXiUgSAuvbZcKfg4rh9fQISIrLH2TAp+&#10;KcBy0e/NMdf+ynu6HGIlUgiHHBWYGJtcylAachhGviFO3LdvHcYE20rqFq8p3NXyKcum0qHl1GCw&#10;oTdD5c/h7BTsNuNV8WXsZrs/2d1kXdTnavip1MOgK15BROriXXxzv+s0fzZ7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7zvOxAAAAN0AAAAPAAAAAAAAAAAA&#10;AAAAAKECAABkcnMvZG93bnJldi54bWxQSwUGAAAAAAQABAD5AAAAkgMAAAAA&#10;"/>
                    <v:shape id="AutoShape 1692" o:spid="_x0000_s1414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OeVcQAAADdAAAADwAAAGRycy9kb3ducmV2LnhtbERPTWsCMRC9F/wPYYReSs0qKLo1ylYQ&#10;quDBbXufbqab0M1ku4m6/feNIHibx/uc5bp3jThTF6xnBeNRBoK48tpyreDjffs8BxEissbGMyn4&#10;owDr1eBhibn2Fz7SuYy1SCEcclRgYmxzKUNlyGEY+ZY4cd++cxgT7GqpO7ykcNfISZbNpEPLqcFg&#10;SxtD1U95cgoOu/Fr8WXsbn/8tYfptmhO9dOnUo/DvngBEamPd/HN/abT/MViCt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o55VxAAAAN0AAAAPAAAAAAAAAAAA&#10;AAAAAKECAABkcnMvZG93bnJldi54bWxQSwUGAAAAAAQABAD5AAAAkgMAAAAA&#10;"/>
                    <v:shape id="AutoShape 1693" o:spid="_x0000_s1415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EAIsQAAADdAAAADwAAAGRycy9kb3ducmV2LnhtbERPTWsCMRC9F/ofwhR6KZq1UNHVKNuC&#10;UAUPrnofN9NN6Gay3UTd/ntTKHibx/uc+bJ3jbhQF6xnBaNhBoK48tpyreCwXw0mIEJE1th4JgW/&#10;FGC5eHyYY679lXd0KWMtUgiHHBWYGNtcylAZchiGviVO3JfvHMYEu1rqDq8p3DXyNcvG0qHl1GCw&#10;pQ9D1Xd5dgq269F7cTJ2vdn92O3bqmjO9ctRqeenvpiBiNTHu/jf/anT/Ol0DH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cQAixAAAAN0AAAAPAAAAAAAAAAAA&#10;AAAAAKECAABkcnMvZG93bnJldi54bWxQSwUGAAAAAAQABAD5AAAAkgMAAAAA&#10;"/>
                    <v:shape id="AutoShape 1694" o:spid="_x0000_s1416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2lucQAAADdAAAADwAAAGRycy9kb3ducmV2LnhtbERPTWsCMRC9C/6HMEIvUrMWqnVrlLUg&#10;VMGD2t6nm+kmdDNZN1G3/74pCN7m8T5nvuxcLS7UButZwXiUgSAuvbZcKfg4rh9fQISIrLH2TAp+&#10;KcBy0e/NMdf+ynu6HGIlUgiHHBWYGJtcylAachhGviFO3LdvHcYE20rqFq8p3NXyKcsm0qHl1GCw&#10;oTdD5c/h7BTsNuNV8WXsZrs/2d3zuqjP1fBTqYdBV7yCiNTFu/jmftdp/mw2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PaW5xAAAAN0AAAAPAAAAAAAAAAAA&#10;AAAAAKECAABkcnMvZG93bnJldi54bWxQSwUGAAAAAAQABAD5AAAAkgMAAAAA&#10;"/>
                    <v:shape id="AutoShape 1695" o:spid="_x0000_s1417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xy8cAAADdAAAADwAAAGRycy9kb3ducmV2LnhtbESPQU8CMRCF7yb8h2ZIvBjoYqKRlUJW&#10;ExIx4QDKfdwO24btdN0WWP+9czDxNpP35r1vFqshtOpCffKRDcymBSjiOlrPjYHPj/XkCVTKyBbb&#10;yGTghxKslqObBZY2XnlHl31ulIRwKtGAy7krtU61o4BpGjti0Y6xD5hl7Rtte7xKeGj1fVE86oCe&#10;pcFhR6+O6tP+HAxsN7OX6sv5zfvu228f1lV7bu4OxtyOh+oZVKYh/5v/rt+s4M/n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ojHLxwAAAN0AAAAPAAAAAAAA&#10;AAAAAAAAAKECAABkcnMvZG93bnJldi54bWxQSwUGAAAAAAQABAD5AAAAlQMAAAAA&#10;"/>
                    <v:shape id="AutoShape 1696" o:spid="_x0000_s1418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6UUMQAAADdAAAADwAAAGRycy9kb3ducmV2LnhtbERPTWsCMRC9C/0PYQq9SM1aqHS3RtkK&#10;Qi140Nb7uJluQjeTdRN1/femIHibx/uc6bx3jThRF6xnBeNRBoK48tpyreDne/n8BiJEZI2NZ1Jw&#10;oQDz2cNgioX2Z97QaRtrkUI4FKjAxNgWUobKkMMw8i1x4n595zAm2NVSd3hO4a6RL1k2kQ4tpwaD&#10;LS0MVX/bo1OwXo0/yr2xq6/Nwa5fl2VzrIc7pZ4e+/IdRKQ+3sU396dO8/M8h/9v0gl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7pRQxAAAAN0AAAAPAAAAAAAAAAAA&#10;AAAAAKECAABkcnMvZG93bnJldi54bWxQSwUGAAAAAAQABAD5AAAAkgMAAAAA&#10;"/>
                    <v:shape id="AutoShape 1697" o:spid="_x0000_s1419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uD9cYAAADdAAAADwAAAGRycy9kb3ducmV2LnhtbESPwWoCMRCG74W+Q5hCL6VmFSyyNcq2&#10;IKjgQW3v0810E7qZbDdRt2/vHIQeh3/+b+abL4fQqjP1yUc2MB4VoIjraD03Bj6Oq+cZqJSRLbaR&#10;ycAfJVgu7u/mWNp44T2dD7lRAuFUogGXc1dqnWpHAdModsSSfcc+YJaxb7Tt8SLw0OpJUbzogJ7l&#10;gsOO3h3VP4dTMLDbjN+qL+c32/2v301XVXtqnj6NeXwYqldQmYb8v3xrr60BIcr/YiMmo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Lg/XGAAAA3QAAAA8AAAAAAAAA&#10;AAAAAAAAoQIAAGRycy9kb3ducmV2LnhtbFBLBQYAAAAABAAEAPkAAACUAwAAAAA=&#10;"/>
                    <v:shape id="AutoShape 1698" o:spid="_x0000_s1420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cmbsUAAADdAAAADwAAAGRycy9kb3ducmV2LnhtbESPQWsCMRSE7wX/Q3iCl1KzK7TI1ihr&#10;QdCCB7W9v25eN8HNy3YTdf33Rih4HGbmG2a26F0jztQF61lBPs5AEFdeW64VfB1WL1MQISJrbDyT&#10;gisFWMwHTzMstL/wjs77WIsE4VCgAhNjW0gZKkMOw9i3xMn79Z3DmGRXS93hJcFdIydZ9iYdWk4L&#10;Blv6MFQd9yenYLvJl+WPsZvP3Z/dvq7K5lQ/fys1GvblO4hIfXyE/9trrSARc7i/SU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cmbsUAAADdAAAADwAAAAAAAAAA&#10;AAAAAAChAgAAZHJzL2Rvd25yZXYueG1sUEsFBgAAAAAEAAQA+QAAAJMDAAAAAA==&#10;"/>
                    <v:shape id="AutoShape 1699" o:spid="_x0000_s1421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W4GcUAAADdAAAADwAAAGRycy9kb3ducmV2LnhtbESPQWsCMRSE70L/Q3iFXqRmV2gpq3FZ&#10;BUELHrTt/bl53YRuXtZN1O2/N0Khx2FmvmHm5eBacaE+WM8K8kkGgrj22nKj4PNj/fwGIkRkja1n&#10;UvBLAcrFw2iOhfZX3tPlEBuRIBwKVGBi7AopQ23IYZj4jjh53753GJPsG6l7vCa4a+U0y16lQ8tp&#10;wWBHK0P1z+HsFOy2+bI6Grt935/s7mVdtedm/KXU0+NQzUBEGuJ/+K+90QoScQr3N+kJ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9W4GcUAAADdAAAADwAAAAAAAAAA&#10;AAAAAAChAgAAZHJzL2Rvd25yZXYueG1sUEsFBgAAAAAEAAQA+QAAAJMDAAAAAA==&#10;"/>
                    <v:shape id="AutoShape 1700" o:spid="_x0000_s1422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kdgsUAAADd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EfIX/N+kJ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kdgsUAAADdAAAADwAAAAAAAAAA&#10;AAAAAAChAgAAZHJzL2Rvd25yZXYueG1sUEsFBgAAAAAEAAQA+QAAAJMDAAAAAA==&#10;"/>
                    <v:shape id="AutoShape 1701" o:spid="_x0000_s1423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VgA8YAAADdAAAADwAAAGRycy9kb3ducmV2LnhtbESPQWvCQBSE70L/w/IKvenGKrakrqGI&#10;guJFbVra2yP7moRk34bsNon/3hWEHoeZ+YZZJoOpRUetKy0rmE4iEMSZ1SXnCtKP7fgVhPPIGmvL&#10;pOBCDpLVw2iJsbY9n6g7+1wECLsYFRTeN7GULivIoJvYhjh4v7Y16INsc6lb7APc1PI5ihbSYMlh&#10;ocCG1gVl1fnPKPjqfmbTfl2+fB7sZj9Pq8338ZQq9fQ4vL+B8DT4//C9vdMKAnEOtzfhCcjV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61YAPGAAAA3QAAAA8AAAAAAAAA&#10;AAAAAAAAoQIAAGRycy9kb3ducmV2LnhtbFBLBQYAAAAABAAEAPkAAACUAwAAAAA=&#10;" strokeweight="2.25pt">
                      <v:stroke startarrow="block" endarrow="block"/>
                    </v:shape>
                    <v:shape id="AutoShape 1702" o:spid="_x0000_s1424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wgbcQAAADd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hJxAvc36Qn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PCBtxAAAAN0AAAAPAAAAAAAAAAAA&#10;AAAAAKECAABkcnMvZG93bnJldi54bWxQSwUGAAAAAAQABAD5AAAAkgMAAAAA&#10;"/>
                    <v:shape id="AutoShape 1703" o:spid="_x0000_s1425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6+GsQAAADdAAAADwAAAGRycy9kb3ducmV2LnhtbESPQWsCMRSE7wX/Q3hCL0WzFixlNcpa&#10;EGrBg1rvz81zE9y8rJuo239vhILHYWa+YabzztXiSm2wnhWMhhkI4tJry5WC391y8AkiRGSNtWdS&#10;8EcB5rPeyxRz7W+8oes2ViJBOOSowMTY5FKG0pDDMPQNcfKOvnUYk2wrqVu8Jbir5XuWfUiHltOC&#10;wYa+DJWn7cUpWK9Gi+Jg7Opnc7br8bKoL9XbXqnXfldMQETq4jP83/7WCh5EeLxJT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7r4axAAAAN0AAAAPAAAAAAAAAAAA&#10;AAAAAKECAABkcnMvZG93bnJldi54bWxQSwUGAAAAAAQABAD5AAAAkgMAAAAA&#10;"/>
                    <v:shape id="AutoShape 1704" o:spid="_x0000_s1426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IbgcUAAADd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WJOIX/N+kJ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6IbgcUAAADdAAAADwAAAAAAAAAA&#10;AAAAAAChAgAAZHJzL2Rvd25yZXYueG1sUEsFBgAAAAAEAAQA+QAAAJMDAAAAAA==&#10;"/>
                    <v:shape id="AutoShape 1705" o:spid="_x0000_s1427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2P88YAAADdAAAADwAAAGRycy9kb3ducmV2LnhtbESPwWoCMRCG74W+Q5hCL6VmFSyyNcq2&#10;IKjgQW3v0810E7qZbDdRt2/vHIQeh3/+b+abL4fQqjP1yUc2MB4VoIjraD03Bj6Oq+cZqJSRLbaR&#10;ycAfJVgu7u/mWNp44T2dD7lRAuFUogGXc1dqnWpHAdModsSSfcc+YJaxb7Tt8SLw0OpJUbzogJ7l&#10;gsOO3h3VP4dTMLDbjN+qL+c32/2v301XVXtqnj6NeXwYqldQmYb8v3xrr60BIcq7YiMmo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9j/PGAAAA3QAAAA8AAAAAAAAA&#10;AAAAAAAAoQIAAGRycy9kb3ducmV2LnhtbFBLBQYAAAAABAAEAPkAAACUAwAAAAA=&#10;"/>
                    <v:shape id="AutoShape 1706" o:spid="_x0000_s1428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EqaMUAAADd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WJOIP/N+kJ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XEqaMUAAADdAAAADwAAAAAAAAAA&#10;AAAAAAChAgAAZHJzL2Rvd25yZXYueG1sUEsFBgAAAAAEAAQA+QAAAJMDAAAAAA==&#10;"/>
                    <v:shape id="AutoShape 1707" o:spid="_x0000_s1429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VKMMAAADdAAAADwAAAGRycy9kb3ducmV2LnhtbERPy2oCMRTdC/2HcAvdiGZGaJHRKGNB&#10;qAUXvvbXye0kdHIzTqJO/94shC4P5z1f9q4RN+qC9awgH2cgiCuvLdcKjof1aAoiRGSNjWdS8EcB&#10;louXwRwL7e+8o9s+1iKFcChQgYmxLaQMlSGHYexb4sT9+M5hTLCrpe7wnsJdIydZ9iEdWk4NBlv6&#10;NFT97q9OwXaTr8qzsZvv3cVu39dlc62HJ6XeXvtyBiJSH//FT/eXVjDJ8rQ/vUlP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SFSjDAAAA3QAAAA8AAAAAAAAAAAAA&#10;AAAAoQIAAGRycy9kb3ducmV2LnhtbFBLBQYAAAAABAAEAPkAAACRAwAAAAA=&#10;"/>
                    <v:shape id="AutoShape 1708" o:spid="_x0000_s1430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6ws8cAAADd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lBcFXN+kJ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3rCzxwAAAN0AAAAPAAAAAAAA&#10;AAAAAAAAAKECAABkcnMvZG93bnJldi54bWxQSwUGAAAAAAQABAD5AAAAlQMAAAAA&#10;"/>
                    <v:shape id="AutoShape 1709" o:spid="_x0000_s1431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wuxMYAAADd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lhfw+yY9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MLsTGAAAA3QAAAA8AAAAAAAAA&#10;AAAAAAAAoQIAAGRycy9kb3ducmV2LnhtbFBLBQYAAAAABAAEAPkAAACUAwAAAAA=&#10;"/>
                    <v:shape id="AutoShape 1710" o:spid="_x0000_s1432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CLX8YAAADdAAAADwAAAGRycy9kb3ducmV2LnhtbESPQWsCMRSE74X+h/AKXopmV7GUrVG2&#10;gqAFD9p6f928bkI3L9tN1PXfm4LgcZiZb5jZoneNOFEXrGcF+SgDQVx5bblW8PW5Gr6CCBFZY+OZ&#10;FFwowGL++DDDQvsz7+i0j7VIEA4FKjAxtoWUoTLkMIx8S5y8H985jEl2tdQdnhPcNXKcZS/SoeW0&#10;YLClpaHqd390Crab/L38Nnbzsfuz2+mqbI7180GpwVNfvoGI1Md7+NZeawXjLJ/A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Ai1/GAAAA3QAAAA8AAAAAAAAA&#10;AAAAAAAAoQIAAGRycy9kb3ducmV2LnhtbFBLBQYAAAAABAAEAPkAAACUAwAAAAA=&#10;"/>
                    <v:shape id="AutoShape 1711" o:spid="_x0000_s1433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kTK8YAAADdAAAADwAAAGRycy9kb3ducmV2LnhtbESPQWsCMRSE74X+h/AKXopmV7SUrVG2&#10;gqAFD9p6f928bkI3L9tN1PXfm4LgcZiZb5jZoneNOFEXrGcF+SgDQVx5bblW8PW5Gr6CCBFZY+OZ&#10;FFwowGL++DDDQvsz7+i0j7VIEA4FKjAxtoWUoTLkMIx8S5y8H985jEl2tdQdnhPcNXKcZS/SoeW0&#10;YLClpaHqd390Crab/L38Nnbzsfuz2+mqbI7180GpwVNfvoGI1Md7+NZeawXjLJ/A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pEyvGAAAA3QAAAA8AAAAAAAAA&#10;AAAAAAAAoQIAAGRycy9kb3ducmV2LnhtbFBLBQYAAAAABAAEAPkAAACUAwAAAAA=&#10;"/>
                  </v:group>
                </v:group>
                <v:group id="Group 1712" o:spid="_x0000_s1434" style="position:absolute;left:7896;top:10320;width:2364;height:593" coordorigin="7896,10320" coordsize="2364,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NeITfFAAAA3QAA&#10;AA8AAAAAAAAAAAAAAAAAqgIAAGRycy9kb3ducmV2LnhtbFBLBQYAAAAABAAEAPoAAACcAwAAAAA=&#10;">
                  <v:shape id="Freeform 1713" o:spid="_x0000_s1435" style="position:absolute;left:7896;top:10519;width:1182;height:394;visibility:visible;mso-wrap-style:square;v-text-anchor:top" coordsize="1182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RcgMYA&#10;AADdAAAADwAAAGRycy9kb3ducmV2LnhtbESPQWsCMRSE7wX/Q3iCl1Kza8HK1iiiFMRDi67QHh+b&#10;5ya4eVk26br++6ZQ6HGYmW+Y5XpwjeipC9azgnyagSCuvLZcKziXb08LECEia2w8k4I7BVivRg9L&#10;LLS/8ZH6U6xFgnAoUIGJsS2kDJUhh2HqW+LkXXznMCbZ1VJ3eEtw18hZls2lQ8tpwWBLW0PV9fTt&#10;FOzK6iA/tp/P9uWr6c3RPuZUvis1GQ+bVxCRhvgf/mvvtYJZls/h9016AnL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+RcgMYAAADdAAAADwAAAAAAAAAAAAAAAACYAgAAZHJz&#10;L2Rvd25yZXYueG1sUEsFBgAAAAAEAAQA9QAAAIsDAAAAAA==&#10;" path="m,c197,197,394,394,591,394,788,394,985,197,1182,e" filled="f" strokeweight="2.25pt">
                    <v:stroke startarrow="oval" endarrow="oval"/>
                    <v:path arrowok="t" o:connecttype="custom" o:connectlocs="0,0;591,394;1182,0" o:connectangles="0,0,0"/>
                  </v:shape>
                  <v:shape id="AutoShape 1714" o:spid="_x0000_s1436" type="#_x0000_t32" style="position:absolute;left:9078;top:10320;width:1182;height:1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S4dcQAAADdAAAADwAAAGRycy9kb3ducmV2LnhtbESPzWrDMBCE74W+g9hCbo2cQP6cyKEN&#10;KZTemuSQ42JtLGNrZSTFdt6+KhR6HGbmG2a3H20revKhdqxgNs1AEJdO11wpuJw/XtcgQkTW2Dom&#10;BQ8KsC+en3aYazfwN/WnWIkE4ZCjAhNjl0sZSkMWw9R1xMm7OW8xJukrqT0OCW5bOc+ypbRYc1ow&#10;2NHBUNmc7lbBsW5MX7J8Xw9fS39dbRbaXTqlJi/j2xZEpDH+h//an1rBPJut4PdNegKy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Lh1xAAAAN0AAAAPAAAAAAAAAAAA&#10;AAAAAKECAABkcnMvZG93bnJldi54bWxQSwUGAAAAAAQABAD5AAAAkgMAAAAA&#10;" strokeweight="2.25pt">
                    <v:stroke startarrow="oval" endarrow="oval"/>
                  </v:shape>
                </v:group>
                <v:shape id="Text Box 1715" o:spid="_x0000_s1437" type="#_x0000_t202" style="position:absolute;left:8174;top:9783;width:402;height:1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yA4cIA&#10;AADdAAAADwAAAGRycy9kb3ducmV2LnhtbERPz2vCMBS+C/sfwht4s0nFiesay1AGnibWbbDbo3m2&#10;Zc1LaTJb/3tzGOz48f3Oi8l24kqDbx1rSBMFgrhypuVaw8f5bbEB4QOywc4xabiRh2L7MMsxM27k&#10;E13LUIsYwj5DDU0IfSalrxqy6BPXE0fu4gaLIcKhlmbAMYbbTi6VWkuLLceGBnvaNVT9lL9Ww+f7&#10;5ftrpY713j71o5uUZPsstZ4/Tq8vIAJN4V/85z4YDUuVxrnxTXwC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7IDhwgAAAN0AAAAPAAAAAAAAAAAAAAAAAJgCAABkcnMvZG93&#10;bnJldi54bWxQSwUGAAAAAAQABAD1AAAAhwMAAAAA&#10;" filled="f" stroked="f">
                  <v:textbox>
                    <w:txbxContent>
                      <w:p w:rsidR="00495DE8" w:rsidRPr="007C115D" w:rsidRDefault="00495DE8" w:rsidP="00D81930">
                        <w:pPr>
                          <w:rPr>
                            <w:sz w:val="120"/>
                            <w:szCs w:val="120"/>
                          </w:rPr>
                        </w:pPr>
                        <w:r w:rsidRPr="007C115D">
                          <w:rPr>
                            <w:sz w:val="120"/>
                            <w:szCs w:val="120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C1D4E">
        <w:rPr>
          <w:rFonts w:ascii="Calibri" w:eastAsia="Calibri" w:hAnsi="Calibri" w:cs="Times New Roman"/>
        </w:rPr>
        <w:t xml:space="preserve">D(x) has another child named </w:t>
      </w:r>
      <w:r w:rsidRPr="004C1D4E">
        <w:rPr>
          <w:rFonts w:ascii="Calibri" w:eastAsia="Calibri" w:hAnsi="Calibri" w:cs="Times New Roman"/>
          <w:b/>
        </w:rPr>
        <w:t>C(x),   – D(x) – 4</w:t>
      </w:r>
      <w:r w:rsidRPr="004C1D4E">
        <w:rPr>
          <w:rFonts w:ascii="Calibri" w:eastAsia="Calibri" w:hAnsi="Calibri" w:cs="Times New Roman"/>
        </w:rPr>
        <w:t xml:space="preserve">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Using the process in the previous example as a guide,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graph C(x) (without using tables).</w:t>
      </w:r>
    </w:p>
    <w:p w:rsidR="00D81930" w:rsidRPr="004C1D4E" w:rsidRDefault="00D81930" w:rsidP="00D81930">
      <w:pPr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1.  List the transformations needed to graph C(x)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ab/>
        <w:t>(Remember, to be careful with order.)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</w:t>
      </w:r>
    </w:p>
    <w:p w:rsidR="00D81930" w:rsidRPr="004C1D4E" w:rsidRDefault="00D81930" w:rsidP="00D81930">
      <w:pPr>
        <w:numPr>
          <w:ilvl w:val="0"/>
          <w:numId w:val="1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_____________________________________________</w:t>
      </w: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numPr>
          <w:ilvl w:val="0"/>
          <w:numId w:val="1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_____________________________________________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2.  Apply the transformations listed above to each of the four characteristic points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3.  Complete the graph of C(x) using your new characteristic points from #2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9"/>
        </w:numPr>
        <w:ind w:left="72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6763C10F" wp14:editId="78F24F3C">
                <wp:simplePos x="0" y="0"/>
                <wp:positionH relativeFrom="column">
                  <wp:posOffset>3938905</wp:posOffset>
                </wp:positionH>
                <wp:positionV relativeFrom="paragraph">
                  <wp:posOffset>-141605</wp:posOffset>
                </wp:positionV>
                <wp:extent cx="2683510" cy="2683510"/>
                <wp:effectExtent l="31750" t="26035" r="27940" b="24130"/>
                <wp:wrapNone/>
                <wp:docPr id="1919" name="Group 1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6775" y="8205"/>
                          <a:chExt cx="4226" cy="4226"/>
                        </a:xfrm>
                      </wpg:grpSpPr>
                      <wpg:grpSp>
                        <wpg:cNvPr id="1920" name="Group 1717"/>
                        <wpg:cNvGrpSpPr>
                          <a:grpSpLocks/>
                        </wpg:cNvGrpSpPr>
                        <wpg:grpSpPr bwMode="auto">
                          <a:xfrm>
                            <a:off x="6775" y="820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921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922" name="AutoShape 171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3" name="AutoShape 172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4" name="AutoShape 17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5" name="AutoShape 17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6" name="AutoShape 17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7" name="AutoShape 17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8" name="AutoShape 17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9" name="AutoShape 17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0" name="AutoShape 17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1" name="AutoShape 17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2" name="AutoShape 17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3" name="AutoShape 17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AutoShape 17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AutoShape 17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AutoShape 17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7" name="AutoShape 17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8" name="AutoShape 17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9" name="AutoShape 17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0" name="AutoShape 17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1" name="AutoShape 173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2" name="AutoShape 173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43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944" name="AutoShape 17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5" name="AutoShape 17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6" name="AutoShape 17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7" name="AutoShape 17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8" name="AutoShape 17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9" name="AutoShape 17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0" name="AutoShape 17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1" name="AutoShape 17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2" name="AutoShape 17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3" name="AutoShape 17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4" name="AutoShape 17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5" name="AutoShape 17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6" name="AutoShape 17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7" name="AutoShape 17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8" name="AutoShape 17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9" name="AutoShape 17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0" name="AutoShape 17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1" name="AutoShape 17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2" name="AutoShape 17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3" name="AutoShape 17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4" name="AutoShape 17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965" name="Group 1762"/>
                        <wpg:cNvGrpSpPr>
                          <a:grpSpLocks/>
                        </wpg:cNvGrpSpPr>
                        <wpg:grpSpPr bwMode="auto">
                          <a:xfrm>
                            <a:off x="7896" y="10320"/>
                            <a:ext cx="2364" cy="593"/>
                            <a:chOff x="7896" y="10320"/>
                            <a:chExt cx="2364" cy="593"/>
                          </a:xfrm>
                        </wpg:grpSpPr>
                        <wps:wsp>
                          <wps:cNvPr id="1966" name="Freeform 1763"/>
                          <wps:cNvSpPr>
                            <a:spLocks/>
                          </wps:cNvSpPr>
                          <wps:spPr bwMode="auto">
                            <a:xfrm>
                              <a:off x="7896" y="10519"/>
                              <a:ext cx="1182" cy="394"/>
                            </a:xfrm>
                            <a:custGeom>
                              <a:avLst/>
                              <a:gdLst>
                                <a:gd name="T0" fmla="*/ 0 w 1182"/>
                                <a:gd name="T1" fmla="*/ 0 h 394"/>
                                <a:gd name="T2" fmla="*/ 591 w 1182"/>
                                <a:gd name="T3" fmla="*/ 394 h 394"/>
                                <a:gd name="T4" fmla="*/ 1182 w 1182"/>
                                <a:gd name="T5" fmla="*/ 0 h 3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82" h="394">
                                  <a:moveTo>
                                    <a:pt x="0" y="0"/>
                                  </a:moveTo>
                                  <a:cubicBezTo>
                                    <a:pt x="197" y="197"/>
                                    <a:pt x="394" y="394"/>
                                    <a:pt x="591" y="394"/>
                                  </a:cubicBezTo>
                                  <a:cubicBezTo>
                                    <a:pt x="788" y="394"/>
                                    <a:pt x="985" y="197"/>
                                    <a:pt x="1182" y="0"/>
                                  </a:cubicBez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AutoShape 176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78" y="10320"/>
                              <a:ext cx="1182" cy="199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68" name="Text Box 1765"/>
                        <wps:cNvSpPr txBox="1">
                          <a:spLocks noChangeArrowheads="1"/>
                        </wps:cNvSpPr>
                        <wps:spPr bwMode="auto">
                          <a:xfrm>
                            <a:off x="8174" y="9783"/>
                            <a:ext cx="402" cy="1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7C115D" w:rsidRDefault="00495DE8" w:rsidP="00D81930">
                              <w:pPr>
                                <w:rPr>
                                  <w:sz w:val="120"/>
                                  <w:szCs w:val="120"/>
                                </w:rPr>
                              </w:pPr>
                              <w:r w:rsidRPr="007C115D">
                                <w:rPr>
                                  <w:sz w:val="120"/>
                                  <w:szCs w:val="1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63C10F" id="Group 1919" o:spid="_x0000_s1438" style="position:absolute;left:0;text-align:left;margin-left:310.15pt;margin-top:-11.15pt;width:211.3pt;height:211.3pt;z-index:251705344" coordorigin="6775,820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">
                <v:group id="Group 1717" o:spid="_x0000_s1439" style="position:absolute;left:6775;top:820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BjrccAAADdAAAADwAAAGRycy9kb3ducmV2LnhtbESPQWvCQBCF74X+h2UK&#10;3uomSotNXUWkLT1IwVgQb0N2TILZ2ZDdJvHfdw6Ctxnem/e+Wa5H16ieulB7NpBOE1DEhbc1lwZ+&#10;D5/PC1AhIltsPJOBKwVYrx4flphZP/Ce+jyWSkI4ZGigirHNtA5FRQ7D1LfEop195zDK2pXadjhI&#10;uGv0LEletcOapaHClrYVFZf8zxn4GnDYzNOPfnc5b6+nw8vPcZeSMZOncfMOKtIY7+bb9bcV/LeZ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NBjrccAAADd&#10;AAAADwAAAAAAAAAAAAAAAACqAgAAZHJzL2Rvd25yZXYueG1sUEsFBgAAAAAEAAQA+gAAAJ4DAAAA&#10;AA==&#10;">
                  <v:group id="Group 1718" o:spid="_x0000_s1440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5zG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1+TG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ucxjbFAAAA3QAA&#10;AA8AAAAAAAAAAAAAAAAAqgIAAGRycy9kb3ducmV2LnhtbFBLBQYAAAAABAAEAPoAAACcAwAAAAA=&#10;">
                    <v:shape id="AutoShape 1719" o:spid="_x0000_s1441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Ll88MAAADdAAAADwAAAGRycy9kb3ducmV2LnhtbERPTWvCQBC9C/6HZQq96aahFI2uIhYl&#10;h/ZgFM9DdtwEs7NpdmvS/vpuQfA2j/c5y/VgG3GjzteOFbxMExDEpdM1GwWn424yA+EDssbGMSn4&#10;IQ/r1Xi0xEy7ng90K4IRMYR9hgqqENpMSl9WZNFPXUscuYvrLIYIOyN1h30Mt41Mk+RNWqw5NlTY&#10;0rai8lp8WwWG7O5rP7uY4rfPP96P59dPv8+Ven4aNgsQgYbwEN/duY7z52kK/9/EE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i5fPDAAAA3QAAAA8AAAAAAAAAAAAA&#10;AAAAoQIAAGRycy9kb3ducmV2LnhtbFBLBQYAAAAABAAEAPkAAACRAwAAAAA=&#10;"/>
                    <v:shape id="AutoShape 1720" o:spid="_x0000_s1442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5AaMQAAADdAAAADwAAAGRycy9kb3ducmV2LnhtbERPTWvCQBC9C/0PyxR6002tFBtdRRQl&#10;B3swFs9DdtyEZmdjdmtSf71bKHibx/uc+bK3tbhS6yvHCl5HCQjiwumKjYKv43Y4BeEDssbaMSn4&#10;JQ/LxdNgjql2HR/omgcjYgj7FBWUITSplL4oyaIfuYY4cmfXWgwRtkbqFrsYbms5TpJ3abHi2FBi&#10;Q+uSiu/8xyowZLeX3fRs8luX7TfH0+TT7zKlXp771QxEoD48xP/uTMf5H+M3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LkBoxAAAAN0AAAAPAAAAAAAAAAAA&#10;AAAAAKECAABkcnMvZG93bnJldi54bWxQSwUGAAAAAAQABAD5AAAAkgMAAAAA&#10;"/>
                    <v:shape id="AutoShape 1721" o:spid="_x0000_s1443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fYHMMAAADdAAAADwAAAGRycy9kb3ducmV2LnhtbERPTWvCQBC9F/oflil4q5uKiKauUhQl&#10;Bz00lp6H7LgJzc7G7Gqiv94VCt7m8T5nvuxtLS7U+sqxgo9hAoK4cLpio+DnsHmfgvABWWPtmBRc&#10;ycNy8foyx1S7jr/pkgcjYgj7FBWUITSplL4oyaIfuoY4ckfXWgwRtkbqFrsYbms5SpKJtFhxbCix&#10;oVVJxV9+tgoM2c1pOz2a/NZlu/Xhd7z320ypwVv/9QkiUB+e4n93puP82WgMj2/i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H2BzDAAAA3QAAAA8AAAAAAAAAAAAA&#10;AAAAoQIAAGRycy9kb3ducmV2LnhtbFBLBQYAAAAABAAEAPkAAACRAwAAAAA=&#10;"/>
                    <v:shape id="AutoShape 1722" o:spid="_x0000_s1444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t9h8QAAADdAAAADwAAAGRycy9kb3ducmV2LnhtbERPTWvCQBC9C/0PyxR6002lFhtdRRQl&#10;B3swFs9DdtyEZmdjdmtSf71bKHibx/uc+bK3tbhS6yvHCl5HCQjiwumKjYKv43Y4BeEDssbaMSn4&#10;JQ/LxdNgjql2HR/omgcjYgj7FBWUITSplL4oyaIfuYY4cmfXWgwRtkbqFrsYbms5TpJ3abHi2FBi&#10;Q+uSiu/8xyowZLeX3fRs8luX7TfH09un32VKvTz3qxmIQH14iP/dmY7zP8YT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i32HxAAAAN0AAAAPAAAAAAAAAAAA&#10;AAAAAKECAABkcnMvZG93bnJldi54bWxQSwUGAAAAAAQABAD5AAAAkgMAAAAA&#10;"/>
                    <v:shape id="AutoShape 1723" o:spid="_x0000_s1445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nj8MMAAADdAAAADwAAAGRycy9kb3ducmV2LnhtbERPTWvCQBC9C/0PyxS86aYiYlNXKYqS&#10;Qz0YS89DdtyEZmdjdjXRX98VhN7m8T5nseptLa7U+sqxgrdxAoK4cLpio+D7uB3NQfiArLF2TApu&#10;5GG1fBksMNWu4wNd82BEDGGfooIyhCaV0hclWfRj1xBH7uRaiyHC1kjdYhfDbS0nSTKTFiuODSU2&#10;tC6p+M0vVoEhuz3v5ieT37vsa3P8me79LlNq+Np/foAI1Id/8dOd6Tj/fTKDxzfx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Z4/DDAAAA3QAAAA8AAAAAAAAAAAAA&#10;AAAAoQIAAGRycy9kb3ducmV2LnhtbFBLBQYAAAAABAAEAPkAAACRAwAAAAA=&#10;"/>
                    <v:shape id="AutoShape 1724" o:spid="_x0000_s1446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VGa8QAAADdAAAADwAAAGRycy9kb3ducmV2LnhtbERPTWvCQBC9C/0PyxR6002lWBtdRRQl&#10;B3swFs9DdtyEZmdjdmtSf71bKHibx/uc+bK3tbhS6yvHCl5HCQjiwumKjYKv43Y4BeEDssbaMSn4&#10;JQ/LxdNgjql2HR/omgcjYgj7FBWUITSplL4oyaIfuYY4cmfXWgwRtkbqFrsYbms5TpKJtFhxbCix&#10;oXVJxXf+YxUYstvLbno2+a3L9pvj6e3T7zKlXp771QxEoD48xP/uTMf5H+N3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FUZrxAAAAN0AAAAPAAAAAAAAAAAA&#10;AAAAAKECAABkcnMvZG93bnJldi54bWxQSwUGAAAAAAQABAD5AAAAkgMAAAAA&#10;"/>
                    <v:shape id="AutoShape 1725" o:spid="_x0000_s1447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rSGccAAADdAAAADwAAAGRycy9kb3ducmV2LnhtbESPQW/CMAyF75P2HyJP2m2kQxNihYDQ&#10;JlAP47AycbYak1Y0TtdktNuvxwek3Wy95/c+L9ejb9WF+tgENvA8yUARV8E27Ax8HbZPc1AxIVts&#10;A5OBX4qwXt3fLTG3YeBPupTJKQnhmKOBOqUu1zpWNXmMk9ARi3YKvccka++07XGQcN/qaZbNtMeG&#10;paHGjt5qqs7ljzfgyG+/d/OTK/+G4uP9cHzZx11hzOPDuFmASjSmf/PturCC/zoVXP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itIZxwAAAN0AAAAPAAAAAAAA&#10;AAAAAAAAAKECAABkcnMvZG93bnJldi54bWxQSwUGAAAAAAQABAD5AAAAlQMAAAAA&#10;"/>
                    <v:shape id="AutoShape 1726" o:spid="_x0000_s1448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Z3gsMAAADdAAAADwAAAGRycy9kb3ducmV2LnhtbERPTWvCQBC9F/wPywje6kYpRaOriEXJ&#10;QQ+NxfOQHTfB7Gya3Zror+8Khd7m8T5nue5tLW7U+sqxgsk4AUFcOF2xUfB12r3OQPiArLF2TAru&#10;5GG9GrwsMdWu40+65cGIGMI+RQVlCE0qpS9KsujHriGO3MW1FkOErZG6xS6G21pOk+RdWqw4NpTY&#10;0Lak4pr/WAWG7O57P7uY/NFlh4/T+e3o95lSo2G/WYAI1Id/8Z8703H+fDqH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Gd4LDAAAA3QAAAA8AAAAAAAAAAAAA&#10;AAAAoQIAAGRycy9kb3ducmV2LnhtbFBLBQYAAAAABAAEAPkAAACRAwAAAAA=&#10;"/>
                    <v:shape id="AutoShape 1727" o:spid="_x0000_s1449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VIwscAAADdAAAADwAAAGRycy9kb3ducmV2LnhtbESPQU/DMAyF75P4D5GRuG0pA6FRlk1o&#10;aFMP47AOcbYaL61onNKEtfDr8WHSbrbe83ufl+vRt+pMfWwCG7ifZaCIq2AbdgY+jtvpAlRMyBbb&#10;wGTglyKsVzeTJeY2DHygc5mckhCOORqoU+pyrWNVk8c4Cx2xaKfQe0yy9k7bHgcJ962eZ9mT9tiw&#10;NNTY0aam6qv88QYc+e33bnFy5d9Q7N+On4/vcVcYc3c7vr6ASjSmq/lyXVjBf34QfvlGRt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JUjCxwAAAN0AAAAPAAAAAAAA&#10;AAAAAAAAAKECAABkcnMvZG93bnJldi54bWxQSwUGAAAAAAQABAD5AAAAlQMAAAAA&#10;"/>
                    <v:shape id="AutoShape 1728" o:spid="_x0000_s1450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ntWcQAAADdAAAADwAAAGRycy9kb3ducmV2LnhtbERPTWvCQBC9F/wPywi91Y1aikZXkYqS&#10;gz00iuchO26C2dk0u5q0v94tFHqbx/uc5bq3tbhT6yvHCsajBARx4XTFRsHpuHuZgfABWWPtmBR8&#10;k4f1avC0xFS7jj/pngcjYgj7FBWUITSplL4oyaIfuYY4chfXWgwRtkbqFrsYbms5SZI3abHi2FBi&#10;Q+8lFdf8ZhUYsruv/exi8p8uO2yP59cPv8+Ueh72mwWIQH34F/+5Mx3nz6dj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ae1ZxAAAAN0AAAAPAAAAAAAAAAAA&#10;AAAAAKECAABkcnMvZG93bnJldi54bWxQSwUGAAAAAAQABAD5AAAAkgMAAAAA&#10;"/>
                    <v:shape id="AutoShape 1729" o:spid="_x0000_s1451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sYV8MAAADdAAAADwAAAGRycy9kb3ducmV2LnhtbERPTWvCQBC9C/6HZQredFOFoqmrVEH0&#10;psa29DjsTpPQ7GzIrjH217uC4G0e73Pmy85WoqXGl44VvI4SEMTamZJzBZ+nzXAKwgdkg5VjUnAl&#10;D8tFvzfH1LgLH6nNQi5iCPsUFRQh1KmUXhdk0Y9cTRy5X9dYDBE2uTQNXmK4reQ4Sd6kxZJjQ4E1&#10;rQvSf9nZKvjx3df3fpvvd6Tbw/92s0a9ypQavHQf7yACdeEpfrh3Js6fTcZw/yae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LGFfDAAAA3QAAAA8AAAAAAAAAAAAA&#10;AAAAoQIAAGRycy9kb3ducmV2LnhtbFBLBQYAAAAABAAEAPkAAACRAwAAAAA=&#10;" strokeweight="2.25pt">
                      <v:stroke startarrow="block" endarrow="block"/>
                    </v:shape>
                    <v:shape id="AutoShape 1730" o:spid="_x0000_s1452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fWtcQAAADdAAAADwAAAGRycy9kb3ducmV2LnhtbERPTWvCQBC9C/0PyxR60021iI2uIhYl&#10;B3swFs9DdtyEZmdjdmvS/nq3IHibx/ucxaq3tbhS6yvHCl5HCQjiwumKjYKv43Y4A+EDssbaMSn4&#10;JQ+r5dNggal2HR/omgcjYgj7FBWUITSplL4oyaIfuYY4cmfXWgwRtkbqFrsYbms5TpKptFhxbCix&#10;oU1JxXf+YxUYstvLbnY2+V+X7T+Op7dPv8uUennu13MQgfrwEN/dmY7z3ycT+P8mn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99a1xAAAAN0AAAAPAAAAAAAAAAAA&#10;AAAAAKECAABkcnMvZG93bnJldi54bWxQSwUGAAAAAAQABAD5AAAAkgMAAAAA&#10;"/>
                    <v:shape id="AutoShape 1731" o:spid="_x0000_s1453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5OwcQAAADdAAAADwAAAGRycy9kb3ducmV2LnhtbERPTWvCQBC9F/wPywje6sYqRaOrSEXJ&#10;oT00iuchO26C2dmYXU3aX98tFHqbx/uc1aa3tXhQ6yvHCibjBARx4XTFRsHpuH+eg/ABWWPtmBR8&#10;kYfNevC0wlS7jj/pkQcjYgj7FBWUITSplL4oyaIfu4Y4chfXWgwRtkbqFrsYbmv5kiSv0mLFsaHE&#10;ht5KKq753SowZPe3w/xi8u8ue98dz7MPf8iUGg377RJEoD78i//cmY7zF9MZ/H4TT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Hk7BxAAAAN0AAAAPAAAAAAAAAAAA&#10;AAAAAKECAABkcnMvZG93bnJldi54bWxQSwUGAAAAAAQABAD5AAAAkgMAAAAA&#10;"/>
                    <v:shape id="AutoShape 1732" o:spid="_x0000_s1454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LrWsQAAADdAAAADwAAAGRycy9kb3ducmV2LnhtbERPTWvCQBC9C/0PyxR6003VFo2uIhUl&#10;h3poLD0P2XETmp1Ns1sT/fVuoeBtHu9zluve1uJMra8cK3geJSCIC6crNgo+j7vhDIQPyBprx6Tg&#10;Qh7Wq4fBElPtOv6gcx6MiCHsU1RQhtCkUvqiJIt+5BriyJ1cazFE2BqpW+xiuK3lOElepcWKY0OJ&#10;Db2VVHznv1aBIbv72c9OJr922fv2+DU9+H2m1NNjv1mACNSHu/jfnek4fz55gb9v4gl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UutaxAAAAN0AAAAPAAAAAAAAAAAA&#10;AAAAAKECAABkcnMvZG93bnJldi54bWxQSwUGAAAAAAQABAD5AAAAkgMAAAAA&#10;"/>
                    <v:shape id="AutoShape 1733" o:spid="_x0000_s1455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1LcQAAADdAAAADwAAAGRycy9kb3ducmV2LnhtbERPTWvCQBC9C/0PyxR6001tERtdRSxK&#10;DnowFs9DdtyEZmdjdmvS/vquIHibx/uc+bK3tbhS6yvHCl5HCQjiwumKjYKv42Y4BeEDssbaMSn4&#10;JQ/LxdNgjql2HR/omgcjYgj7FBWUITSplL4oyaIfuYY4cmfXWgwRtkbqFrsYbms5TpKJtFhxbCix&#10;oXVJxXf+YxUYspvLdno2+V+X7T6Pp/e932ZKvTz3qxmIQH14iO/uTMf5H28TuH0TT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HUtxAAAAN0AAAAPAAAAAAAAAAAA&#10;AAAAAKECAABkcnMvZG93bnJldi54bWxQSwUGAAAAAAQABAD5AAAAkgMAAAAA&#10;"/>
                    <v:shape id="AutoShape 1734" o:spid="_x0000_s1456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zQtsQAAADdAAAADwAAAGRycy9kb3ducmV2LnhtbERPTWvCQBC9C/0PyxR6001VWo2uIhUl&#10;h3poLD0P2XETmp1Ns1sT/fVuoeBtHu9zluve1uJMra8cK3geJSCIC6crNgo+j7vhDIQPyBprx6Tg&#10;Qh7Wq4fBElPtOv6gcx6MiCHsU1RQhtCkUvqiJIt+5BriyJ1cazFE2BqpW+xiuK3lOElepMWKY0OJ&#10;Db2VVHznv1aBIbv72c9OJr922fv2+DU9+H2m1NNjv1mACNSHu/jfnek4fz55hb9v4gl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zNC2xAAAAN0AAAAPAAAAAAAAAAAA&#10;AAAAAKECAABkcnMvZG93bnJldi54bWxQSwUGAAAAAAQABAD5AAAAkgMAAAAA&#10;"/>
                    <v:shape id="AutoShape 1735" o:spid="_x0000_s1457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NExMcAAADdAAAADwAAAGRycy9kb3ducmV2LnhtbESPQU/DMAyF75P4D5GRuG0pA6FRlk1o&#10;aFMP47AOcbYaL61onNKEtfDr8WHSbrbe83ufl+vRt+pMfWwCG7ifZaCIq2AbdgY+jtvpAlRMyBbb&#10;wGTglyKsVzeTJeY2DHygc5mckhCOORqoU+pyrWNVk8c4Cx2xaKfQe0yy9k7bHgcJ962eZ9mT9tiw&#10;NNTY0aam6qv88QYc+e33bnFy5d9Q7N+On4/vcVcYc3c7vr6ASjSmq/lyXVjBf34QXPlGRt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U0TExwAAAN0AAAAPAAAAAAAA&#10;AAAAAAAAAKECAABkcnMvZG93bnJldi54bWxQSwUGAAAAAAQABAD5AAAAlQMAAAAA&#10;"/>
                    <v:shape id="AutoShape 1736" o:spid="_x0000_s1458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/hX8QAAADdAAAADwAAAGRycy9kb3ducmV2LnhtbERPTWvCQBC9F/wPywi91Y1aikZXkYqS&#10;gz00iuchO26C2dk0u5q0v94tFHqbx/uc5bq3tbhT6yvHCsajBARx4XTFRsHpuHuZgfABWWPtmBR8&#10;k4f1avC0xFS7jj/pngcjYgj7FBWUITSplL4oyaIfuYY4chfXWgwRtkbqFrsYbms5SZI3abHi2FBi&#10;Q+8lFdf8ZhUYsruv/exi8p8uO2yP59cPv8+Ueh72mwWIQH34F/+5Mx3nz6d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H+FfxAAAAN0AAAAPAAAAAAAAAAAA&#10;AAAAAKECAABkcnMvZG93bnJldi54bWxQSwUGAAAAAAQABAD5AAAAkgMAAAAA&#10;"/>
                    <v:shape id="AutoShape 1737" o:spid="_x0000_s1459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M7v8cAAADdAAAADwAAAGRycy9kb3ducmV2LnhtbESPQW/CMAyF70j7D5En7QbpJoRYR0DT&#10;JlAP40CZdrYak1ZrnK7JaLdfjw9I3Gy95/c+rzajb9WZ+tgENvA4y0ARV8E27Ax8HrfTJaiYkC22&#10;gcnAH0XYrO8mK8xtGPhA5zI5JSEcczRQp9TlWseqJo9xFjpi0U6h95hk7Z22PQ4S7lv9lGUL7bFh&#10;aaixo7eaqu/y1xtw5Lc/u+XJlf9D8fF+/Jrv464w5uF+fH0BlWhMN/P1urCC/zwXfvlGRtD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Izu/xwAAAN0AAAAPAAAAAAAA&#10;AAAAAAAAAKECAABkcnMvZG93bnJldi54bWxQSwUGAAAAAAQABAD5AAAAlQMAAAAA&#10;"/>
                    <v:shape id="AutoShape 1738" o:spid="_x0000_s1460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+eJMMAAADdAAAADwAAAGRycy9kb3ducmV2LnhtbERPTWvCQBC9F/wPywje6kaRYqOriEXJ&#10;wR4axfOQHTfB7GyaXU3013cLhd7m8T5nue5tLe7U+sqxgsk4AUFcOF2xUXA67l7nIHxA1lg7JgUP&#10;8rBeDV6WmGrX8Rfd82BEDGGfooIyhCaV0hclWfRj1xBH7uJaiyHC1kjdYhfDbS2nSfImLVYcG0ps&#10;aFtScc1vVoEhu/vezy8mf3bZ4eN4nn36fabUaNhvFiAC9eFf/OfOdJz/PpvA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vniTDAAAA3QAAAA8AAAAAAAAAAAAA&#10;AAAAoQIAAGRycy9kb3ducmV2LnhtbFBLBQYAAAAABAAEAPkAAACRAwAAAAA=&#10;"/>
                    <v:shape id="AutoShape 1739" o:spid="_x0000_s1461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0AU8MAAADdAAAADwAAAGRycy9kb3ducmV2LnhtbERPTWvCQBC9F/oflil4q5uKiKauUhQl&#10;Bz00lp6H7LgJzc7G7Gqiv94VCt7m8T5nvuxtLS7U+sqxgo9hAoK4cLpio+DnsHmfgvABWWPtmBRc&#10;ycNy8foyx1S7jr/pkgcjYgj7FBWUITSplL4oyaIfuoY4ckfXWgwRtkbqFrsYbms5SpKJtFhxbCix&#10;oVVJxV9+tgoM2c1pOz2a/NZlu/Xhd7z320ypwVv/9QkiUB+e4n93puP82XgEj2/iCX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+9AFPDAAAA3QAAAA8AAAAAAAAAAAAA&#10;AAAAoQIAAGRycy9kb3ducmV2LnhtbFBLBQYAAAAABAAEAPkAAACRAwAAAAA=&#10;"/>
                  </v:group>
                  <v:group id="Group 1740" o:spid="_x0000_s1462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d0Ye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f0w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d0YesQAAADdAAAA&#10;DwAAAAAAAAAAAAAAAACqAgAAZHJzL2Rvd25yZXYueG1sUEsFBgAAAAAEAAQA+gAAAJsDAAAAAA==&#10;">
                    <v:shape id="AutoShape 1741" o:spid="_x0000_s1463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8XicQAAADdAAAADwAAAGRycy9kb3ducmV2LnhtbERPTWsCMRC9F/wPYQQvpWYVlXZrlFUQ&#10;quBBbe/TzXQT3EzWTdTtv28Khd7m8T5nvuxcLW7UButZwWiYgSAuvbZcKXg/bZ6eQYSIrLH2TAq+&#10;KcBy0XuYY679nQ90O8ZKpBAOOSowMTa5lKE05DAMfUOcuC/fOowJtpXULd5TuKvlOMtm0qHl1GCw&#10;obWh8ny8OgX77WhVfBq73R0udj/dFPW1evxQatDvilcQkbr4L/5zv+k0/2U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jxeJxAAAAN0AAAAPAAAAAAAAAAAA&#10;AAAAAKECAABkcnMvZG93bnJldi54bWxQSwUGAAAAAAQABAD5AAAAkgMAAAAA&#10;"/>
                    <v:shape id="AutoShape 1742" o:spid="_x0000_s1464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8OyEs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//V5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w7ISxAAAAN0AAAAPAAAAAAAAAAAA&#10;AAAAAKECAABkcnMvZG93bnJldi54bWxQSwUGAAAAAAQABAD5AAAAkgMAAAAA&#10;"/>
                    <v:shape id="AutoShape 1743" o:spid="_x0000_s1465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EsZc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//o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ESxlxAAAAN0AAAAPAAAAAAAAAAAA&#10;AAAAAKECAABkcnMvZG93bnJldi54bWxQSwUGAAAAAAQABAD5AAAAkgMAAAAA&#10;"/>
                    <v:shape id="AutoShape 1744" o:spid="_x0000_s1466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2J/sUAAADdAAAADwAAAGRycy9kb3ducmV2LnhtbERPS2sCMRC+F/ofwhS8FM0q2tqtUbaC&#10;UAsefPQ+3Uw3oZvJdhN1+++NIPQ2H99zZovO1eJEbbCeFQwHGQji0mvLlYLDftWfgggRWWPtmRT8&#10;UYDF/P5uhrn2Z97SaRcrkUI45KjAxNjkUobSkMMw8A1x4r596zAm2FZSt3hO4a6Woyx7kg4tpwaD&#10;DS0NlT+7o1OwWQ/fii9j1x/bX7uZrIr6WD1+KtV76IpXEJG6+C++ud91mv8yfo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2J/sUAAADdAAAADwAAAAAAAAAA&#10;AAAAAAChAgAAZHJzL2Rvd25yZXYueG1sUEsFBgAAAAAEAAQA+QAAAJMDAAAAAA==&#10;"/>
                    <v:shape id="AutoShape 1745" o:spid="_x0000_s1467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IdjMgAAADdAAAADwAAAGRycy9kb3ducmV2LnhtbESPT0sDMRDF74LfIYzgRdpsRaVum5ZV&#10;KFihh/7xPt2Mm+Bmsm7Sdv32zkHwNsN7895v5sshtOpMffKRDUzGBSjiOlrPjYHDfjWagkoZ2WIb&#10;mQz8UILl4vpqjqWNF97SeZcbJSGcSjTgcu5KrVPtKGAax45YtM/YB8yy9o22PV4kPLT6viiedEDP&#10;0uCwo1dH9dfuFAxs1pOX6uj8+n377TePq6o9NXcfxtzeDNUMVKYh/5v/rt+s4D8/CK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cIdjMgAAADdAAAADwAAAAAA&#10;AAAAAAAAAAChAgAAZHJzL2Rvd25yZXYueG1sUEsFBgAAAAAEAAQA+QAAAJYDAAAAAA==&#10;"/>
                    <v:shape id="AutoShape 1746" o:spid="_x0000_s1468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64F8QAAADdAAAADwAAAGRycy9kb3ducmV2LnhtbERPTWsCMRC9C/6HMEIvUrOWKnVrlLUg&#10;VMGD2t6nm+kmdDNZN1G3/74pCN7m8T5nvuxcLS7UButZwXiUgSAuvbZcKfg4rh9fQISIrLH2TAp+&#10;KcBy0e/NMdf+ynu6HGIlUgiHHBWYGJtcylAachhGviFO3LdvHcYE20rqFq8p3NXyKcum0qHl1GCw&#10;oTdD5c/h7BTsNuNV8WXsZrs/2d1kXdTnavip1MOgK15BROriXXxzv+s0f/Y8g/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jrgXxAAAAN0AAAAPAAAAAAAAAAAA&#10;AAAAAKECAABkcnMvZG93bnJldi54bWxQSwUGAAAAAAQABAD5AAAAkgMAAAAA&#10;"/>
                    <v:shape id="AutoShape 1747" o:spid="_x0000_s1469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2HV8cAAADdAAAADwAAAGRycy9kb3ducmV2LnhtbESPT0sDMRDF74LfIUzBi7TZChW7Ni2r&#10;ULBCD/3jfdyMm9DNZN2k7frtnYPgbYb35r3fLFZDaNWF+uQjG5hOClDEdbSeGwPHw3r8BCplZItt&#10;ZDLwQwlWy9ubBZY2XnlHl31ulIRwKtGAy7krtU61o4BpEjti0b5iHzDL2jfa9niV8NDqh6J41AE9&#10;S4PDjl4d1af9ORjYbqYv1afzm/fdt9/O1lV7bu4/jLkbDdUzqExD/jf/Xb9ZwZ/P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bYdXxwAAAN0AAAAPAAAAAAAA&#10;AAAAAAAAAKECAABkcnMvZG93bnJldi54bWxQSwUGAAAAAAQABAD5AAAAlQMAAAAA&#10;"/>
                    <v:shape id="AutoShape 1748" o:spid="_x0000_s1470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EizMQAAADdAAAADwAAAGRycy9kb3ducmV2LnhtbERPTWsCMRC9F/wPYYReima3YKmrUdaC&#10;UAsetHofN9NN6GaybqJu/31TKHibx/uc+bJ3jbhSF6xnBfk4A0FceW25VnD4XI9eQYSIrLHxTAp+&#10;KMByMXiYY6H9jXd03cdapBAOBSowMbaFlKEy5DCMfUucuC/fOYwJdrXUHd5SuGvkc5a9SIeWU4PB&#10;lt4MVd/7i1Ow3eSr8mTs5mN3ttvJumwu9dNRqcdhX85AROrjXfzvftdp/nS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SLMxAAAAN0AAAAPAAAAAAAAAAAA&#10;AAAAAKECAABkcnMvZG93bnJldi54bWxQSwUGAAAAAAQABAD5AAAAkgMAAAAA&#10;"/>
                    <v:shape id="AutoShape 1749" o:spid="_x0000_s1471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O8u8QAAADdAAAADwAAAGRycy9kb3ducmV2LnhtbERPS2sCMRC+F/wPYQq9FM0qKLo1yloQ&#10;asGDr/u4mW5CN5PtJur23zcFwdt8fM+ZLztXiyu1wXpWMBxkIIhLry1XCo6HdX8KIkRkjbVnUvBL&#10;AZaL3tMcc+1vvKPrPlYihXDIUYGJscmlDKUhh2HgG+LEffnWYUywraRu8ZbCXS1HWTaRDi2nBoMN&#10;vRsqv/cXp2C7Ga6Ks7Gbz92P3Y7XRX2pXk9KvTx3xRuISF18iO/uD53mz8Yj+P8mn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87y7xAAAAN0AAAAPAAAAAAAAAAAA&#10;AAAAAKECAABkcnMvZG93bnJldi54bWxQSwUGAAAAAAQABAD5AAAAkgMAAAAA&#10;"/>
                    <v:shape id="AutoShape 1750" o:spid="_x0000_s1472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8ZIMQAAADdAAAADwAAAGRycy9kb3ducmV2LnhtbERPTWsCMRC9F/wPYQQvpWa1KO3WKKsg&#10;VMGD2t6nm+kmuJmsm6jbf28Khd7m8T5ntuhcLa7UButZwWiYgSAuvbZcKfg4rp9eQISIrLH2TAp+&#10;KMBi3nuYYa79jfd0PcRKpBAOOSowMTa5lKE05DAMfUOcuG/fOowJtpXULd5SuKvlOMum0qHl1GCw&#10;oZWh8nS4OAW7zWhZfBm72e7PdjdZF/WlevxUatDvijcQkbr4L/5zv+s0/3Xy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vxkgxAAAAN0AAAAPAAAAAAAAAAAA&#10;AAAAAKECAABkcnMvZG93bnJldi54bWxQSwUGAAAAAAQABAD5AAAAkgMAAAAA&#10;"/>
                    <v:shape id="AutoShape 1751" o:spid="_x0000_s1473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NkocYAAADdAAAADwAAAGRycy9kb3ducmV2LnhtbERPTWvCQBC9C/0PyxR6042trRpdpYiF&#10;ipeqUfQ2ZKdJMDsbstsk/fddoeBtHu9z5svOlKKh2hWWFQwHEQji1OqCMwXJ4aM/AeE8ssbSMin4&#10;JQfLxUNvjrG2Le+o2ftMhBB2MSrIva9iKV2ak0E3sBVx4L5tbdAHWGdS19iGcFPK5yh6kwYLDg05&#10;VrTKKb3uf4yCU3N5GbarYnzc2vVmlFzX569dotTTY/c+A+Gp83fxv/tTh/nT1xHcvgkn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TZKHGAAAA3QAAAA8AAAAAAAAA&#10;AAAAAAAAoQIAAGRycy9kb3ducmV2LnhtbFBLBQYAAAAABAAEAPkAAACUAwAAAAA=&#10;" strokeweight="2.25pt">
                      <v:stroke startarrow="block" endarrow="block"/>
                    </v:shape>
                    <v:shape id="AutoShape 1752" o:spid="_x0000_s1474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okz8QAAADdAAAADwAAAGRycy9kb3ducmV2LnhtbERPS2sCMRC+C/0PYQq9iGYtbNHVKNuC&#10;UAsefN3HzXQTuplsN1G3/74pFLzNx/ecxap3jbhSF6xnBZNxBoK48tpyreB4WI+mIEJE1th4JgU/&#10;FGC1fBgssND+xju67mMtUgiHAhWYGNtCylAZchjGviVO3KfvHMYEu1rqDm8p3DXyOctepEPLqcFg&#10;S2+Gqq/9xSnYbiav5dnYzcfu227zddlc6uFJqafHvpyDiNTHu/jf/a7T/F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iTPxAAAAN0AAAAPAAAAAAAAAAAA&#10;AAAAAKECAABkcnMvZG93bnJldi54bWxQSwUGAAAAAAQABAD5AAAAkgMAAAAA&#10;"/>
                    <v:shape id="AutoShape 1753" o:spid="_x0000_s1475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i6uMQAAADdAAAADwAAAGRycy9kb3ducmV2LnhtbERPS2sCMRC+F/wPYQq9FM1aUOrWKKsg&#10;VMGDr/u4mW5CN5N1E3X7702h0Nt8fM+ZzjtXixu1wXpWMBxkIIhLry1XCo6HVf8dRIjIGmvPpOCH&#10;Asxnvacp5trfeUe3faxECuGQowITY5NLGUpDDsPAN8SJ+/Ktw5hgW0nd4j2Fu1q+ZdlYOrScGgw2&#10;tDRUfu+vTsF2PVwUZ2PXm93Fbkeror5WryelXp674gNEpC7+i//cnzrNn4z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yLq4xAAAAN0AAAAPAAAAAAAAAAAA&#10;AAAAAKECAABkcnMvZG93bnJldi54bWxQSwUGAAAAAAQABAD5AAAAkgMAAAAA&#10;"/>
                    <v:shape id="AutoShape 1754" o:spid="_x0000_s1476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QfI8QAAADdAAAADwAAAGRycy9kb3ducmV2LnhtbERPTWsCMRC9F/wPYQQvpWYV1HZrlFUQ&#10;quBBbe/TzXQT3EzWTdTtv28Khd7m8T5nvuxcLW7UButZwWiYgSAuvbZcKXg/bZ6eQYSIrLH2TAq+&#10;KcBy0XuYY679nQ90O8ZKpBAOOSowMTa5lKE05DAMfUOcuC/fOowJtpXULd5TuKvlOMum0qHl1GCw&#10;obWh8ny8OgX77WhVfBq73R0udj/ZFPW1evxQatDvilcQkbr4L/5zv+k0/2Uyg9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hB8jxAAAAN0AAAAPAAAAAAAAAAAA&#10;AAAAAKECAABkcnMvZG93bnJldi54bWxQSwUGAAAAAAQABAD5AAAAkgMAAAAA&#10;"/>
                    <v:shape id="AutoShape 1755" o:spid="_x0000_s1477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uLUccAAADdAAAADwAAAGRycy9kb3ducmV2LnhtbESPT0sDMRDF74LfIUzBi7TZChW7Ni2r&#10;ULBCD/3jfdyMm9DNZN2k7frtnYPgbYb35r3fLFZDaNWF+uQjG5hOClDEdbSeGwPHw3r8BCplZItt&#10;ZDLwQwlWy9ubBZY2XnlHl31ulIRwKtGAy7krtU61o4BpEjti0b5iHzDL2jfa9niV8NDqh6J41AE9&#10;S4PDjl4d1af9ORjYbqYv1afzm/fdt9/O1lV7bu4/jLkbDdUzqExD/jf/Xb9ZwZ/P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G4tRxwAAAN0AAAAPAAAAAAAA&#10;AAAAAAAAAKECAABkcnMvZG93bnJldi54bWxQSwUGAAAAAAQABAD5AAAAlQMAAAAA&#10;"/>
                    <v:shape id="AutoShape 1756" o:spid="_x0000_s1478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cuysQAAADdAAAADwAAAGRycy9kb3ducmV2LnhtbERPTWsCMRC9F/wPYYReSs0qKLo1ylYQ&#10;quDBbXufbqab0M1ku4m6/feNIHibx/uc5bp3jThTF6xnBeNRBoK48tpyreDjffs8BxEissbGMyn4&#10;owDr1eBhibn2Fz7SuYy1SCEcclRgYmxzKUNlyGEY+ZY4cd++cxgT7GqpO7ykcNfISZbNpEPLqcFg&#10;SxtD1U95cgoOu/Fr8WXsbn/8tYfptmhO9dOnUo/DvngBEamPd/HN/abT/MV0Ad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Vy7KxAAAAN0AAAAPAAAAAAAAAAAA&#10;AAAAAKECAABkcnMvZG93bnJldi54bWxQSwUGAAAAAAQABAD5AAAAkgMAAAAA&#10;"/>
                    <v:shape id="AutoShape 1757" o:spid="_x0000_s1479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FN6scAAADdAAAADwAAAGRycy9kb3ducmV2LnhtbESPT0sDMRDF74LfIUzBi7TZCha7Ni2r&#10;ULBCD/3jfdyMm9DNZN2k7frtnYPgbYb35r3fLFZDaNWF+uQjG5hOClDEdbSeGwPHw3r8BCplZItt&#10;ZDLwQwlWy9ubBZY2XnlHl31ulIRwKtGAy7krtU61o4BpEjti0b5iHzDL2jfa9niV8NDqh6KY6YCe&#10;pcFhR6+O6tP+HAxsN9OX6tP5zfvu228f11V7bu4/jLkbDdUzqExD/jf/Xb9ZwZ/P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AU3qxwAAAN0AAAAPAAAAAAAA&#10;AAAAAAAAAKECAABkcnMvZG93bnJldi54bWxQSwUGAAAAAAQABAD5AAAAlQMAAAAA&#10;"/>
                    <v:shape id="AutoShape 1758" o:spid="_x0000_s1480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3occQAAADdAAAADwAAAGRycy9kb3ducmV2LnhtbERPTWsCMRC9C/0PYQq9iGa3oNitUdaC&#10;UAse1Hqfbqab0M1k3URd/31TKHibx/uc+bJ3jbhQF6xnBfk4A0FceW25VvB5WI9mIEJE1th4JgU3&#10;CrBcPAzmWGh/5R1d9rEWKYRDgQpMjG0hZagMOQxj3xIn7tt3DmOCXS11h9cU7hr5nGVT6dByajDY&#10;0puh6md/dgq2m3xVfhm7+did7HayLptzPTwq9fTYl68gIvXxLv53v+s0/2W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TehxxAAAAN0AAAAPAAAAAAAAAAAA&#10;AAAAAKECAABkcnMvZG93bnJldi54bWxQSwUGAAAAAAQABAD5AAAAkgMAAAAA&#10;"/>
                    <v:shape id="AutoShape 1759" o:spid="_x0000_s1481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92BsQAAADdAAAADwAAAGRycy9kb3ducmV2LnhtbERPS2sCMRC+C/0PYQpepGYVlHZrlK0g&#10;aMGDj96nm+kmdDNZN1HXf98IQm/z8T1ntuhcLS7UButZwWiYgSAuvbZcKTgeVi+vIEJE1lh7JgU3&#10;CrCYP/VmmGt/5R1d9rESKYRDjgpMjE0uZSgNOQxD3xAn7se3DmOCbSV1i9cU7mo5zrKpdGg5NRhs&#10;aGmo/N2fnYLtZvRRfBu7+dyd7HayKupzNfhSqv/cFe8gInXxX/xwr3Wa/zYd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3YGxAAAAN0AAAAPAAAAAAAAAAAA&#10;AAAAAKECAABkcnMvZG93bnJldi54bWxQSwUGAAAAAAQABAD5AAAAkgMAAAAA&#10;"/>
                    <v:shape id="AutoShape 1760" o:spid="_x0000_s1482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PTncQAAADdAAAADwAAAGRycy9kb3ducmV2LnhtbERPTWsCMRC9C/6HMEIvUrO2KO1qlLUg&#10;VMGDtr2Pm+kmdDNZN1G3/74pCN7m8T5nvuxcLS7UButZwXiUgSAuvbZcKfj8WD++gAgRWWPtmRT8&#10;UoDlot+bY679lfd0OcRKpBAOOSowMTa5lKE05DCMfEOcuG/fOowJtpXULV5TuKvlU5ZNpUPLqcFg&#10;Q2+Gyp/D2SnYbcar4mjsZrs/2d1kXdTnavil1MOgK2YgInXxLr6533Wa/zp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09OdxAAAAN0AAAAPAAAAAAAAAAAA&#10;AAAAAKECAABkcnMvZG93bnJldi54bWxQSwUGAAAAAAQABAD5AAAAkgMAAAAA&#10;"/>
                    <v:shape id="AutoShape 1761" o:spid="_x0000_s1483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pL6c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/zp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OkvpxAAAAN0AAAAPAAAAAAAAAAAA&#10;AAAAAKECAABkcnMvZG93bnJldi54bWxQSwUGAAAAAAQABAD5AAAAkgMAAAAA&#10;"/>
                  </v:group>
                </v:group>
                <v:group id="Group 1762" o:spid="_x0000_s1484" style="position:absolute;left:7896;top:10320;width:2364;height:593" coordorigin="7896,10320" coordsize="2364,5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159cUAAADdAAAADwAAAGRycy9kb3ducmV2LnhtbERPS2vCQBC+F/wPyxS8&#10;1U2UhJq6ikiVHkKhKpTehuyYBLOzIbvN4993C4Xe5uN7zmY3mkb01LnasoJ4EYEgLqyuuVRwvRyf&#10;nkE4j6yxsUwKJnKw284eNphpO/AH9WdfihDCLkMFlfdtJqUrKjLoFrYlDtzNdgZ9gF0pdYdDCDeN&#10;XEZRKg3WHBoqbOlQUXE/fxsFpwGH/Sp+7fP77TB9XZL3zzwmpeaP4/4FhKfR/4v/3G86zF+n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NefXFAAAA3QAA&#10;AA8AAAAAAAAAAAAAAAAAqgIAAGRycy9kb3ducmV2LnhtbFBLBQYAAAAABAAEAPoAAACcAwAAAAA=&#10;">
                  <v:shape id="Freeform 1763" o:spid="_x0000_s1485" style="position:absolute;left:7896;top:10519;width:1182;height:394;visibility:visible;mso-wrap-style:square;v-text-anchor:top" coordsize="1182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cEQsUA&#10;AADdAAAADwAAAGRycy9kb3ducmV2LnhtbERP30vDMBB+F/Y/hBv4Ii7dhOrqsjE2BPFB6TrYHo/m&#10;bMKaS2liV/97Iwi+3cf381ab0bVioD5YzwrmswwEce215UbBsXq5fwIRIrLG1jMp+KYAm/XkZoWF&#10;9lcuaTjERqQQDgUqMDF2hZShNuQwzHxHnLhP3zuMCfaN1D1eU7hr5SLLcunQcmow2NHOUH05fDkF&#10;+6p+kx+704N9PLeDKe3dnKp3pW6n4/YZRKQx/ov/3K86zV/mOfx+k06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wRCxQAAAN0AAAAPAAAAAAAAAAAAAAAAAJgCAABkcnMv&#10;ZG93bnJldi54bWxQSwUGAAAAAAQABAD1AAAAigMAAAAA&#10;" path="m,c197,197,394,394,591,394,788,394,985,197,1182,e" filled="f" strokeweight="2.25pt">
                    <v:stroke startarrow="oval" endarrow="oval"/>
                    <v:path arrowok="t" o:connecttype="custom" o:connectlocs="0,0;591,394;1182,0" o:connectangles="0,0,0"/>
                  </v:shape>
                  <v:shape id="AutoShape 1764" o:spid="_x0000_s1486" type="#_x0000_t32" style="position:absolute;left:9078;top:10320;width:1182;height:1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fgt8IAAADdAAAADwAAAGRycy9kb3ducmV2LnhtbERPTWvCQBC9C/0Pywi9mY0Fo6ZZpRUL&#10;pTethx6H7DQbzM6G3TVJ/323UPA2j/c51X6ynRjIh9axgmWWgyCunW65UXD5fFtsQISIrLFzTAp+&#10;KMB+9zCrsNRu5BMN59iIFMKhRAUmxr6UMtSGLIbM9cSJ+3beYkzQN1J7HFO47eRTnhfSYsupwWBP&#10;B0P19XyzCo7t1Qw1y9fN+FH4r/V2pd2lV+pxPr08g4g0xbv43/2u0/xtsYa/b9IJ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Jfgt8IAAADdAAAADwAAAAAAAAAAAAAA&#10;AAChAgAAZHJzL2Rvd25yZXYueG1sUEsFBgAAAAAEAAQA+QAAAJADAAAAAA==&#10;" strokeweight="2.25pt">
                    <v:stroke startarrow="oval" endarrow="oval"/>
                  </v:shape>
                </v:group>
                <v:shape id="Text Box 1765" o:spid="_x0000_s1487" type="#_x0000_t202" style="position:absolute;left:8174;top:9783;width:402;height:1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/YI8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f9gjxQAAAN0AAAAPAAAAAAAAAAAAAAAAAJgCAABkcnMv&#10;ZG93bnJldi54bWxQSwUGAAAAAAQABAD1AAAAigMAAAAA&#10;" filled="f" stroked="f">
                  <v:textbox>
                    <w:txbxContent>
                      <w:p w:rsidR="00495DE8" w:rsidRPr="007C115D" w:rsidRDefault="00495DE8" w:rsidP="00D81930">
                        <w:pPr>
                          <w:rPr>
                            <w:sz w:val="120"/>
                            <w:szCs w:val="120"/>
                          </w:rPr>
                        </w:pPr>
                        <w:r w:rsidRPr="007C115D">
                          <w:rPr>
                            <w:sz w:val="120"/>
                            <w:szCs w:val="120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C1D4E">
        <w:rPr>
          <w:rFonts w:ascii="Calibri" w:eastAsia="Calibri" w:hAnsi="Calibri" w:cs="Times New Roman"/>
        </w:rPr>
        <w:t xml:space="preserve">D(x) has another child named </w:t>
      </w:r>
      <w:r w:rsidRPr="004C1D4E">
        <w:rPr>
          <w:rFonts w:ascii="Calibri" w:eastAsia="Calibri" w:hAnsi="Calibri" w:cs="Times New Roman"/>
          <w:b/>
        </w:rPr>
        <w:t xml:space="preserve">A(x),   3 D(– x) </w:t>
      </w:r>
      <w:r w:rsidRPr="004C1D4E">
        <w:rPr>
          <w:rFonts w:ascii="Calibri" w:eastAsia="Calibri" w:hAnsi="Calibri" w:cs="Times New Roman"/>
        </w:rPr>
        <w:t xml:space="preserve">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Using the process in the previous example as a guide,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graph A(x) (without using tables).</w:t>
      </w:r>
    </w:p>
    <w:p w:rsidR="00D81930" w:rsidRPr="004C1D4E" w:rsidRDefault="00D81930" w:rsidP="00D81930">
      <w:pPr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1.  List the transformations needed to graph A(x)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ab/>
        <w:t>(Remember, to be careful with order.)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</w:t>
      </w:r>
    </w:p>
    <w:p w:rsidR="00D81930" w:rsidRPr="004C1D4E" w:rsidRDefault="00D81930" w:rsidP="00D81930">
      <w:pPr>
        <w:numPr>
          <w:ilvl w:val="0"/>
          <w:numId w:val="1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_____________________________________________</w:t>
      </w: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numPr>
          <w:ilvl w:val="0"/>
          <w:numId w:val="1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_____________________________________________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2.  Apply the transformations listed above to each of the four characteristic points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3.  Complete the graph of A(x) using your new characteristic points from #2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br w:type="page"/>
      </w:r>
    </w:p>
    <w:p w:rsidR="00D81930" w:rsidRPr="004C1D4E" w:rsidRDefault="00D81930" w:rsidP="001A6841">
      <w:pPr>
        <w:numPr>
          <w:ilvl w:val="0"/>
          <w:numId w:val="39"/>
        </w:numPr>
        <w:spacing w:after="0"/>
        <w:ind w:left="72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lastRenderedPageBreak/>
        <w:t>Now that we have practiced transformational graphing with D(x) and his children, you and your partner should use the process learned from the previous three problems to complete the following.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02D6BB7E" wp14:editId="02E38CA5">
                <wp:simplePos x="0" y="0"/>
                <wp:positionH relativeFrom="column">
                  <wp:posOffset>3825875</wp:posOffset>
                </wp:positionH>
                <wp:positionV relativeFrom="paragraph">
                  <wp:posOffset>11430</wp:posOffset>
                </wp:positionV>
                <wp:extent cx="2683510" cy="2683510"/>
                <wp:effectExtent l="33020" t="32385" r="26670" b="27305"/>
                <wp:wrapNone/>
                <wp:docPr id="1866" name="Group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1155" y="8205"/>
                          <a:chExt cx="4226" cy="4226"/>
                        </a:xfrm>
                      </wpg:grpSpPr>
                      <wpg:grpSp>
                        <wpg:cNvPr id="1867" name="Group 1767"/>
                        <wpg:cNvGrpSpPr>
                          <a:grpSpLocks/>
                        </wpg:cNvGrpSpPr>
                        <wpg:grpSpPr bwMode="auto">
                          <a:xfrm>
                            <a:off x="1155" y="820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86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869" name="AutoShape 176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0" name="AutoShape 177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1" name="AutoShape 177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2" name="AutoShape 17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3" name="AutoShape 17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4" name="AutoShape 17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5" name="AutoShape 17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6" name="AutoShape 17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7" name="AutoShape 17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8" name="AutoShape 17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79" name="AutoShape 17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0" name="AutoShape 17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1" name="AutoShape 17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2" name="AutoShape 178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3" name="AutoShape 178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4" name="AutoShape 178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5" name="AutoShape 178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6" name="AutoShape 17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7" name="AutoShape 178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8" name="AutoShape 178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9" name="AutoShape 178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90" name="Group 1790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891" name="AutoShape 17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2" name="AutoShape 17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3" name="AutoShape 17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4" name="AutoShape 17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5" name="AutoShape 17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6" name="AutoShape 17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7" name="AutoShape 17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8" name="AutoShape 17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99" name="AutoShape 17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0" name="AutoShape 18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1" name="AutoShape 18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AutoShape 18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AutoShape 18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AutoShape 18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AutoShape 18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AutoShape 18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AutoShape 18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AutoShape 18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AutoShape 18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0" name="AutoShape 18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1" name="AutoShape 18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912" name="Group 1812"/>
                        <wpg:cNvGrpSpPr>
                          <a:grpSpLocks/>
                        </wpg:cNvGrpSpPr>
                        <wpg:grpSpPr bwMode="auto">
                          <a:xfrm>
                            <a:off x="2273" y="10124"/>
                            <a:ext cx="1380" cy="789"/>
                            <a:chOff x="2273" y="10124"/>
                            <a:chExt cx="1380" cy="789"/>
                          </a:xfrm>
                        </wpg:grpSpPr>
                        <wpg:grpSp>
                          <wpg:cNvPr id="1913" name="Group 1813"/>
                          <wpg:cNvGrpSpPr>
                            <a:grpSpLocks/>
                          </wpg:cNvGrpSpPr>
                          <wpg:grpSpPr bwMode="auto">
                            <a:xfrm>
                              <a:off x="2273" y="10124"/>
                              <a:ext cx="986" cy="789"/>
                              <a:chOff x="2273" y="10124"/>
                              <a:chExt cx="986" cy="789"/>
                            </a:xfrm>
                          </wpg:grpSpPr>
                          <wps:wsp>
                            <wps:cNvPr id="1914" name="AutoShape 18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73" y="10519"/>
                                <a:ext cx="39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AutoShape 18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67" y="10519"/>
                                <a:ext cx="200" cy="39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AutoShape 18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67" y="10124"/>
                                <a:ext cx="194" cy="78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7" name="AutoShape 18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64" y="10124"/>
                                <a:ext cx="195" cy="3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18" name="AutoShape 18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6" y="10519"/>
                              <a:ext cx="377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A3369D" id="Group 1866" o:spid="_x0000_s1026" style="position:absolute;margin-left:301.25pt;margin-top:.9pt;width:211.3pt;height:211.3pt;z-index:251706368" coordorigin="1155,820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">
                <v:group id="Group 1767" o:spid="_x0000_s1027" style="position:absolute;left:1155;top:820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7JNhM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5Mp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sk2EwwAAAN0AAAAP&#10;AAAAAAAAAAAAAAAAAKoCAABkcnMvZG93bnJldi54bWxQSwUGAAAAAAQABAD6AAAAmgMAAAAA&#10;">
                  <v:group id="Group 1768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  <v:shape id="AutoShape 1769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3B38MAAADdAAAADwAAAGRycy9kb3ducmV2LnhtbERPTWvCQBC9C/6HZQq96aalSIyuIhYl&#10;h/ZgFM9DdtwEs7NpdmvS/vpuQfA2j/c5y/VgG3GjzteOFbxMExDEpdM1GwWn426SgvABWWPjmBT8&#10;kIf1ajxaYqZdzwe6FcGIGMI+QwVVCG0mpS8rsuinriWO3MV1FkOEnZG6wz6G20a+JslMWqw5NlTY&#10;0rai8lp8WwWG7O5rn15M8dvnH+/H89un3+dKPT8NmwWIQEN4iO/uXMf56WwO/9/EE+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Nwd/DAAAA3QAAAA8AAAAAAAAAAAAA&#10;AAAAoQIAAGRycy9kb3ducmV2LnhtbFBLBQYAAAAABAAEAPkAAACRAwAAAAA=&#10;"/>
                    <v:shape id="AutoShape 1770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7+n8YAAADdAAAADwAAAGRycy9kb3ducmV2LnhtbESPQU/DMAyF70j7D5GRuLEUhKDqlk3T&#10;0KYe4EA37Ww1XlqtcUoT1sKvxwckbrbe83ufl+vJd+pKQ2wDG3iYZ6CI62BbdgaOh919DiomZItd&#10;YDLwTRHWq9nNEgsbRv6ga5WckhCOBRpoUuoLrWPdkMc4Dz2xaOcweEyyDk7bAUcJ951+zLJn7bFl&#10;aWiwp21D9aX68gYc+d3nPj+76mcs314Pp6f3uC+NubudNgtQiab0b/67Lq3g5y/CL9/ICH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u/p/GAAAA3QAAAA8AAAAAAAAA&#10;AAAAAAAAoQIAAGRycy9kb3ducmV2LnhtbFBLBQYAAAAABAAEAPkAAACUAwAAAAA=&#10;"/>
                    <v:shape id="AutoShape 1771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JbBMMAAADdAAAADwAAAGRycy9kb3ducmV2LnhtbERPTWvCQBC9F/wPyxS81Y0ibUhdpShK&#10;Du2hUTwP2XETmp2N2dVEf323UPA2j/c5i9VgG3GlzteOFUwnCQji0umajYLDfvuSgvABWWPjmBTc&#10;yMNqOXpaYKZdz990LYIRMYR9hgqqENpMSl9WZNFPXEscuZPrLIYIOyN1h30Mt42cJcmrtFhzbKiw&#10;pXVF5U9xsQoM2e15l55Mce/zz83+OP/yu1yp8fPw8Q4i0BAe4n93ruP89G0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iWwTDAAAA3QAAAA8AAAAAAAAAAAAA&#10;AAAAoQIAAGRycy9kb3ducmV2LnhtbFBLBQYAAAAABAAEAPkAAACRAwAAAAA=&#10;"/>
                    <v:shape id="AutoShape 1772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DFc8MAAADdAAAADwAAAGRycy9kb3ducmV2LnhtbERPTWvCQBC9F/wPywje6qYibUhdpShK&#10;Du2hUTwP2XETmp2N2dVEf323UPA2j/c5i9VgG3GlzteOFbxMExDEpdM1GwWH/fY5BeEDssbGMSm4&#10;kYfVcvS0wEy7nr/pWgQjYgj7DBVUIbSZlL6syKKfupY4cifXWQwRdkbqDvsYbhs5S5JXabHm2FBh&#10;S+uKyp/iYhUYstvzLj2Z4t7nn5v9cf7ld7lSk/Hw8Q4i0BAe4n93ruP89G0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wxXPDAAAA3QAAAA8AAAAAAAAAAAAA&#10;AAAAoQIAAGRycy9kb3ducmV2LnhtbFBLBQYAAAAABAAEAPkAAACRAwAAAAA=&#10;"/>
                    <v:shape id="AutoShape 1773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xg6MQAAADdAAAADwAAAGRycy9kb3ducmV2LnhtbERPS2vCQBC+C/6HZYTedNMHNqSuIi1K&#10;Dnowlp6H7LgJzc7G7Nak/fVdQfA2H99zFqvBNuJCna8dK3icJSCIS6drNgo+j5tpCsIHZI2NY1Lw&#10;Sx5Wy/FogZl2PR/oUgQjYgj7DBVUIbSZlL6syKKfuZY4cifXWQwRdkbqDvsYbhv5lCRzabHm2FBh&#10;S+8Vld/Fj1VgyG7O2/Rkir8+330cv172fpsr9TAZ1m8gAg3hLr65cx3np6/P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fGDoxAAAAN0AAAAPAAAAAAAAAAAA&#10;AAAAAKECAABkcnMvZG93bnJldi54bWxQSwUGAAAAAAQABAD5AAAAkgMAAAAA&#10;"/>
                    <v:shape id="AutoShape 1774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X4nMMAAADdAAAADwAAAGRycy9kb3ducmV2LnhtbERPTWvCQBC9F/wPywje6qZF2pC6SrEo&#10;OdRDo3gesuMmNDsbs6tJ++tdQfA2j/c58+VgG3GhzteOFbxMExDEpdM1GwX73fo5BeEDssbGMSn4&#10;Iw/Lxehpjpl2Pf/QpQhGxBD2GSqoQmgzKX1ZkUU/dS1x5I6usxgi7IzUHfYx3DbyNUnepMWaY0OF&#10;La0qKn+Ls1VgyK5Pm/Roiv8+//7aHWZbv8mVmoyHzw8QgYbwEN/duY7z0/cZ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V+JzDAAAA3QAAAA8AAAAAAAAAAAAA&#10;AAAAoQIAAGRycy9kb3ducmV2LnhtbFBLBQYAAAAABAAEAPkAAACRAwAAAAA=&#10;"/>
                    <v:shape id="AutoShape 1775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ldB8QAAADdAAAADwAAAGRycy9kb3ducmV2LnhtbERPTWvCQBC9C/6HZYTedNPS2pC6irQo&#10;OejBWHoesuMmNDsbs1uT9td3BcHbPN7nLFaDbcSFOl87VvA4S0AQl07XbBR8HjfTFIQPyBobx6Tg&#10;lzysluPRAjPtej7QpQhGxBD2GSqoQmgzKX1ZkUU/cy1x5E6usxgi7IzUHfYx3DbyKUnm0mLNsaHC&#10;lt4rKr+LH6vAkN2ct+nJFH99vvs4fj3v/TZX6mEyrN9ABBrCXXxz5zrOT19f4P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2V0HxAAAAN0AAAAPAAAAAAAAAAAA&#10;AAAAAKECAABkcnMvZG93bnJldi54bWxQSwUGAAAAAAQABAD5AAAAkgMAAAAA&#10;"/>
                    <v:shape id="AutoShape 1776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vDcMMAAADdAAAADwAAAGRycy9kb3ducmV2LnhtbERPTWvCQBC9F/wPywje6qZFbEhdpViU&#10;HOyhUTwP2XETmp2N2dVEf323UPA2j/c5i9VgG3GlzteOFbxMExDEpdM1GwWH/eY5BeEDssbGMSm4&#10;kYfVcvS0wEy7nr/pWgQjYgj7DBVUIbSZlL6syKKfupY4cifXWQwRdkbqDvsYbhv5miRzabHm2FBh&#10;S+uKyp/iYhUYspvzNj2Z4t7nu8/9cfblt7lSk/Hw8Q4i0BAe4n93ruP89G0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Lw3DDAAAA3QAAAA8AAAAAAAAAAAAA&#10;AAAAoQIAAGRycy9kb3ducmV2LnhtbFBLBQYAAAAABAAEAPkAAACRAwAAAAA=&#10;"/>
                    <v:shape id="AutoShape 1777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dm68QAAADdAAAADwAAAGRycy9kb3ducmV2LnhtbERPTWvCQBC9F/oflin0VjeWUkN0FWlR&#10;crAHE/E8ZMdNMDubZrcm9dd3C4K3ebzPWaxG24oL9b5xrGA6SUAQV043bBQcys1LCsIHZI2tY1Lw&#10;Sx5Wy8eHBWbaDbynSxGMiCHsM1RQh9BlUvqqJot+4jriyJ1cbzFE2BupexxiuG3la5K8S4sNx4Ya&#10;O/qoqToXP1aBIbv53qYnU1yHfPdZHt++/DZX6vlpXM9BBBrDXXxz5zrOT2cz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R2brxAAAAN0AAAAPAAAAAAAAAAAA&#10;AAAAAKECAABkcnMvZG93bnJldi54bWxQSwUGAAAAAAQABAD5AAAAkgMAAAAA&#10;"/>
                    <v:shape id="AutoShape 1778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jymcYAAADdAAAADwAAAGRycy9kb3ducmV2LnhtbESPQU/DMAyF70j7D5GRuLEUhKDqlk3T&#10;0KYe4EA37Ww1XlqtcUoT1sKvxwckbrbe83ufl+vJd+pKQ2wDG3iYZ6CI62BbdgaOh919DiomZItd&#10;YDLwTRHWq9nNEgsbRv6ga5WckhCOBRpoUuoLrWPdkMc4Dz2xaOcweEyyDk7bAUcJ951+zLJn7bFl&#10;aWiwp21D9aX68gYc+d3nPj+76mcs314Pp6f3uC+NubudNgtQiab0b/67Lq3g5y+CK9/ICH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Y8pnGAAAA3QAAAA8AAAAAAAAA&#10;AAAAAAAAoQIAAGRycy9kb3ducmV2LnhtbFBLBQYAAAAABAAEAPkAAACUAwAAAAA=&#10;"/>
                    <v:shape id="AutoShape 1779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Q8e8QAAADdAAAADwAAAGRycy9kb3ducmV2LnhtbERPS2vCQBC+F/oflhF6qxt7aDW6CVYQ&#10;vdnGBx6H3TEJZmdDdhvT/vpuoeBtPr7nLPLBNqKnzteOFUzGCQhi7UzNpYLDfv08BeEDssHGMSn4&#10;Jg959viwwNS4G39SX4RSxBD2KSqoQmhTKb2uyKIfu5Y4chfXWQwRdqU0Hd5iuG3kS5K8Sos1x4YK&#10;W1pVpK/Fl1Vw9sPxtNuUuy3p/uNns16hfi+UehoNyzmIQEO4i//dWxPnT99m8PdNPEF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JDx7xAAAAN0AAAAPAAAAAAAAAAAA&#10;AAAAAKECAABkcnMvZG93bnJldi54bWxQSwUGAAAAAAQABAD5AAAAkgMAAAAA&#10;" strokeweight="2.25pt">
                      <v:stroke startarrow="block" endarrow="block"/>
                    </v:shape>
                    <v:shape id="AutoShape 1780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uOuMYAAADdAAAADwAAAGRycy9kb3ducmV2LnhtbESPQWvDMAyF74P9B6PBbquzMkrI6pax&#10;0pJDd1haehax6oTFchZ7TdZfPx0Ku0m8p/c+LdeT79SFhtgGNvA8y0AR18G27AwcD9unHFRMyBa7&#10;wGTglyKsV/d3SyxsGPmTLlVySkI4FmigSakvtI51Qx7jLPTEop3D4DHJOjhtBxwl3Hd6nmUL7bFl&#10;aWiwp/eG6q/qxxtw5Lffu/zsqutY7jeH08tH3JXGPD5Mb6+gEk3p33y7Lq3g57nwyzcygl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7jrjGAAAA3QAAAA8AAAAAAAAA&#10;AAAAAAAAoQIAAGRycy9kb3ducmV2LnhtbFBLBQYAAAAABAAEAPkAAACUAwAAAAA=&#10;"/>
                    <v:shape id="AutoShape 1781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crI8QAAADdAAAADwAAAGRycy9kb3ducmV2LnhtbERPTWvCQBC9F/oflil4qxtFSkjdBFGU&#10;HNpDo3gesuMmNDsbs6tJ++u7hUJv83ifsy4m24k7Db51rGAxT0AQ1063bBScjvvnFIQPyBo7x6Tg&#10;izwU+ePDGjPtRv6gexWMiCHsM1TQhNBnUvq6IYt+7nriyF3cYDFEOBipBxxjuO3kMklepMWWY0OD&#10;PW0bqj+rm1VgyO6vh/Riqu+xfNsdz6t3fyiVmj1Nm1cQgabwL/5zlzrOT9MF/H4TT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NysjxAAAAN0AAAAPAAAAAAAAAAAA&#10;AAAAAKECAABkcnMvZG93bnJldi54bWxQSwUGAAAAAAQABAD5AAAAkgMAAAAA&#10;"/>
                    <v:shape id="AutoShape 1782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W1VMQAAADdAAAADwAAAGRycy9kb3ducmV2LnhtbERPTWvCQBC9F/wPyxS81U1FSkjdBLEo&#10;OdhDo3gesuMmNDsbs1sT++u7hUJv83ifsy4m24kbDb51rOB5kYAgrp1u2Sg4HXdPKQgfkDV2jknB&#10;nTwU+exhjZl2I3/QrQpGxBD2GSpoQugzKX3dkEW/cD1x5C5usBgiHIzUA44x3HZymSQv0mLLsaHB&#10;nrYN1Z/Vl1VgyO6u+/Riqu+xPLwdz6t3vy+Vmj9Om1cQgabwL/5zlzrOT9Ml/H4TT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5bVUxAAAAN0AAAAPAAAAAAAAAAAA&#10;AAAAAKECAABkcnMvZG93bnJldi54bWxQSwUGAAAAAAQABAD5AAAAkgMAAAAA&#10;"/>
                    <v:shape id="AutoShape 1783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kQz8MAAADdAAAADwAAAGRycy9kb3ducmV2LnhtbERPTWvCQBC9C/0PywjedGMtElJXkRYl&#10;h3owlp6H7LgJZmfT7Nak/fWuIPQ2j/c5q81gG3GlzteOFcxnCQji0umajYLP026agvABWWPjmBT8&#10;kofN+mm0wky7no90LYIRMYR9hgqqENpMSl9WZNHPXEscubPrLIYIOyN1h30Mt418TpKltFhzbKiw&#10;pbeKykvxYxUYsrvvfXo2xV+ff7yfvl4Ofp8rNRkP21cQgYbwL364cx3np+kC7t/EE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pEM/DAAAA3QAAAA8AAAAAAAAAAAAA&#10;AAAAoQIAAGRycy9kb3ducmV2LnhtbFBLBQYAAAAABAAEAPkAAACRAwAAAAA=&#10;"/>
                    <v:shape id="AutoShape 1784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CIu8QAAADdAAAADwAAAGRycy9kb3ducmV2LnhtbERPTWvCQBC9F/wPyxS81U1FSkjdBFGU&#10;HOyhsfQ8ZMdNaHY2ZlcT++u7hUJv83ifsy4m24kbDb51rOB5kYAgrp1u2Sj4OO2fUhA+IGvsHJOC&#10;O3ko8tnDGjPtRn6nWxWMiCHsM1TQhNBnUvq6IYt+4XriyJ3dYDFEOBipBxxjuO3kMklepMWWY0OD&#10;PW0bqr+qq1VgyO4vh/Rsqu+xPO5On6s3fyiVmj9Om1cQgabwL/5zlzrOT9MV/H4TT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QIi7xAAAAN0AAAAPAAAAAAAAAAAA&#10;AAAAAKECAABkcnMvZG93bnJldi54bWxQSwUGAAAAAAQABAD5AAAAkgMAAAAA&#10;"/>
                    <v:shape id="AutoShape 1785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wtIMMAAADdAAAADwAAAGRycy9kb3ducmV2LnhtbERPTWvCQBC9C/0PywjedGOxElJXkRYl&#10;h3owlp6H7LgJZmfT7Nak/fWuIPQ2j/c5q81gG3GlzteOFcxnCQji0umajYLP026agvABWWPjmBT8&#10;kofN+mm0wky7no90LYIRMYR9hgqqENpMSl9WZNHPXEscubPrLIYIOyN1h30Mt418TpKltFhzbKiw&#10;pbeKykvxYxUYsrvvfXo2xV+ff7yfvhYHv8+VmoyH7SuIQEP4Fz/cuY7z0/QF7t/EE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MLSDDAAAA3QAAAA8AAAAAAAAAAAAA&#10;AAAAoQIAAGRycy9kb3ducmV2LnhtbFBLBQYAAAAABAAEAPkAAACRAwAAAAA=&#10;"/>
                    <v:shape id="AutoShape 1786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6zV8QAAADdAAAADwAAAGRycy9kb3ducmV2LnhtbERPTWvCQBC9F/wPyxS81U2LSEjdBLEo&#10;OdhDY+l5yI6b0OxszK4m+uu7hUJv83ifsy4m24krDb51rOB5kYAgrp1u2Sj4PO6eUhA+IGvsHJOC&#10;G3ko8tnDGjPtRv6gaxWMiCHsM1TQhNBnUvq6IYt+4XriyJ3cYDFEOBipBxxjuO3kS5KspMWWY0OD&#10;PW0bqr+ri1VgyO7O+/RkqvtYHt6OX8t3vy+Vmj9Om1cQgabwL/5zlzrOT9MV/H4TT5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3rNXxAAAAN0AAAAPAAAAAAAAAAAA&#10;AAAAAKECAABkcnMvZG93bnJldi54bWxQSwUGAAAAAAQABAD5AAAAkgMAAAAA&#10;"/>
                    <v:shape id="AutoShape 1787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IWzMMAAADdAAAADwAAAGRycy9kb3ducmV2LnhtbERPTWvCQBC9C/0PywjedGORGlJXkRYl&#10;h3owlp6H7LgJZmfT7Nak/fWuIPQ2j/c5q81gG3GlzteOFcxnCQji0umajYLP026agvABWWPjmBT8&#10;kofN+mm0wky7no90LYIRMYR9hgqqENpMSl9WZNHPXEscubPrLIYIOyN1h30Mt418TpIXabHm2FBh&#10;S28VlZfixyowZHff+/Rsir8+/3g/fS0Ofp8rNRkP21cQgYbwL364cx3np+kS7t/EE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SFszDAAAA3QAAAA8AAAAAAAAAAAAA&#10;AAAAoQIAAGRycy9kb3ducmV2LnhtbFBLBQYAAAAABAAEAPkAAACRAwAAAAA=&#10;"/>
                    <v:shape id="AutoShape 1788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2CvsYAAADdAAAADwAAAGRycy9kb3ducmV2LnhtbESPQWvDMAyF74P9B6PBbquzMkrI6pax&#10;0pJDd1haehax6oTFchZ7TdZfPx0Ku0m8p/c+LdeT79SFhtgGNvA8y0AR18G27AwcD9unHFRMyBa7&#10;wGTglyKsV/d3SyxsGPmTLlVySkI4FmigSakvtI51Qx7jLPTEop3D4DHJOjhtBxwl3Hd6nmUL7bFl&#10;aWiwp/eG6q/qxxtw5Lffu/zsqutY7jeH08tH3JXGPD5Mb6+gEk3p33y7Lq3g57ngyjcygl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Ngr7GAAAA3QAAAA8AAAAAAAAA&#10;AAAAAAAAoQIAAGRycy9kb3ducmV2LnhtbFBLBQYAAAAABAAEAPkAAACUAwAAAAA=&#10;"/>
                    <v:shape id="AutoShape 1789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nJcQAAADdAAAADwAAAGRycy9kb3ducmV2LnhtbERPTWvCQBC9F/wPywje6qZSShpdpVSU&#10;HOzBpPQ8ZMdNMDubZrcm+uu7BaG3ebzPWW1G24oL9b5xrOBpnoAgrpxu2Cj4LHePKQgfkDW2jknB&#10;lTxs1pOHFWbaDXykSxGMiCHsM1RQh9BlUvqqJot+7jriyJ1cbzFE2BupexxiuG3lIklepMWGY0ON&#10;Hb3XVJ2LH6vAkN1979OTKW5DftiWX88ffp8rNZuOb0sQgcbwL767cx3np+kr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QSclxAAAAN0AAAAPAAAAAAAAAAAA&#10;AAAAAKECAABkcnMvZG93bnJldi54bWxQSwUGAAAAAAQABAD5AAAAkgMAAAAA&#10;"/>
                  </v:group>
                  <v:group id="Group 1790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GOpdfIAAAA&#10;3QAAAA8AAAAAAAAAAAAAAAAAqgIAAGRycy9kb3ducmV2LnhtbFBLBQYAAAAABAAEAPoAAACfAwAA&#10;AAA=&#10;">
                    <v:shape id="AutoShape 1791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mXy8QAAADdAAAADwAAAGRycy9kb3ducmV2LnhtbERPS2sCMRC+C/0PYQq9iGa30KKrUbYF&#10;oRY8+LqPm+kmdDPZbqJu/31TELzNx/ec+bJ3jbhQF6xnBfk4A0FceW25VnDYr0YTECEia2w8k4Jf&#10;CrBcPAzmWGh/5S1ddrEWKYRDgQpMjG0hZagMOQxj3xIn7st3DmOCXS11h9cU7hr5nGWv0qHl1GCw&#10;pXdD1ffu7BRs1vlbeTJ2/bn9sZuXVdmc6+FRqafHvpyBiNTHu/jm/tBp/mSa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eZfLxAAAAN0AAAAPAAAAAAAAAAAA&#10;AAAAAKECAABkcnMvZG93bnJldi54bWxQSwUGAAAAAAQABAD5AAAAkgMAAAAA&#10;"/>
                    <v:shape id="AutoShape 1792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sJvMQAAADdAAAADwAAAGRycy9kb3ducmV2LnhtbERPS2sCMRC+F/wPYQq9FM0qVHRrlFUQ&#10;asGDr/u4mW5CN5N1E3X77xuh0Nt8fM+ZLTpXixu1wXpWMBxkIIhLry1XCo6HdX8CIkRkjbVnUvBD&#10;ARbz3tMMc+3vvKPbPlYihXDIUYGJscmlDKUhh2HgG+LEffnWYUywraRu8Z7CXS1HWTaWDi2nBoMN&#10;rQyV3/urU7DdDJfF2djN5+5it2/ror5WryelXp674h1EpC7+i//cHzrNn0xH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wm8xAAAAN0AAAAPAAAAAAAAAAAA&#10;AAAAAKECAABkcnMvZG93bnJldi54bWxQSwUGAAAAAAQABAD5AAAAkgMAAAAA&#10;"/>
                    <v:shape id="AutoShape 1793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esJ8QAAADdAAAADwAAAGRycy9kb3ducmV2LnhtbERPTWsCMRC9C/6HMEIvUrO2WOxqlLUg&#10;VMGDtr2Pm+kmdDNZN1G3/74pCN7m8T5nvuxcLS7UButZwXiUgSAuvbZcKfj8WD9OQYSIrLH2TAp+&#10;KcBy0e/NMdf+ynu6HGIlUgiHHBWYGJtcylAachhGviFO3LdvHcYE20rqFq8p3NXyKctepEPLqcFg&#10;Q2+Gyp/D2SnYbcar4mjsZrs/2d1kXdTnavil1MOgK2YgInXxLr6533WaP31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56wnxAAAAN0AAAAPAAAAAAAAAAAA&#10;AAAAAKECAABkcnMvZG93bnJldi54bWxQSwUGAAAAAAQABAD5AAAAkgMAAAAA&#10;"/>
                    <v:shape id="AutoShape 1794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40U8QAAADdAAAADwAAAGRycy9kb3ducmV2LnhtbERPTWsCMRC9C/6HMEIvUrOWWuxqlLUg&#10;VMGDtr2Pm+kmdDNZN1G3/74pCN7m8T5nvuxcLS7UButZwXiUgSAuvbZcKfj8WD9OQYSIrLH2TAp+&#10;KcBy0e/NMdf+ynu6HGIlUgiHHBWYGJtcylAachhGviFO3LdvHcYE20rqFq8p3NXyKctepEPLqcFg&#10;Q2+Gyp/D2SnYbcar4mjsZrs/2d1kXdTnavil1MOgK2YgInXxLr6533WaP31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DjRTxAAAAN0AAAAPAAAAAAAAAAAA&#10;AAAAAKECAABkcnMvZG93bnJldi54bWxQSwUGAAAAAAQABAD5AAAAkgMAAAAA&#10;"/>
                    <v:shape id="AutoShape 1795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KRyMQAAADdAAAADwAAAGRycy9kb3ducmV2LnhtbERPS2sCMRC+C/6HMIVepGYtKHZrlFUQ&#10;quDBR+/TzXQTupmsm6jbf2+EQm/z8T1ntuhcLa7UButZwWiYgSAuvbZcKTgd1y9TECEia6w9k4Jf&#10;CrCY93szzLW/8Z6uh1iJFMIhRwUmxiaXMpSGHIahb4gT9+1bhzHBtpK6xVsKd7V8zbKJdGg5NRhs&#10;aGWo/DlcnILdZrQsvozdbPdnuxuvi/pSDT6Ven7qincQkbr4L/5zf+g0f/o2hs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QpHIxAAAAN0AAAAPAAAAAAAAAAAA&#10;AAAAAKECAABkcnMvZG93bnJldi54bWxQSwUGAAAAAAQABAD5AAAAkgMAAAAA&#10;"/>
                    <v:shape id="AutoShape 1796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APv8QAAADdAAAADwAAAGRycy9kb3ducmV2LnhtbERPS2sCMRC+F/ofwhR6KZq1UNGtUbaC&#10;UAUPvu7jZroJ3UzWTdT13xuh0Nt8fM+ZzDpXiwu1wXpWMOhnIIhLry1XCva7RW8EIkRkjbVnUnCj&#10;ALPp89MEc+2vvKHLNlYihXDIUYGJscmlDKUhh6HvG+LE/fjWYUywraRu8ZrCXS3fs2woHVpODQYb&#10;mhsqf7dnp2C9HHwVR2OXq83Jrj8WRX2u3g5Kvb50xSeISF38F/+5v3WaPxoP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kA+/xAAAAN0AAAAPAAAAAAAAAAAA&#10;AAAAAKECAABkcnMvZG93bnJldi54bWxQSwUGAAAAAAQABAD5AAAAkgMAAAAA&#10;"/>
                    <v:shape id="AutoShape 1797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yqJMQAAADdAAAADwAAAGRycy9kb3ducmV2LnhtbERPTWsCMRC9C/6HMEIvUrMWau1qlLUg&#10;VMGDtr2Pm+kmdDNZN1G3/74pCN7m8T5nvuxcLS7UButZwXiUgSAuvbZcKfj8WD9OQYSIrLH2TAp+&#10;KcBy0e/NMdf+ynu6HGIlUgiHHBWYGJtcylAachhGviFO3LdvHcYE20rqFq8p3NXyKcsm0qHl1GCw&#10;oTdD5c/h7BTsNuNVcTR2s92f7O55XdTnavil1MOgK2YgInXxLr6533WaP319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3KokxAAAAN0AAAAPAAAAAAAAAAAA&#10;AAAAAKECAABkcnMvZG93bnJldi54bWxQSwUGAAAAAAQABAD5AAAAkgMAAAAA&#10;"/>
                    <v:shape id="AutoShape 1798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M+VscAAADdAAAADwAAAGRycy9kb3ducmV2LnhtbESPQU8CMRCF7yb8h2ZIvBjoYqLBlUJW&#10;ExIx4QDKfdwO24btdN0WWP+9czDxNpP35r1vFqshtOpCffKRDcymBSjiOlrPjYHPj/VkDiplZItt&#10;ZDLwQwlWy9HNAksbr7yjyz43SkI4lWjA5dyVWqfaUcA0jR2xaMfYB8yy9o22PV4lPLT6vigedUDP&#10;0uCwo1dH9Wl/Dga2m9lL9eX85n337bcP66o9N3cHY27HQ/UMKtOQ/81/129W8OdP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Qz5WxwAAAN0AAAAPAAAAAAAA&#10;AAAAAAAAAKECAABkcnMvZG93bnJldi54bWxQSwUGAAAAAAQABAD5AAAAlQMAAAAA&#10;"/>
                    <v:shape id="AutoShape 1799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+bzcQAAADdAAAADwAAAGRycy9kb3ducmV2LnhtbERPTWsCMRC9F/wPYYReSs0qVHRrlK0g&#10;VMGD2/Y+3Uw3oZvJdhN1+++NIHibx/ucxap3jThRF6xnBeNRBoK48tpyreDzY/M8AxEissbGMyn4&#10;pwCr5eBhgbn2Zz7QqYy1SCEcclRgYmxzKUNlyGEY+ZY4cT++cxgT7GqpOzyncNfISZZNpUPLqcFg&#10;S2tD1W95dAr22/Fb8W3sdnf4s/uXTdEc66cvpR6HffEKIlIf7+Kb+12n+bP5H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D5vNxAAAAN0AAAAPAAAAAAAAAAAA&#10;AAAAAKECAABkcnMvZG93bnJldi54bWxQSwUGAAAAAAQABAD5AAAAkgMAAAAA&#10;"/>
                    <v:shape id="AutoShape 1800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6oSs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K4Zd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3qhKxwAAAN0AAAAPAAAAAAAA&#10;AAAAAAAAAKECAABkcnMvZG93bnJldi54bWxQSwUGAAAAAAQABAD5AAAAlQMAAAAA&#10;"/>
                    <v:shape id="AutoShape 1801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foJMUAAADdAAAADwAAAGRycy9kb3ducmV2LnhtbERPS2vCQBC+F/wPyxR6q5u00mp0FREL&#10;lV58RNHbkJ0mwexsyG6T+O/dQqG3+fieM1v0phItNa60rCAeRiCIM6tLzhWkh4/nMQjnkTVWlknB&#10;jRws5oOHGSbadryjdu9zEULYJaig8L5OpHRZQQbd0NbEgfu2jUEfYJNL3WAXwk0lX6LoTRosOTQU&#10;WNOqoOy6/zEKTu3lNe5W5fvxy643o/S6Pm93qVJPj/1yCsJT7//Ff+5PHeZPohh+vwkn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1foJMUAAADdAAAADwAAAAAAAAAA&#10;AAAAAAChAgAAZHJzL2Rvd25yZXYueG1sUEsFBgAAAAAEAAQA+QAAAJMDAAAAAA==&#10;" strokeweight="2.25pt">
                      <v:stroke startarrow="block" endarrow="block"/>
                    </v:shape>
                    <v:shape id="AutoShape 1802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CTpsQAAADd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X7Ip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QJOmxAAAAN0AAAAPAAAAAAAAAAAA&#10;AAAAAKECAABkcnMvZG93bnJldi54bWxQSwUGAAAAAAQABAD5AAAAkgMAAAAA&#10;"/>
                    <v:shape id="AutoShape 1803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w2PcQAAADdAAAADwAAAGRycy9kb3ducmV2LnhtbERPTWsCMRC9F/wPYQQvpWa1KO1qlK0g&#10;qOBB297HzXQTuplsN1G3/74pCN7m8T5nvuxcLS7UButZwWiYgSAuvbZcKfh4Xz+9gAgRWWPtmRT8&#10;UoDlovcwx1z7Kx/ocoyVSCEcclRgYmxyKUNpyGEY+oY4cV++dRgTbCupW7ymcFfLcZZNpUPLqcFg&#10;QytD5ffx7BTst6O34mTsdnf4sfvJuqjP1eOnUoN+V8xAROriXXxzb3Sa/5o9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DDY9xAAAAN0AAAAPAAAAAAAAAAAA&#10;AAAAAKECAABkcnMvZG93bnJldi54bWxQSwUGAAAAAAQABAD5AAAAkgMAAAAA&#10;"/>
                    <v:shape id="AutoShape 1804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WuScQAAADdAAAADwAAAGRycy9kb3ducmV2LnhtbERPTWsCMRC9F/wPYQQvpWaVKu1qlK0g&#10;qOBB297HzXQTuplsN1G3/74pCN7m8T5nvuxcLS7UButZwWiYgSAuvbZcKfh4Xz+9gAgRWWPtmRT8&#10;UoDlovcwx1z7Kx/ocoyVSCEcclRgYmxyKUNpyGEY+oY4cV++dRgTbCupW7ymcFfLcZZNpUPLqcFg&#10;QytD5ffx7BTst6O34mTsdnf4sfvJuqjP1eOnUoN+V8xAROriXXxzb3Sa/5o9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5a5JxAAAAN0AAAAPAAAAAAAAAAAA&#10;AAAAAKECAABkcnMvZG93bnJldi54bWxQSwUGAAAAAAQABAD5AAAAkgMAAAAA&#10;"/>
                    <v:shape id="AutoShape 1805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kL0sQAAADdAAAADwAAAGRycy9kb3ducmV2LnhtbERPTWsCMRC9C/6HMIIXqVkFS7s1ylYQ&#10;VPCgbe/TzXQTuplsN1HXf2+Egrd5vM+ZLztXizO1wXpWMBlnIIhLry1XCj4/1k8vIEJE1lh7JgVX&#10;CrBc9HtzzLW/8IHOx1iJFMIhRwUmxiaXMpSGHIaxb4gT9+NbhzHBtpK6xUsKd7WcZtmzdGg5NRhs&#10;aGWo/D2enIL9dvJefBu73R3+7H62LupTNfpSajjoijcQkbr4EP+7NzrNf81m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qQvSxAAAAN0AAAAPAAAAAAAAAAAA&#10;AAAAAKECAABkcnMvZG93bnJldi54bWxQSwUGAAAAAAQABAD5AAAAkgMAAAAA&#10;"/>
                    <v:shape id="AutoShape 1806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uVpcQAAADdAAAADwAAAGRycy9kb3ducmV2LnhtbERPTWsCMRC9C/0PYQq9SM0qVOzWKFtB&#10;qIIH1/Y+3Yyb4Gay3UTd/ntTKHibx/uc+bJ3jbhQF6xnBeNRBoK48tpyreDzsH6egQgRWWPjmRT8&#10;UoDl4mEwx1z7K+/pUsZapBAOOSowMba5lKEy5DCMfEucuKPvHMYEu1rqDq8p3DVykmVT6dByajDY&#10;0spQdSrPTsFuM34vvo3dbPc/dveyLppzPfxS6umxL95AROrjXfzv/tBp/ms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e5WlxAAAAN0AAAAPAAAAAAAAAAAA&#10;AAAAAKECAABkcnMvZG93bnJldi54bWxQSwUGAAAAAAQABAD5AAAAkgMAAAAA&#10;"/>
                    <v:shape id="AutoShape 1807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cwPsQAAADd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/zWb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NzA+xAAAAN0AAAAPAAAAAAAAAAAA&#10;AAAAAKECAABkcnMvZG93bnJldi54bWxQSwUGAAAAAAQABAD5AAAAkgMAAAAA&#10;"/>
                    <v:shape id="AutoShape 1808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kTMcAAADd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K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qKRMxwAAAN0AAAAPAAAAAAAA&#10;AAAAAAAAAKECAABkcnMvZG93bnJldi54bWxQSwUGAAAAAAQABAD5AAAAlQMAAAAA&#10;"/>
                    <v:shape id="AutoShape 1809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QB18QAAADdAAAADwAAAGRycy9kb3ducmV2LnhtbERPTWsCMRC9F/wPYQq9lJq10FJXo6yC&#10;UAUPbut93Iyb0M1k3UTd/vtGKHibx/uc6bx3jbhQF6xnBaNhBoK48tpyreD7a/XyASJEZI2NZ1Lw&#10;SwHms8HDFHPtr7yjSxlrkUI45KjAxNjmUobKkMMw9C1x4o6+cxgT7GqpO7ymcNfI1yx7lw4tpwaD&#10;LS0NVT/l2SnYrkeL4mDserM72e3bqmjO9fNeqafHvpiAiNTHu/jf/anT/HE2ht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5AHXxAAAAN0AAAAPAAAAAAAAAAAA&#10;AAAAAKECAABkcnMvZG93bnJldi54bWxQSwUGAAAAAAQABAD5AAAAkgMAAAAA&#10;"/>
                    <v:shape id="AutoShape 1810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c+l8cAAADdAAAADwAAAGRycy9kb3ducmV2LnhtbESPQUsDMRCF70L/Q5iCF7HZFRRdm5at&#10;ULBCD616HzfjJriZbDdpu/575yD0NsN789438+UYOnWiIfnIBspZAYq4idZza+DjfX37CCplZItd&#10;ZDLwSwmWi8nVHCsbz7yj0z63SkI4VWjA5dxXWqfGUcA0iz2xaN9xCJhlHVptBzxLeOj0XVE86ICe&#10;pcFhTy+Omp/9MRjYbspV/eX85m138Nv7dd0d25tPY66nY/0MKtOYL+b/61cr+E+l8Ms3MoJe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Bz6XxwAAAN0AAAAPAAAAAAAA&#10;AAAAAAAAAKECAABkcnMvZG93bnJldi54bWxQSwUGAAAAAAQABAD5AAAAlQMAAAAA&#10;"/>
                    <v:shape id="AutoShape 1811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ubDMQAAADdAAAADwAAAGRycy9kb3ducmV2LnhtbERPS2sCMRC+F/wPYQpeSs2uoLRbo6wF&#10;QQUPPnqfbqab0M1ku4m6/feNIPQ2H99zZoveNeJCXbCeFeSjDARx5bXlWsHpuHp+AREissbGMyn4&#10;pQCL+eBhhoX2V97T5RBrkUI4FKjAxNgWUobKkMMw8i1x4r585zAm2NVSd3hN4a6R4yybSoeWU4PB&#10;lt4NVd+Hs1Ow2+TL8tPYzXb/Y3eTVdmc66cPpYaPffkGIlIf/8V391qn+a95Drd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S5sMxAAAAN0AAAAPAAAAAAAAAAAA&#10;AAAAAKECAABkcnMvZG93bnJldi54bWxQSwUGAAAAAAQABAD5AAAAkgMAAAAA&#10;"/>
                  </v:group>
                </v:group>
                <v:group id="Group 1812" o:spid="_x0000_s1072" style="position:absolute;left:2273;top:10124;width:1380;height:789" coordorigin="2273,10124" coordsize="1380,7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SKS/M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1/j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UikvzFAAAA3QAA&#10;AA8AAAAAAAAAAAAAAAAAqgIAAGRycy9kb3ducmV2LnhtbFBLBQYAAAAABAAEAPoAAACcAwAAAAA=&#10;">
                  <v:group id="Group 1813" o:spid="_x0000_s1073" style="position:absolute;left:2273;top:10124;width:986;height:789" coordorigin="2273,10124" coordsize="986,7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43Z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WTy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abjdnwwAAAN0AAAAP&#10;AAAAAAAAAAAAAAAAAKoCAABkcnMvZG93bnJldi54bWxQSwUGAAAAAAQABAD6AAAAmgMAAAAA&#10;">
                    <v:shape id="AutoShape 1814" o:spid="_x0000_s1074" type="#_x0000_t32" style="position:absolute;left:2273;top:10519;width:3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CITcEAAADdAAAADwAAAGRycy9kb3ducmV2LnhtbERPS4vCMBC+L/gfwgje1tQHi9ZGUUHw&#10;4mHdvXgbmrEpbSa1ibX+eyMs7G0+vudkm97WoqPWl44VTMYJCOLc6ZILBb8/h88FCB+QNdaOScGT&#10;PGzWg48MU+0e/E3dORQihrBPUYEJoUml9Lkhi37sGuLIXV1rMUTYFlK3+IjhtpbTJPmSFkuODQYb&#10;2hvKq/PdKrCNtreTM/pSlbN6R8frdpd0So2G/XYFIlAf/sV/7qOO85eTOby/iSfI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YIhNwQAAAN0AAAAPAAAAAAAAAAAAAAAA&#10;AKECAABkcnMvZG93bnJldi54bWxQSwUGAAAAAAQABAD5AAAAjwMAAAAA&#10;" strokeweight="1.5pt"/>
                    <v:shape id="AutoShape 1815" o:spid="_x0000_s1075" type="#_x0000_t32" style="position:absolute;left:2667;top:10519;width:200;height:3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wt1sEAAADdAAAADwAAAGRycy9kb3ducmV2LnhtbERPTYvCMBC9L/gfwgje1lTFRWujqCB4&#10;8bDuXrwNzdiUNpPaxFr/vREW9jaP9znZpre16Kj1pWMFk3ECgjh3uuRCwe/P4XMBwgdkjbVjUvAk&#10;D5v14CPDVLsHf1N3DoWIIexTVGBCaFIpfW7Ioh+7hjhyV9daDBG2hdQtPmK4reU0Sb6kxZJjg8GG&#10;9oby6ny3Cmyj7e3kjL5U5aze0fG63SWdUqNhv12BCNSHf/Gf+6jj/OVkDu9v4gly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LC3WwQAAAN0AAAAPAAAAAAAAAAAAAAAA&#10;AKECAABkcnMvZG93bnJldi54bWxQSwUGAAAAAAQABAD5AAAAjwMAAAAA&#10;" strokeweight="1.5pt"/>
                    <v:shape id="AutoShape 1816" o:spid="_x0000_s1076" type="#_x0000_t32" style="position:absolute;left:2867;top:10124;width:194;height:7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56j8EAAADdAAAADwAAAGRycy9kb3ducmV2LnhtbERPTYvCMBC9L/gfwgje1rQrqFuNIguK&#10;V6vgdWhmm2ozaZuo9d+bhQVv83ifs1z3thZ36nzlWEE6TkAQF05XXCo4HbefcxA+IGusHZOCJ3lY&#10;rwYfS8y0e/CB7nkoRQxhn6ECE0KTSekLQxb92DXEkft1ncUQYVdK3eEjhttafiXJVFqsODYYbOjH&#10;UHHNb1bB5HRpj8l5lp53rWl3ePP7vJ0rNRr2mwWIQH14i//dex3nf6dT+PsmniB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nnqPwQAAAN0AAAAPAAAAAAAAAAAAAAAA&#10;AKECAABkcnMvZG93bnJldi54bWxQSwUGAAAAAAQABAD5AAAAjwMAAAAA&#10;" strokeweight="1.5pt"/>
                    <v:shape id="AutoShape 1817" o:spid="_x0000_s1077" type="#_x0000_t32" style="position:absolute;left:3064;top:10124;width:195;height:3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IWOsEAAADdAAAADwAAAGRycy9kb3ducmV2LnhtbERPTYvCMBC9L/gfwgje1lQFV2ujqCB4&#10;8bDuXrwNzdiUNpPaxFr/vREW9jaP9znZpre16Kj1pWMFk3ECgjh3uuRCwe/P4XMBwgdkjbVjUvAk&#10;D5v14CPDVLsHf1N3DoWIIexTVGBCaFIpfW7Ioh+7hjhyV9daDBG2hdQtPmK4reU0SebSYsmxwWBD&#10;e0N5db5bBbbR9nZyRl+qclbv6Hjd7pJOqdGw365ABOrDv/jPfdRx/nLyBe9v4gly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shY6wQAAAN0AAAAPAAAAAAAAAAAAAAAA&#10;AKECAABkcnMvZG93bnJldi54bWxQSwUGAAAAAAQABAD5AAAAjwMAAAAA&#10;" strokeweight="1.5pt"/>
                  </v:group>
                  <v:shape id="AutoShape 1818" o:spid="_x0000_s1078" type="#_x0000_t32" style="position:absolute;left:3276;top:10519;width:3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2CSMMAAADdAAAADwAAAGRycy9kb3ducmV2LnhtbESPQYvCMBCF78L+hzAL3jRVQXa7RlFB&#10;8OJB14u3oRmbYjOpTaz13zuHhb3N8N68981i1ftaddTGKrCByTgDRVwEW3Fp4Py7G32BignZYh2Y&#10;DLwowmr5MVhgbsOTj9SdUqkkhGOOBlxKTa51LBx5jOPQEIt2Da3HJGtbatviU8J9radZNtceK5YG&#10;hw1tHRW308Mb8I3190Nw9nKrZvWG9tf1JuuMGX726x9Qifr0b/673lvB/54IrnwjI+jl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tgkjDAAAA3QAAAA8AAAAAAAAAAAAA&#10;AAAAoQIAAGRycy9kb3ducmV2LnhtbFBLBQYAAAAABAAEAPkAAACRAwAAAAA=&#10;" strokeweight="1.5pt"/>
                </v:group>
              </v:group>
            </w:pict>
          </mc:Fallback>
        </mc:AlternateContent>
      </w:r>
    </w:p>
    <w:p w:rsidR="00D81930" w:rsidRPr="004C1D4E" w:rsidRDefault="00D81930" w:rsidP="001A6841">
      <w:pPr>
        <w:numPr>
          <w:ilvl w:val="0"/>
          <w:numId w:val="3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Given K(x),  graph:       </w:t>
      </w:r>
      <w:r w:rsidRPr="004C1D4E">
        <w:rPr>
          <w:rFonts w:ascii="Calibri" w:eastAsia="Calibri" w:hAnsi="Calibri" w:cs="Times New Roman"/>
          <w:b/>
        </w:rPr>
        <w:t>y =</w:t>
      </w:r>
      <w:r w:rsidRPr="004C1D4E">
        <w:rPr>
          <w:rFonts w:ascii="Calibri" w:eastAsia="Calibri" w:hAnsi="Calibri" w:cs="Times New Roman"/>
        </w:rPr>
        <w:t xml:space="preserve"> </w:t>
      </w:r>
      <w:r w:rsidRPr="004C1D4E">
        <w:rPr>
          <w:rFonts w:ascii="Calibri" w:eastAsia="Calibri" w:hAnsi="Calibri" w:cs="Times New Roman"/>
          <w:b/>
        </w:rPr>
        <w:t>3K(x) + 5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6E974E70" wp14:editId="3DA90DE0">
                <wp:simplePos x="0" y="0"/>
                <wp:positionH relativeFrom="column">
                  <wp:posOffset>3842385</wp:posOffset>
                </wp:positionH>
                <wp:positionV relativeFrom="paragraph">
                  <wp:posOffset>71120</wp:posOffset>
                </wp:positionV>
                <wp:extent cx="2683510" cy="2683510"/>
                <wp:effectExtent l="30480" t="33020" r="29210" b="26670"/>
                <wp:wrapNone/>
                <wp:docPr id="1816" name="Group 1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1535" y="1859"/>
                          <a:chExt cx="4226" cy="4226"/>
                        </a:xfrm>
                      </wpg:grpSpPr>
                      <wpg:grpSp>
                        <wpg:cNvPr id="1817" name="Group 1820"/>
                        <wpg:cNvGrpSpPr>
                          <a:grpSpLocks/>
                        </wpg:cNvGrpSpPr>
                        <wpg:grpSpPr bwMode="auto">
                          <a:xfrm>
                            <a:off x="1535" y="1859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818" name="Group 1821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819" name="AutoShape 18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0" name="AutoShape 18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1" name="AutoShape 18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2" name="AutoShape 18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3" name="AutoShape 18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4" name="AutoShape 18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AutoShape 18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AutoShape 18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AutoShape 18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AutoShape 18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AutoShape 18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0" name="AutoShape 18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1" name="AutoShape 18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2" name="AutoShape 18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3" name="AutoShape 18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4" name="AutoShape 18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5" name="AutoShape 183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6" name="AutoShape 183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7" name="AutoShape 184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8" name="AutoShape 184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9" name="AutoShape 184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40" name="Group 1843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841" name="AutoShape 18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2" name="AutoShape 18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3" name="AutoShape 1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4" name="AutoShape 18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5" name="AutoShape 18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6" name="AutoShape 18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7" name="AutoShape 1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AutoShape 1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9" name="AutoShape 18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0" name="AutoShape 18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1" name="AutoShape 18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2" name="AutoShape 18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3" name="AutoShape 18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" name="AutoShape 18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5" name="AutoShape 18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6" name="AutoShape 18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7" name="AutoShape 18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8" name="AutoShape 18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9" name="AutoShape 18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0" name="AutoShape 18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1" name="AutoShape 18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862" name="Group 1865"/>
                        <wpg:cNvGrpSpPr>
                          <a:grpSpLocks/>
                        </wpg:cNvGrpSpPr>
                        <wpg:grpSpPr bwMode="auto">
                          <a:xfrm>
                            <a:off x="2656" y="3384"/>
                            <a:ext cx="2168" cy="394"/>
                            <a:chOff x="2676" y="2320"/>
                            <a:chExt cx="2168" cy="394"/>
                          </a:xfrm>
                        </wpg:grpSpPr>
                        <wps:wsp>
                          <wps:cNvPr id="1863" name="Freeform 1866"/>
                          <wps:cNvSpPr>
                            <a:spLocks/>
                          </wps:cNvSpPr>
                          <wps:spPr bwMode="auto">
                            <a:xfrm>
                              <a:off x="2676" y="2320"/>
                              <a:ext cx="788" cy="394"/>
                            </a:xfrm>
                            <a:custGeom>
                              <a:avLst/>
                              <a:gdLst>
                                <a:gd name="T0" fmla="*/ 0 w 788"/>
                                <a:gd name="T1" fmla="*/ 394 h 394"/>
                                <a:gd name="T2" fmla="*/ 394 w 788"/>
                                <a:gd name="T3" fmla="*/ 0 h 394"/>
                                <a:gd name="T4" fmla="*/ 788 w 788"/>
                                <a:gd name="T5" fmla="*/ 394 h 3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8" h="394">
                                  <a:moveTo>
                                    <a:pt x="0" y="394"/>
                                  </a:moveTo>
                                  <a:cubicBezTo>
                                    <a:pt x="131" y="197"/>
                                    <a:pt x="263" y="0"/>
                                    <a:pt x="394" y="0"/>
                                  </a:cubicBezTo>
                                  <a:cubicBezTo>
                                    <a:pt x="525" y="0"/>
                                    <a:pt x="722" y="328"/>
                                    <a:pt x="788" y="394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4" name="Freeform 1867"/>
                          <wps:cNvSpPr>
                            <a:spLocks/>
                          </wps:cNvSpPr>
                          <wps:spPr bwMode="auto">
                            <a:xfrm>
                              <a:off x="4056" y="2320"/>
                              <a:ext cx="788" cy="394"/>
                            </a:xfrm>
                            <a:custGeom>
                              <a:avLst/>
                              <a:gdLst>
                                <a:gd name="T0" fmla="*/ 0 w 788"/>
                                <a:gd name="T1" fmla="*/ 394 h 394"/>
                                <a:gd name="T2" fmla="*/ 394 w 788"/>
                                <a:gd name="T3" fmla="*/ 0 h 394"/>
                                <a:gd name="T4" fmla="*/ 788 w 788"/>
                                <a:gd name="T5" fmla="*/ 394 h 3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8" h="394">
                                  <a:moveTo>
                                    <a:pt x="0" y="394"/>
                                  </a:moveTo>
                                  <a:cubicBezTo>
                                    <a:pt x="131" y="197"/>
                                    <a:pt x="263" y="0"/>
                                    <a:pt x="394" y="0"/>
                                  </a:cubicBezTo>
                                  <a:cubicBezTo>
                                    <a:pt x="525" y="0"/>
                                    <a:pt x="722" y="328"/>
                                    <a:pt x="788" y="394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" name="AutoShape 18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64" y="2714"/>
                              <a:ext cx="592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D7E817" id="Group 1816" o:spid="_x0000_s1026" style="position:absolute;margin-left:302.55pt;margin-top:5.6pt;width:211.3pt;height:211.3pt;z-index:251707392" coordorigin="1535,1859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">
                <v:group id="Group 1820" o:spid="_x0000_s1027" style="position:absolute;left:1535;top:1859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Q++c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H+JP6B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tD75wwAAAN0AAAAP&#10;AAAAAAAAAAAAAAAAAKoCAABkcnMvZG93bnJldi54bWxQSwUGAAAAAAQABAD6AAAAmgMAAAAA&#10;">
                  <v:group id="Group 1821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iuqi8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6n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K6qLxgAAAN0A&#10;AAAPAAAAAAAAAAAAAAAAAKoCAABkcnMvZG93bnJldi54bWxQSwUGAAAAAAQABAD6AAAAnQMAAAAA&#10;">
                    <v:shape id="AutoShape 1822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uyosQAAADdAAAADwAAAGRycy9kb3ducmV2LnhtbERPTWvCQBC9F/wPywi91Y2llDS6iliU&#10;HNqDSfE8ZMdNMDsbs1uT9td3C4K3ebzPWa5H24or9b5xrGA+S0AQV043bBR8lbunFIQPyBpbx6Tg&#10;hzysV5OHJWbaDXygaxGMiCHsM1RQh9BlUvqqJot+5jriyJ1cbzFE2BupexxiuG3lc5K8SosNx4Ya&#10;O9rWVJ2Lb6vAkN1d9unJFL9D/vFeHl8+/T5X6nE6bhYgAo3hLr65cx3np/M3+P8mni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S7KixAAAAN0AAAAPAAAAAAAAAAAA&#10;AAAAAKECAABkcnMvZG93bnJldi54bWxQSwUGAAAAAAQABAD5AAAAkgMAAAAA&#10;"/>
                    <v:shape id="AutoShape 1823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3RgsYAAADdAAAADwAAAGRycy9kb3ducmV2LnhtbESPQWvDMAyF74P9B6NBb6uzMkbI6pay&#10;0ZJDd1hadhax6oTGchZ7TdpfPx0Gu0m8p/c+LdeT79SFhtgGNvA0z0AR18G27AwcD9vHHFRMyBa7&#10;wGTgShHWq/u7JRY2jPxJlyo5JSEcCzTQpNQXWse6IY9xHnpi0U5h8JhkHZy2A44S7ju9yLIX7bFl&#10;aWiwp7eG6nP14w048tvvXX5y1W0s9++Hr+ePuCuNmT1Mm1dQiab0b/67Lq3g5wvhl29kBL3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d0YLGAAAA3QAAAA8AAAAAAAAA&#10;AAAAAAAAoQIAAGRycy9kb3ducmV2LnhtbFBLBQYAAAAABAAEAPkAAACUAwAAAAA=&#10;"/>
                    <v:shape id="AutoShape 1824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F0GcQAAADdAAAADwAAAGRycy9kb3ducmV2LnhtbERPTWvCQBC9F/wPywi91Y1SSohugliU&#10;HNpDo3gesuMmmJ2N2a1J++u7hUJv83ifsykm24k7Db51rGC5SEAQ1063bBScjvunFIQPyBo7x6Tg&#10;izwU+exhg5l2I3/QvQpGxBD2GSpoQugzKX3dkEW/cD1x5C5usBgiHIzUA44x3HZylSQv0mLLsaHB&#10;nnYN1dfq0yowZPe3Q3ox1fdYvr0ez8/v/lAq9TiftmsQgabwL/5zlzrOT1dL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UXQZxAAAAN0AAAAPAAAAAAAAAAAA&#10;AAAAAKECAABkcnMvZG93bnJldi54bWxQSwUGAAAAAAQABAD5AAAAkgMAAAAA&#10;"/>
                    <v:shape id="AutoShape 1825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PqbsQAAADdAAAADwAAAGRycy9kb3ducmV2LnhtbERPTWvCQBC9F/wPywi91Y2hlJC6Sqko&#10;OdhDk9LzkB03odnZmF1N9Ne7hUJv83ifs9pMthMXGnzrWMFykYAgrp1u2Sj4qnZPGQgfkDV2jknB&#10;lTxs1rOHFebajfxJlzIYEUPY56igCaHPpfR1Qxb9wvXEkTu6wWKIcDBSDzjGcNvJNElepMWWY0OD&#10;Pb03VP+UZ6vAkN2d9tnRlLexOGyr7+cPvy+UepxPb68gAk3hX/znLnScn6Up/H4TT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g+puxAAAAN0AAAAPAAAAAAAAAAAA&#10;AAAAAKECAABkcnMvZG93bnJldi54bWxQSwUGAAAAAAQABAD5AAAAkgMAAAAA&#10;"/>
                    <v:shape id="AutoShape 1826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9P9cMAAADdAAAADwAAAGRycy9kb3ducmV2LnhtbERPTWvCQBC9F/wPywje6qZaSkhdpShK&#10;Du2hUTwP2XETmp2N2dVEf323UPA2j/c5i9VgG3GlzteOFbxMExDEpdM1GwWH/fY5BeEDssbGMSm4&#10;kYfVcvS0wEy7nr/pWgQjYgj7DBVUIbSZlL6syKKfupY4cifXWQwRdkbqDvsYbhs5S5I3abHm2FBh&#10;S+uKyp/iYhUYstvzLj2Z4t7nn5v98fXL73KlJuPh4x1EoCE8xP/uXMf56Ww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PT/XDAAAA3QAAAA8AAAAAAAAAAAAA&#10;AAAAoQIAAGRycy9kb3ducmV2LnhtbFBLBQYAAAAABAAEAPkAAACRAwAAAAA=&#10;"/>
                    <v:shape id="AutoShape 1827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bXgcQAAADdAAAADwAAAGRycy9kb3ducmV2LnhtbERPTWvCQBC9F/oflin0VjeKlBCziihK&#10;Du2hUTwP2ckmmJ2N2a1J++u7hUJv83ifk28m24k7Db51rGA+S0AQV063bBScT4eXFIQPyBo7x6Tg&#10;izxs1o8POWbajfxB9zIYEUPYZ6igCaHPpPRVQxb9zPXEkavdYDFEOBipBxxjuO3kIklepcWWY0OD&#10;Pe0aqq7lp1VgyB5ux7Q25fdYvO1Pl+W7PxZKPT9N2xWIQFP4F/+5Cx3np4sl/H4TT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JteBxAAAAN0AAAAPAAAAAAAAAAAA&#10;AAAAAKECAABkcnMvZG93bnJldi54bWxQSwUGAAAAAAQABAD5AAAAkgMAAAAA&#10;"/>
                    <v:shape id="AutoShape 1828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pyGsMAAADdAAAADwAAAGRycy9kb3ducmV2LnhtbERPTWvCQBC9F/wPywje6qZiS0hdpShK&#10;Du2hUTwP2XETmp2N2dVEf323UPA2j/c5i9VgG3GlzteOFbxMExDEpdM1GwWH/fY5BeEDssbGMSm4&#10;kYfVcvS0wEy7nr/pWgQjYgj7DBVUIbSZlL6syKKfupY4cifXWQwRdkbqDvsYbhs5S5I3abHm2FBh&#10;S+uKyp/iYhUYstvzLj2Z4t7nn5v9cf7ld7lSk/Hw8Q4i0BAe4n93ruP8dPY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qchrDAAAA3QAAAA8AAAAAAAAAAAAA&#10;AAAAoQIAAGRycy9kb3ducmV2LnhtbFBLBQYAAAAABAAEAPkAAACRAwAAAAA=&#10;"/>
                    <v:shape id="AutoShape 1829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jsbcMAAADdAAAADwAAAGRycy9kb3ducmV2LnhtbERPTWvCQBC9F/oflil4q5uKSEhdRVqU&#10;HOzBKD0P2XETzM6m2dVEf31XELzN433OfDnYRlyo87VjBR/jBARx6XTNRsFhv35PQfiArLFxTAqu&#10;5GG5eH2ZY6Zdzzu6FMGIGMI+QwVVCG0mpS8rsujHriWO3NF1FkOEnZG6wz6G20ZOkmQmLdYcGyps&#10;6aui8lScrQJDdv23SY+muPX59nv/O/3xm1yp0duw+gQRaAhP8cOd6zg/nczg/k08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47G3DAAAA3QAAAA8AAAAAAAAAAAAA&#10;AAAAoQIAAGRycy9kb3ducmV2LnhtbFBLBQYAAAAABAAEAPkAAACRAwAAAAA=&#10;"/>
                    <v:shape id="AutoShape 1830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RJ9sMAAADdAAAADwAAAGRycy9kb3ducmV2LnhtbERPTWvCQBC9F/wPywje6qYibUhdpShK&#10;Du2hUTwP2XETmp2N2dVEf323UPA2j/c5i9VgG3GlzteOFbxMExDEpdM1GwWH/fY5BeEDssbGMSm4&#10;kYfVcvS0wEy7nr/pWgQjYgj7DBVUIbSZlL6syKKfupY4cifXWQwRdkbqDvsYbhs5S5JXabHm2FBh&#10;S+uKyp/iYhUYstvzLj2Z4t7nn5v9cf7ld7lSk/Hw8Q4i0BAe4n93ruP8dPY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0SfbDAAAA3QAAAA8AAAAAAAAAAAAA&#10;AAAAoQIAAGRycy9kb3ducmV2LnhtbFBLBQYAAAAABAAEAPkAAACRAwAAAAA=&#10;"/>
                    <v:shape id="AutoShape 1831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vdhMYAAADdAAAADwAAAGRycy9kb3ducmV2LnhtbESPQWvDMAyF74P9B6NBb6uzMkbI6pay&#10;0ZJDd1hadhax6oTGchZ7TdpfPx0Gu0m8p/c+LdeT79SFhtgGNvA0z0AR18G27AwcD9vHHFRMyBa7&#10;wGTgShHWq/u7JRY2jPxJlyo5JSEcCzTQpNQXWse6IY9xHnpi0U5h8JhkHZy2A44S7ju9yLIX7bFl&#10;aWiwp7eG6nP14w048tvvXX5y1W0s9++Hr+ePuCuNmT1Mm1dQiab0b/67Lq3g5wvBlW9kBL3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r3YTGAAAA3QAAAA8AAAAAAAAA&#10;AAAAAAAAoQIAAGRycy9kb3ducmV2LnhtbFBLBQYAAAAABAAEAPkAAACUAwAAAAA=&#10;"/>
                    <v:shape id="AutoShape 1832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cTZsMAAADdAAAADwAAAGRycy9kb3ducmV2LnhtbERPTWvCQBC9C/0PyxS8mU09iKauoQ2I&#10;3qyxLT0Ou9MkNDsbsmuM/fVuoeBtHu9z1vloWzFQ7xvHCp6SFASxdqbhSsH7aTtbgvAB2WDrmBRc&#10;yUO+eZisMTPuwkcaylCJGMI+QwV1CF0mpdc1WfSJ64gj9+16iyHCvpKmx0sMt62cp+lCWmw4NtTY&#10;UVGT/inPVsGXHz8+D7vqsCc9vP3utgXq11Kp6eP48gwi0Bju4n/33sT5y/kK/r6JJ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XE2bDAAAA3QAAAA8AAAAAAAAAAAAA&#10;AAAAoQIAAGRycy9kb3ducmV2LnhtbFBLBQYAAAAABAAEAPkAAACRAwAAAAA=&#10;" strokeweight="2.25pt">
                      <v:stroke startarrow="block" endarrow="block"/>
                    </v:shape>
                    <v:shape id="AutoShape 1833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RHX8cAAADdAAAADwAAAGRycy9kb3ducmV2LnhtbESPT2vDMAzF74N+B6PBbquzP4yQ1i2l&#10;oyWH7bC09Cxi1QmN5Sz2mmyffjoMdpN4T+/9tFxPvlNXGmIb2MDDPANFXAfbsjNwPOzuc1AxIVvs&#10;ApOBb4qwXs1ulljYMPIHXavklIRwLNBAk1JfaB3rhjzGeeiJRTuHwWOSdXDaDjhKuO/0Y5a9aI8t&#10;S0ODPW0bqi/VlzfgyO8+9/nZVT9j+fZ6OD2/x31pzN3ttFmASjSlf/PfdWkFP38Sfv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xEdfxwAAAN0AAAAPAAAAAAAA&#10;AAAAAAAAAKECAABkcnMvZG93bnJldi54bWxQSwUGAAAAAAQABAD5AAAAlQMAAAAA&#10;"/>
                    <v:shape id="AutoShape 1834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jixMMAAADdAAAADwAAAGRycy9kb3ducmV2LnhtbERPTWvCQBC9F/wPyxS81Y1aSkhdpShK&#10;Du2hUTwP2XETmp2N2dVEf323UPA2j/c5i9VgG3GlzteOFUwnCQji0umajYLDfvuSgvABWWPjmBTc&#10;yMNqOXpaYKZdz990LYIRMYR9hgqqENpMSl9WZNFPXEscuZPrLIYIOyN1h30Mt42cJcmbtFhzbKiw&#10;pXVF5U9xsQoM2e15l55Mce/zz83++Prld7lS4+fh4x1EoCE8xP/uXMf56Xw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I4sTDAAAA3QAAAA8AAAAAAAAAAAAA&#10;AAAAoQIAAGRycy9kb3ducmV2LnhtbFBLBQYAAAAABAAEAPkAAACRAwAAAAA=&#10;"/>
                    <v:shape id="AutoShape 1835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p8s8MAAADdAAAADwAAAGRycy9kb3ducmV2LnhtbERPTWvCQBC9F/wPywje6qZaSkhdpShK&#10;Du2hUTwP2XETmp2N2dVEf323UPA2j/c5i9VgG3GlzteOFbxMExDEpdM1GwWH/fY5BeEDssbGMSm4&#10;kYfVcvS0wEy7nr/pWgQjYgj7DBVUIbSZlL6syKKfupY4cifXWQwRdkbqDvsYbhs5S5I3abHm2FBh&#10;S+uKyp/iYhUYstvzLj2Z4t7nn5v98fXL73KlJuPh4x1EoCE8xP/uXMf56Xw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afLPDAAAA3QAAAA8AAAAAAAAAAAAA&#10;AAAAoQIAAGRycy9kb3ducmV2LnhtbFBLBQYAAAAABAAEAPkAAACRAwAAAAA=&#10;"/>
                    <v:shape id="AutoShape 1836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bZKMMAAADdAAAADwAAAGRycy9kb3ducmV2LnhtbERPTWvCQBC9F/wPywje6qa1lJC6SrEo&#10;OdRDo3gesuMmNDsbs6tJ++tdQfA2j/c58+VgG3GhzteOFbxMExDEpdM1GwX73fo5BeEDssbGMSn4&#10;Iw/Lxehpjpl2Pf/QpQhGxBD2GSqoQmgzKX1ZkUU/dS1x5I6usxgi7IzUHfYx3DbyNUnepcWaY0OF&#10;La0qKn+Ls1VgyK5Pm/Roiv8+//7aHd62fpMrNRkPnx8gAg3hIb67cx3np7MZ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W2SjDAAAA3QAAAA8AAAAAAAAAAAAA&#10;AAAAoQIAAGRycy9kb3ducmV2LnhtbFBLBQYAAAAABAAEAPkAAACRAwAAAAA=&#10;"/>
                    <v:shape id="AutoShape 1837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9BXMMAAADdAAAADwAAAGRycy9kb3ducmV2LnhtbERPTWvCQBC9F/wPywje6qZVSkhdpViU&#10;HOyhUTwP2XETmp2N2dVEf323UPA2j/c5i9VgG3GlzteOFbxMExDEpdM1GwWH/eY5BeEDssbGMSm4&#10;kYfVcvS0wEy7nr/pWgQjYgj7DBVUIbSZlL6syKKfupY4cifXWQwRdkbqDvsYbhv5miRv0mLNsaHC&#10;ltYVlT/FxSowZDfnbXoyxb3Pd5/74/zLb3OlJuPh4x1EoCE8xP/uXMf56Ww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/QVzDAAAA3QAAAA8AAAAAAAAAAAAA&#10;AAAAoQIAAGRycy9kb3ducmV2LnhtbFBLBQYAAAAABAAEAPkAAACRAwAAAAA=&#10;"/>
                    <v:shape id="AutoShape 1838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Pkx8QAAADdAAAADwAAAGRycy9kb3ducmV2LnhtbERPS2vCQBC+C/6HZYTedNOHJaSuIi1K&#10;Dnowlp6H7LgJzc7G7Nak/fVdQfA2H99zFqvBNuJCna8dK3icJSCIS6drNgo+j5tpCsIHZI2NY1Lw&#10;Sx5Wy/FogZl2PR/oUgQjYgj7DBVUIbSZlL6syKKfuZY4cifXWQwRdkbqDvsYbhv5lCSv0mLNsaHC&#10;lt4rKr+LH6vAkN2ct+nJFH99vvs4fr3s/TZX6mEyrN9ABBrCXXxz5zrOT5/n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s+THxAAAAN0AAAAPAAAAAAAAAAAA&#10;AAAAAKECAABkcnMvZG93bnJldi54bWxQSwUGAAAAAAQABAD5AAAAkgMAAAAA&#10;"/>
                    <v:shape id="AutoShape 1839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F6sMQAAADdAAAADwAAAGRycy9kb3ducmV2LnhtbERPTWvCQBC9F/oflin0Vje2RUJ0FWlR&#10;crAHE/E8ZMdNMDubZrcm9dd3C4K3ebzPWaxG24oL9b5xrGA6SUAQV043bBQcys1LCsIHZI2tY1Lw&#10;Sx5Wy8eHBWbaDbynSxGMiCHsM1RQh9BlUvqqJot+4jriyJ1cbzFE2BupexxiuG3la5LMpMWGY0ON&#10;HX3UVJ2LH6vAkN18b9OTKa5Dvvssj+9ffpsr9fw0rucgAo3hLr65cx3np28z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YXqwxAAAAN0AAAAPAAAAAAAAAAAA&#10;AAAAAKECAABkcnMvZG93bnJldi54bWxQSwUGAAAAAAQABAD5AAAAkgMAAAAA&#10;"/>
                    <v:shape id="AutoShape 1840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3fK8QAAADdAAAADwAAAGRycy9kb3ducmV2LnhtbERPS2vCQBC+C/6HZYTedNMHNqSuIi1K&#10;Dnowlp6H7LgJzc7G7Nak/fVdQfA2H99zFqvBNuJCna8dK3icJSCIS6drNgo+j5tpCsIHZI2NY1Lw&#10;Sx5Wy/FogZl2PR/oUgQjYgj7DBVUIbSZlL6syKKfuZY4cifXWQwRdkbqDvsYbhv5lCRzabHm2FBh&#10;S+8Vld/Fj1VgyG7O2/Rkir8+330cv172fpsr9TAZ1m8gAg3hLr65cx3np8+v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Ld8rxAAAAN0AAAAPAAAAAAAAAAAA&#10;AAAAAKECAABkcnMvZG93bnJldi54bWxQSwUGAAAAAAQABAD5AAAAkgMAAAAA&#10;"/>
                    <v:shape id="AutoShape 1841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JLWccAAADdAAAADwAAAGRycy9kb3ducmV2LnhtbESPT2vDMAzF74N+B6PBbquzP4yQ1i2l&#10;oyWH7bC09Cxi1QmN5Sz2mmyffjoMdpN4T+/9tFxPvlNXGmIb2MDDPANFXAfbsjNwPOzuc1AxIVvs&#10;ApOBb4qwXs1ulljYMPIHXavklIRwLNBAk1JfaB3rhjzGeeiJRTuHwWOSdXDaDjhKuO/0Y5a9aI8t&#10;S0ODPW0bqi/VlzfgyO8+9/nZVT9j+fZ6OD2/x31pzN3ttFmASjSlf/PfdWkFP38SXPlGRt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sktZxwAAAN0AAAAPAAAAAAAA&#10;AAAAAAAAAKECAABkcnMvZG93bnJldi54bWxQSwUGAAAAAAQABAD5AAAAlQMAAAAA&#10;"/>
                    <v:shape id="AutoShape 1842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7uwsQAAADdAAAADwAAAGRycy9kb3ducmV2LnhtbERPTWvCQBC9C/0PyxR60021SJq6Sqko&#10;OdSDUXoesuMmNDubZleT9td3BcHbPN7nLFaDbcSFOl87VvA8SUAQl07XbBQcD5txCsIHZI2NY1Lw&#10;Sx5Wy4fRAjPtet7TpQhGxBD2GSqoQmgzKX1ZkUU/cS1x5E6usxgi7IzUHfYx3DZymiRzabHm2FBh&#10;Sx8Vld/F2SowZDc/2/Rkir8+/1wfvl52fpsr9fQ4vL+BCDSEu/jmznWcn85e4f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/u7CxAAAAN0AAAAPAAAAAAAAAAAA&#10;AAAAAKECAABkcnMvZG93bnJldi54bWxQSwUGAAAAAAQABAD5AAAAkgMAAAAA&#10;"/>
                  </v:group>
                  <v:group id="Group 1843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+6JkMcAAADdAAAADwAAAGRycy9kb3ducmV2LnhtbESPQWvCQBCF74X+h2UK&#10;3uomtRWJriLSigcpGAvF25Adk2B2NmS3Sfz3nUOhtxnem/e+WW1G16ieulB7NpBOE1DEhbc1lwa+&#10;zh/PC1AhIltsPJOBOwXYrB8fVphZP/CJ+jyWSkI4ZGigirHNtA5FRQ7D1LfEol195zDK2pXadjhI&#10;uGv0S5LMtcOapaHClnYVFbf8xxnYDzhsZ+l7f7xdd/fL+e3z+5iSMZOncbsEFWmM/+a/64MV/MWr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+6JkMcAAADd&#10;AAAADwAAAAAAAAAAAAAAAACqAgAAZHJzL2Rvd25yZXYueG1sUEsFBgAAAAAEAAQA+gAAAJ4DAAAA&#10;AA==&#10;">
                    <v:shape id="AutoShape 1844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m7jMQAAADdAAAADwAAAGRycy9kb3ducmV2LnhtbERPTWsCMRC9F/ofwhS8FM2u2CKrUbYF&#10;QQsetHofN+MmdDPZbqJu/31TKHibx/uc+bJ3jbhSF6xnBfkoA0FceW25VnD4XA2nIEJE1th4JgU/&#10;FGC5eHyYY6H9jXd03cdapBAOBSowMbaFlKEy5DCMfEucuLPvHMYEu1rqDm8p3DVynGWv0qHl1GCw&#10;pXdD1df+4hRsN/lbeTJ287H7ttuXVdlc6uejUoOnvpyBiNTHu/jfvdZp/nS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buMxAAAAN0AAAAPAAAAAAAAAAAA&#10;AAAAAKECAABkcnMvZG93bnJldi54bWxQSwUGAAAAAAQABAD5AAAAkgMAAAAA&#10;"/>
                    <v:shape id="AutoShape 1845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l+8QAAADdAAAADwAAAGRycy9kb3ducmV2LnhtbERPS2sCMRC+F/wPYYReimaVKrIaZVsQ&#10;asGDr/u4mW5CN5PtJur23zcFwdt8fM9ZrDpXiyu1wXpWMBpmIIhLry1XCo6H9WAGIkRkjbVnUvBL&#10;AVbL3tMCc+1vvKPrPlYihXDIUYGJscmlDKUhh2HoG+LEffnWYUywraRu8ZbCXS3HWTaVDi2nBoMN&#10;vRsqv/cXp2C7Gb0VZ2M3n7sfu52si/pSvZyUeu53xRxEpC4+xHf3h07zZ69j+P8mnS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yyX7xAAAAN0AAAAPAAAAAAAAAAAA&#10;AAAAAKECAABkcnMvZG93bnJldi54bWxQSwUGAAAAAAQABAD5AAAAkgMAAAAA&#10;"/>
                    <v:shape id="AutoShape 1846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eAYMQAAADdAAAADwAAAGRycy9kb3ducmV2LnhtbERPTWsCMRC9C/6HMEIvUrO2WmRrlLUg&#10;VMGD2t6nm+kmdDNZN1G3/74pCN7m8T5nvuxcLS7UButZwXiUgSAuvbZcKfg4rh9nIEJE1lh7JgW/&#10;FGC56PfmmGt/5T1dDrESKYRDjgpMjE0uZSgNOQwj3xAn7tu3DmOCbSV1i9cU7mr5lGUv0qHl1GCw&#10;oTdD5c/h7BTsNuNV8WXsZrs/2d10XdTnavip1MOgK15BROriXXxzv+s0fzZ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4BgxAAAAN0AAAAPAAAAAAAAAAAA&#10;AAAAAKECAABkcnMvZG93bnJldi54bWxQSwUGAAAAAAQABAD5AAAAkgMAAAAA&#10;"/>
                    <v:shape id="AutoShape 1847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4YFMQAAADdAAAADwAAAGRycy9kb3ducmV2LnhtbERPTWsCMRC9F/wPYYReSs0qKrI1ylYQ&#10;quDBbXufbqab0M1ku4m6/feNIHibx/uc5bp3jThTF6xnBeNRBoK48tpyreDjffu8ABEissbGMyn4&#10;owDr1eBhibn2Fz7SuYy1SCEcclRgYmxzKUNlyGEY+ZY4cd++cxgT7GqpO7ykcNfISZbNpUPLqcFg&#10;SxtD1U95cgoOu/Fr8WXsbn/8tYfZtmhO9dOnUo/DvngBEamPd/HN/abT/MV0Ctdv0gly9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bhgUxAAAAN0AAAAPAAAAAAAAAAAA&#10;AAAAAKECAABkcnMvZG93bnJldi54bWxQSwUGAAAAAAQABAD5AAAAkgMAAAAA&#10;"/>
                    <v:shape id="AutoShape 1848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K9j8QAAADdAAAADwAAAGRycy9kb3ducmV2LnhtbERPTWsCMRC9F/ofwhR6KZq1VJHVKNuC&#10;UAUPrnofN9NN6Gay3UTd/ntTKHibx/uc+bJ3jbhQF6xnBaNhBoK48tpyreCwXw2mIEJE1th4JgW/&#10;FGC5eHyYY679lXd0KWMtUgiHHBWYGNtcylAZchiGviVO3JfvHMYEu1rqDq8p3DXyNcsm0qHl1GCw&#10;pQ9D1Xd5dgq269F7cTJ2vdn92O14VTTn+uWo1PNTX8xAROrjXfzv/tRp/vRtDH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Ir2PxAAAAN0AAAAPAAAAAAAAAAAA&#10;AAAAAKECAABkcnMvZG93bnJldi54bWxQSwUGAAAAAAQABAD5AAAAkgMAAAAA&#10;"/>
                    <v:shape id="AutoShape 1849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Aj+MQAAADdAAAADwAAAGRycy9kb3ducmV2LnhtbERPTWsCMRC9F/wPYYReSs0qVWRrlK0g&#10;VMGD2/Y+3Uw3oZvJdhN1+++NIHibx/ucxap3jThRF6xnBeNRBoK48tpyreDzY/M8BxEissbGMyn4&#10;pwCr5eBhgbn2Zz7QqYy1SCEcclRgYmxzKUNlyGEY+ZY4cT++cxgT7GqpOzyncNfISZbNpEPLqcFg&#10;S2tD1W95dAr22/Fb8W3sdnf4s/vppmiO9dOXUo/DvngFEamPd/HN/a7T/PnLDK7fpB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8CP4xAAAAN0AAAAPAAAAAAAAAAAA&#10;AAAAAKECAABkcnMvZG93bnJldi54bWxQSwUGAAAAAAQABAD5AAAAkgMAAAAA&#10;"/>
                    <v:shape id="AutoShape 1850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yGY8QAAADdAAAADwAAAGRycy9kb3ducmV2LnhtbERPTWsCMRC9C/6HMEIvUrOWamVrlLUg&#10;VMGD2t6nm+kmdDNZN1G3/74pCN7m8T5nvuxcLS7UButZwXiUgSAuvbZcKfg4rh9nIEJE1lh7JgW/&#10;FGC56PfmmGt/5T1dDrESKYRDjgpMjE0uZSgNOQwj3xAn7tu3DmOCbSV1i9cU7mr5lGVT6dByajDY&#10;0Juh8udwdgp2m/Gq+DJ2s92f7G6yLupzNfxU6mHQFa8gInXxLr6533WaP3t+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vIZjxAAAAN0AAAAPAAAAAAAAAAAA&#10;AAAAAKECAABkcnMvZG93bnJldi54bWxQSwUGAAAAAAQABAD5AAAAkgMAAAAA&#10;"/>
                    <v:shape id="AutoShape 1851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MSEccAAADdAAAADwAAAGRycy9kb3ducmV2LnhtbESPQU8CMRCF7yb8h2ZIvBjoYtSQlUJW&#10;ExIx4QDKfdwO24btdN0WWP+9czDxNpP35r1vFqshtOpCffKRDcymBSjiOlrPjYHPj/VkDiplZItt&#10;ZDLwQwlWy9HNAksbr7yjyz43SkI4lWjA5dyVWqfaUcA0jR2xaMfYB8yy9o22PV4lPLT6viiedEDP&#10;0uCwo1dH9Wl/Dga2m9lL9eX85n337beP66o9N3cHY27HQ/UMKtOQ/81/129W8OcP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IxIRxwAAAN0AAAAPAAAAAAAA&#10;AAAAAAAAAKECAABkcnMvZG93bnJldi54bWxQSwUGAAAAAAQABAD5AAAAlQMAAAAA&#10;"/>
                    <v:shape id="AutoShape 1852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+3isQAAADdAAAADwAAAGRycy9kb3ducmV2LnhtbERPTWsCMRC9C/6HMEIvUrOWWuxqlLUg&#10;VMGDtr2Pm+kmdDNZN1G3/74pCN7m8T5nvuxcLS7UButZwXiUgSAuvbZcKfj8WD9OQYSIrLH2TAp+&#10;KcBy0e/NMdf+ynu6HGIlUgiHHBWYGJtcylAachhGviFO3LdvHcYE20rqFq8p3NXyKctepEPLqcFg&#10;Q2+Gyp/D2SnYbcar4mjsZrs/2d1kXdTnavil1MOgK2YgInXxLr6533WaP31+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b7eKxAAAAN0AAAAPAAAAAAAAAAAA&#10;AAAAAKECAABkcnMvZG93bnJldi54bWxQSwUGAAAAAAQABAD5AAAAkgMAAAAA&#10;"/>
                    <v:shape id="AutoShape 1853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yIyscAAADdAAAADwAAAGRycy9kb3ducmV2LnhtbESPQWsCMRCF70L/Q5hCL1KzFiyyGmUt&#10;CLXgQdvex810E7qZrJuo23/fORR6m+G9ee+b5XoIrbpSn3xkA9NJAYq4jtZzY+Djffs4B5UyssU2&#10;Mhn4oQTr1d1oiaWNNz7Q9ZgbJSGcSjTgcu5KrVPtKGCaxI5YtK/YB8yy9o22Pd4kPLT6qSiedUDP&#10;0uCwoxdH9ffxEgzsd9NNdXJ+93Y4+/1sW7WXZvxpzMP9UC1AZRryv/nv+tUK/nwm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jIjKxwAAAN0AAAAPAAAAAAAA&#10;AAAAAAAAAKECAABkcnMvZG93bnJldi54bWxQSwUGAAAAAAQABAD5AAAAlQMAAAAA&#10;"/>
                    <v:shape id="AutoShape 1854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XIpMUAAADdAAAADwAAAGRycy9kb3ducmV2LnhtbERPTWvCQBC9C/6HZQq96SZqraSuImKh&#10;0kvVVOxtyE6TYHY2ZLdJ/PduodDbPN7nLNe9qURLjSstK4jHEQjizOqScwXp6XW0AOE8ssbKMim4&#10;kYP1ajhYYqJtxwdqjz4XIYRdggoK7+tESpcVZNCNbU0cuG/bGPQBNrnUDXYh3FRyEkVzabDk0FBg&#10;TduCsuvxxyg4t1/TuNuWz5/vdrefpdfd5eOQKvX40G9eQHjq/b/4z/2mw/zFUwy/34QT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XIpMUAAADdAAAADwAAAAAAAAAA&#10;AAAAAAChAgAAZHJzL2Rvd25yZXYueG1sUEsFBgAAAAAEAAQA+QAAAJMDAAAAAA==&#10;" strokeweight="2.25pt">
                      <v:stroke startarrow="block" endarrow="block"/>
                    </v:shape>
                    <v:shape id="AutoShape 1855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KzJsMAAADdAAAADwAAAGRycy9kb3ducmV2LnhtbERPTWsCMRC9C/6HMEIvUrMKFtkaZRWE&#10;WvCg1ft0M90EN5N1E3X7741Q6G0e73Pmy87V4kZtsJ4VjEcZCOLSa8uVguPX5nUGIkRkjbVnUvBL&#10;AZaLfm+OufZ33tPtECuRQjjkqMDE2ORShtKQwzDyDXHifnzrMCbYVlK3eE/hrpaTLHuTDi2nBoMN&#10;rQ2V58PVKdhtx6vi29jt5/5id9NNUV+r4Umpl0FXvIOI1MV/8Z/7Q6f5s+kEnt+kE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SsybDAAAA3QAAAA8AAAAAAAAAAAAA&#10;AAAAoQIAAGRycy9kb3ducmV2LnhtbFBLBQYAAAAABAAEAPkAAACRAwAAAAA=&#10;"/>
                    <v:shape id="AutoShape 1856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4WvcQAAADdAAAADwAAAGRycy9kb3ducmV2LnhtbERPTWsCMRC9F/ofwhR6KZq1RZ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Xha9xAAAAN0AAAAPAAAAAAAAAAAA&#10;AAAAAKECAABkcnMvZG93bnJldi54bWxQSwUGAAAAAAQABAD5AAAAkgMAAAAA&#10;"/>
                    <v:shape id="AutoShape 1857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OycQAAADdAAAADwAAAGRycy9kb3ducmV2LnhtbERPTWsCMRC9F/ofwhR6KZq1VJHVKNuC&#10;UAUPrnofN9NN6Gay3UTd/ntTKHibx/uc+bJ3jbhQF6xnBaNhBoK48tpyreCwXw2mIEJE1th4JgW/&#10;FGC5eHyYY679lXd0KWMtUgiHHBWYGNtcylAZchiGviVO3JfvHMYEu1rqDq8p3DXyNcsm0qHl1GCw&#10;pQ9D1Xd5dgq269F7cTJ2vdn92O14VTTn+uWo1PNTX8xAROrjXfzv/tRp/nT8B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t47JxAAAAN0AAAAPAAAAAAAAAAAA&#10;AAAAAKECAABkcnMvZG93bnJldi54bWxQSwUGAAAAAAQABAD5AAAAkgMAAAAA&#10;"/>
                    <v:shape id="AutoShape 1858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srUsQAAADdAAAADwAAAGRycy9kb3ducmV2LnhtbERPTWsCMRC9F/ofwhR6KZq1sCKrUbYF&#10;oQoetPU+bsZNcDPZbqKu/74pCN7m8T5ntuhdIy7UBetZwWiYgSCuvLZcK/j5Xg4mIEJE1th4JgU3&#10;CrCYPz/NsND+ylu67GItUgiHAhWYGNtCylAZchiGviVO3NF3DmOCXS11h9cU7hr5nmVj6dByajDY&#10;0qeh6rQ7OwWb1eijPBi7Wm9/7SZfls25ftsr9frSl1MQkfr4EN/dXzrNn+Q5/H+TTpD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+ytSxAAAAN0AAAAPAAAAAAAAAAAA&#10;AAAAAKECAABkcnMvZG93bnJldi54bWxQSwUGAAAAAAQABAD5AAAAkgMAAAAA&#10;"/>
                    <v:shape id="AutoShape 1859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m1JcMAAADdAAAADwAAAGRycy9kb3ducmV2LnhtbERPTWsCMRC9C/6HMEIvUrMKimyNsgqC&#10;Fjxo9T7dTDfBzWTdRN3++6ZQ6G0e73MWq87V4kFtsJ4VjEcZCOLSa8uVgvPH9nUOIkRkjbVnUvBN&#10;AVbLfm+BufZPPtLjFCuRQjjkqMDE2ORShtKQwzDyDXHivnzrMCbYVlK3+EzhrpaTLJtJh5ZTg8GG&#10;NobK6+nuFBz243Xxaez+/Xizh+m2qO/V8KLUy6Ar3kBE6uK/+M+902n+fDqD32/SCX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ptSXDAAAA3QAAAA8AAAAAAAAAAAAA&#10;AAAAoQIAAGRycy9kb3ducmV2LnhtbFBLBQYAAAAABAAEAPkAAACRAwAAAAA=&#10;"/>
                    <v:shape id="AutoShape 1860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UQvsUAAADdAAAADwAAAGRycy9kb3ducmV2LnhtbERPS2sCMRC+F/wPYYReSs0q+GBrlK0g&#10;VMGD2/Y+3Uw3oZvJdhN1++8bQfA2H99zluveNeJMXbCeFYxHGQjiymvLtYKP9+3zAkSIyBobz6Tg&#10;jwKsV4OHJebaX/hI5zLWIoVwyFGBibHNpQyVIYdh5FvixH37zmFMsKul7vCSwl0jJ1k2kw4tpwaD&#10;LW0MVT/lySk47MavxZexu/3x1x6m26I51U+fSj0O++IFRKQ+3sU395tO8xfTOVy/SSf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UQvsUAAADdAAAADwAAAAAAAAAA&#10;AAAAAAChAgAAZHJzL2Rvd25yZXYueG1sUEsFBgAAAAAEAAQA+QAAAJMDAAAAAA==&#10;"/>
                    <v:shape id="AutoShape 1861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qEzMcAAADdAAAADwAAAGRycy9kb3ducmV2LnhtbESPQWsCMRCF70L/Q5hCL1KzFiyyGmUt&#10;CLXgQdvex810E7qZrJuo23/fORR6m+G9ee+b5XoIrbpSn3xkA9NJAYq4jtZzY+Djffs4B5UyssU2&#10;Mhn4oQTr1d1oiaWNNz7Q9ZgbJSGcSjTgcu5KrVPtKGCaxI5YtK/YB8yy9o22Pd4kPLT6qSiedUDP&#10;0uCwoxdH9ffxEgzsd9NNdXJ+93Y4+/1sW7WXZvxpzMP9UC1AZRryv/nv+tUK/nwmu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+oTMxwAAAN0AAAAPAAAAAAAA&#10;AAAAAAAAAKECAABkcnMvZG93bnJldi54bWxQSwUGAAAAAAQABAD5AAAAlQMAAAAA&#10;"/>
                    <v:shape id="AutoShape 1862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YhV8QAAADdAAAADwAAAGRycy9kb3ducmV2LnhtbERPS2sCMRC+C/6HMIVepGYtKHZrlFUQ&#10;quDBR+/TzXQTupmsm6jbf2+EQm/z8T1ntuhcLa7UButZwWiYgSAuvbZcKTgd1y9TECEia6w9k4Jf&#10;CrCY93szzLW/8Z6uh1iJFMIhRwUmxiaXMpSGHIahb4gT9+1bhzHBtpK6xVsKd7V8zbKJdGg5NRhs&#10;aGWo/DlcnILdZrQsvozdbPdnuxuvi/pSDT6Ven7qincQkbr4L/5zf+g0fzp+g8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iFXxAAAAN0AAAAPAAAAAAAAAAAA&#10;AAAAAKECAABkcnMvZG93bnJldi54bWxQSwUGAAAAAAQABAD5AAAAkgMAAAAA&#10;"/>
                    <v:shape id="AutoShape 1863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BCd8cAAADdAAAADwAAAGRycy9kb3ducmV2LnhtbESPQWsCMRCF7wX/Qxihl1KzFiqyGmUt&#10;CLXgQdvex810E7qZrJuo23/fORR6m+G9ee+b5XoIrbpSn3xkA9NJAYq4jtZzY+Djffs4B5UyssU2&#10;Mhn4oQTr1ehuiaWNNz7Q9ZgbJSGcSjTgcu5KrVPtKGCaxI5YtK/YB8yy9o22Pd4kPLT6qShmOqBn&#10;aXDY0Yuj+vt4CQb2u+mmOjm/ezuc/f55W7WX5uHTmPvxUC1AZRryv/nv+tUK/nwm/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4EJ3xwAAAN0AAAAPAAAAAAAA&#10;AAAAAAAAAKECAABkcnMvZG93bnJldi54bWxQSwUGAAAAAAQABAD5AAAAlQMAAAAA&#10;"/>
                    <v:shape id="AutoShape 1864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zn7MQAAADdAAAADwAAAGRycy9kb3ducmV2LnhtbERPTWsCMRC9F/wPYYReima3UJHVKGtB&#10;qAUP2nofN+MmuJmsm6jbf98UCt7m8T5nvuxdI27UBetZQT7OQBBXXluuFXx/rUdTECEia2w8k4If&#10;CrBcDJ7mWGh/5x3d9rEWKYRDgQpMjG0hZagMOQxj3xIn7uQ7hzHBrpa6w3sKd418zbKJdGg5NRhs&#10;6d1Qdd5fnYLtJl+VR2M3n7uL3b6ty+ZavxyUeh725QxEpD4+xP/uD53mTyc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OfsxAAAAN0AAAAPAAAAAAAAAAAA&#10;AAAAAKECAABkcnMvZG93bnJldi54bWxQSwUGAAAAAAQABAD5AAAAkgMAAAAA&#10;"/>
                  </v:group>
                </v:group>
                <v:group id="Group 1865" o:spid="_x0000_s1072" style="position:absolute;left:2656;top:3384;width:2168;height:394" coordorigin="2676,2320" coordsize="2168,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8XuHMQAAADdAAAA&#10;DwAAAAAAAAAAAAAAAACqAgAAZHJzL2Rvd25yZXYueG1sUEsFBgAAAAAEAAQA+gAAAJsDAAAAAA==&#10;">
                  <v:shape id="Freeform 1866" o:spid="_x0000_s1073" style="position:absolute;left:2676;top:2320;width:788;height:394;visibility:visible;mso-wrap-style:square;v-text-anchor:top" coordsize="788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Qd9cQA&#10;AADdAAAADwAAAGRycy9kb3ducmV2LnhtbESPzWrDMBCE74W+g9hAb7WclKbBiRJMINBLD/l5gMXa&#10;WibSSpHU2H37qlDobZeZb3Z2s5ucFXeKafCsYF7VIIg7rwfuFVzOh+cViJSRNVrPpOCbEuy2jw8b&#10;bLQf+Uj3U+5FCeHUoAKTc2ikTJ0hh6nygbhonz46zGWNvdQRxxLurFzU9VI6HLhcMBhob6i7nr5c&#10;qdF9jPHctsma/BZu7vVwDDer1NNsatcgMk353/xHv+vCrZYv8PtNGUF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0HfXEAAAA3QAAAA8AAAAAAAAAAAAAAAAAmAIAAGRycy9k&#10;b3ducmV2LnhtbFBLBQYAAAAABAAEAPUAAACJAwAAAAA=&#10;" path="m,394c131,197,263,,394,,525,,722,328,788,394e" filled="f" strokeweight="1.5pt">
                    <v:path arrowok="t" o:connecttype="custom" o:connectlocs="0,394;394,0;788,394" o:connectangles="0,0,0"/>
                  </v:shape>
                  <v:shape id="Freeform 1867" o:spid="_x0000_s1074" style="position:absolute;left:4056;top:2320;width:788;height:394;visibility:visible;mso-wrap-style:square;v-text-anchor:top" coordsize="788,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2FgcQA&#10;AADdAAAADwAAAGRycy9kb3ducmV2LnhtbESPzWrDMBCE74W+g9hAb7Wc0KbBiRJMINBLD/l5gMXa&#10;WibSSpHU2H37qlDobZeZb3Z2s5ucFXeKafCsYF7VIIg7rwfuFVzOh+cViJSRNVrPpOCbEuy2jw8b&#10;bLQf+Uj3U+5FCeHUoAKTc2ikTJ0hh6nygbhonz46zGWNvdQRxxLurFzU9VI6HLhcMBhob6i7nr5c&#10;qdF9jPHctsma/BZu7vVwDDer1NNsatcgMk353/xHv+vCrZYv8PtNGUF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dhYHEAAAA3QAAAA8AAAAAAAAAAAAAAAAAmAIAAGRycy9k&#10;b3ducmV2LnhtbFBLBQYAAAAABAAEAPUAAACJAwAAAAA=&#10;" path="m,394c131,197,263,,394,,525,,722,328,788,394e" filled="f" strokeweight="1.5pt">
                    <v:path arrowok="t" o:connecttype="custom" o:connectlocs="0,394;394,0;788,394" o:connectangles="0,0,0"/>
                  </v:shape>
                  <v:shape id="AutoShape 1868" o:spid="_x0000_s1075" type="#_x0000_t32" style="position:absolute;left:3464;top:2714;width:5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tRNsIAAADdAAAADwAAAGRycy9kb3ducmV2LnhtbERPPWvDMBDdA/kP4gLdEjktNcGxEuxA&#10;IUuHuF26HdbFMrZOjqU67r+vAoVu93iflx9n24uJRt86VrDdJCCIa6dbbhR8frytdyB8QNbYOyYF&#10;P+TheFgucsy0u/OFpio0Ioawz1CBCWHIpPS1IYt+4wbiyF3daDFEODZSj3iP4baXz0mSSostxwaD&#10;A50M1V31bRXYQdvbuzP6q2tf+pLO16JMJqWeVnOxBxFoDv/iP/dZx/m79BUe38QT5OE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MtRNsIAAADdAAAADwAAAAAAAAAAAAAA&#10;AAChAgAAZHJzL2Rvd25yZXYueG1sUEsFBgAAAAAEAAQA+QAAAJADAAAAAA==&#10;" strokeweight="1.5pt"/>
                </v:group>
              </v:group>
            </w:pict>
          </mc:Fallback>
        </mc:AlternateContent>
      </w:r>
    </w:p>
    <w:p w:rsidR="00D81930" w:rsidRPr="004C1D4E" w:rsidRDefault="00D81930" w:rsidP="001A6841">
      <w:pPr>
        <w:numPr>
          <w:ilvl w:val="0"/>
          <w:numId w:val="3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Given J(x), graph:     </w:t>
      </w:r>
      <w:r w:rsidRPr="004C1D4E">
        <w:rPr>
          <w:rFonts w:ascii="Calibri" w:eastAsia="Calibri" w:hAnsi="Calibri" w:cs="Times New Roman"/>
          <w:b/>
        </w:rPr>
        <w:t>y =</w:t>
      </w:r>
      <w:r w:rsidRPr="004C1D4E">
        <w:rPr>
          <w:rFonts w:ascii="Calibri" w:eastAsia="Calibri" w:hAnsi="Calibri" w:cs="Times New Roman"/>
        </w:rPr>
        <w:t xml:space="preserve"> </w:t>
      </w:r>
      <w:r w:rsidRPr="004C1D4E">
        <w:rPr>
          <w:rFonts w:ascii="Calibri" w:eastAsia="Calibri" w:hAnsi="Calibri" w:cs="Times New Roman"/>
          <w:b/>
        </w:rPr>
        <w:t>– J(x – 3) – 6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19863201" wp14:editId="4C390BDB">
                <wp:simplePos x="0" y="0"/>
                <wp:positionH relativeFrom="column">
                  <wp:posOffset>3842385</wp:posOffset>
                </wp:positionH>
                <wp:positionV relativeFrom="paragraph">
                  <wp:posOffset>167005</wp:posOffset>
                </wp:positionV>
                <wp:extent cx="2683510" cy="2683510"/>
                <wp:effectExtent l="30480" t="32385" r="29210" b="27305"/>
                <wp:wrapNone/>
                <wp:docPr id="1767" name="Group 1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1535" y="6949"/>
                          <a:chExt cx="4226" cy="4226"/>
                        </a:xfrm>
                      </wpg:grpSpPr>
                      <wpg:grpSp>
                        <wpg:cNvPr id="1768" name="Group 1870"/>
                        <wpg:cNvGrpSpPr>
                          <a:grpSpLocks/>
                        </wpg:cNvGrpSpPr>
                        <wpg:grpSpPr bwMode="auto">
                          <a:xfrm>
                            <a:off x="1535" y="6949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769" name="Group 1871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770" name="AutoShape 187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1" name="AutoShape 18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2" name="AutoShape 18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3" name="AutoShape 18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4" name="AutoShape 18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5" name="AutoShape 18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6" name="AutoShape 18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7" name="AutoShape 18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8" name="AutoShape 18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9" name="AutoShape 18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0" name="AutoShape 188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1" name="AutoShape 188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2" name="AutoShape 188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3" name="AutoShape 188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4" name="AutoShape 18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5" name="AutoShape 188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6" name="AutoShape 188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7" name="AutoShape 188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8" name="AutoShape 189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9" name="AutoShape 189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0" name="AutoShape 189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91" name="Group 1893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792" name="AutoShape 18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3" name="AutoShape 18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4" name="AutoShape 18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5" name="AutoShape 18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6" name="AutoShape 18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7" name="AutoShape 18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8" name="AutoShape 19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9" name="AutoShape 19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0" name="AutoShape 19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1" name="AutoShape 19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2" name="AutoShape 19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3" name="AutoShape 19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4" name="AutoShape 19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5" name="AutoShape 19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6" name="AutoShape 19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7" name="AutoShape 19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8" name="AutoShape 19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9" name="AutoShape 19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0" name="AutoShape 1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1" name="AutoShape 19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2" name="AutoShape 19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813" name="Line 1915"/>
                        <wps:cNvCnPr>
                          <a:cxnSpLocks noChangeShapeType="1"/>
                        </wps:cNvCnPr>
                        <wps:spPr bwMode="auto">
                          <a:xfrm>
                            <a:off x="2656" y="8884"/>
                            <a:ext cx="593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Arc 1916"/>
                        <wps:cNvSpPr>
                          <a:spLocks/>
                        </wps:cNvSpPr>
                        <wps:spPr bwMode="auto">
                          <a:xfrm>
                            <a:off x="3249" y="8490"/>
                            <a:ext cx="788" cy="394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4 w 43200"/>
                              <a:gd name="T1" fmla="*/ 22387 h 22387"/>
                              <a:gd name="T2" fmla="*/ 43187 w 43200"/>
                              <a:gd name="T3" fmla="*/ 22338 h 22387"/>
                              <a:gd name="T4" fmla="*/ 21600 w 43200"/>
                              <a:gd name="T5" fmla="*/ 21600 h 223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387" fill="none" extrusionOk="0">
                                <a:moveTo>
                                  <a:pt x="14" y="22386"/>
                                </a:moveTo>
                                <a:cubicBezTo>
                                  <a:pt x="4" y="22124"/>
                                  <a:pt x="0" y="2186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46"/>
                                  <a:pt x="43195" y="22092"/>
                                  <a:pt x="43187" y="22338"/>
                                </a:cubicBezTo>
                              </a:path>
                              <a:path w="43200" h="22387" stroke="0" extrusionOk="0">
                                <a:moveTo>
                                  <a:pt x="14" y="22386"/>
                                </a:moveTo>
                                <a:cubicBezTo>
                                  <a:pt x="4" y="22124"/>
                                  <a:pt x="0" y="21862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1846"/>
                                  <a:pt x="43195" y="22092"/>
                                  <a:pt x="43187" y="22338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917"/>
                        <wps:cNvCnPr>
                          <a:cxnSpLocks noChangeShapeType="1"/>
                        </wps:cNvCnPr>
                        <wps:spPr bwMode="auto">
                          <a:xfrm>
                            <a:off x="4035" y="8883"/>
                            <a:ext cx="591" cy="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C63B8C" id="Group 1767" o:spid="_x0000_s1026" style="position:absolute;margin-left:302.55pt;margin-top:13.15pt;width:211.3pt;height:211.3pt;z-index:251708416" coordorigin="1535,6949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">
                <v:group id="Group 1870" o:spid="_x0000_s1027" style="position:absolute;left:1535;top:6949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lNoMcAAADdAAAADwAAAGRycy9kb3ducmV2LnhtbESPQWvCQBCF74X+h2UK&#10;3uomLdqSuoqIFQ9SaCyItyE7JsHsbMiuSfz3nUOhtxnem/e+WaxG16ieulB7NpBOE1DEhbc1lwZ+&#10;jp/P76BCRLbYeCYDdwqwWj4+LDCzfuBv6vNYKgnhkKGBKsY20zoUFTkMU98Si3bxncMoa1dq2+Eg&#10;4a7RL0ky1w5rloYKW9pUVFzzmzOwG3BYv6bb/nC9bO7n4+zrdEjJmMnTuP4AFWmM/+a/670V/Le5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JlNoMcAAADd&#10;AAAADwAAAAAAAAAAAAAAAACqAgAAZHJzL2Rvd25yZXYueG1sUEsFBgAAAAAEAAQA+gAAAJ4DAAAA&#10;AA==&#10;">
                  <v:group id="Group 1871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9XoO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/2s8gf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9XoO8QAAADdAAAA&#10;DwAAAAAAAAAAAAAAAACqAgAAZHJzL2Rvd25yZXYueG1sUEsFBgAAAAAEAAQA+gAAAJsDAAAAAA==&#10;">
                    <v:shape id="AutoShape 1872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pqyccAAADdAAAADwAAAGRycy9kb3ducmV2LnhtbESPQW/CMAyF75P2HyJP2m2kQxOgjoCm&#10;IVAP47CCOFuNSas1TtdktNuvxwek3Wy95/c+L9ejb9WF+tgENvA8yUARV8E27AwcD9unBaiYkC22&#10;gcnAL0VYr+7vlpjbMPAnXcrklIRwzNFAnVKXax2rmjzGSeiIRTuH3mOStXfa9jhIuG/1NMtm2mPD&#10;0lBjR+81VV/ljzfgyG+/d4uzK/+G4mNzOL3s464w5vFhfHsFlWhM/+bbdWEFfz4Xfv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mrJxwAAAN0AAAAPAAAAAAAA&#10;AAAAAAAAAKECAABkcnMvZG93bnJldi54bWxQSwUGAAAAAAQABAD5AAAAlQMAAAAA&#10;"/>
                    <v:shape id="AutoShape 1873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bPUsMAAADdAAAADwAAAGRycy9kb3ducmV2LnhtbERPTWvCQBC9F/wPywje6sYiVaKriEXJ&#10;wR4ai+chO26C2dmYXU3013cLhd7m8T5nue5tLe7U+sqxgsk4AUFcOF2xUfB93L3OQfiArLF2TAoe&#10;5GG9GrwsMdWu4y+658GIGMI+RQVlCE0qpS9KsujHriGO3Nm1FkOErZG6xS6G21q+Jcm7tFhxbCix&#10;oW1JxSW/WQWG7O66n59N/uyyw8fxNP30+0yp0bDfLEAE6sO/+M+d6Th/NpvA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Wz1LDAAAA3QAAAA8AAAAAAAAAAAAA&#10;AAAAoQIAAGRycy9kb3ducmV2LnhtbFBLBQYAAAAABAAEAPkAAACRAwAAAAA=&#10;"/>
                    <v:shape id="AutoShape 1874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RJcMAAADdAAAADwAAAGRycy9kb3ducmV2LnhtbERPTWvCQBC9F/wPywje6kYpVaKriEXJ&#10;QQ+NxfOQHTfB7Gya3Zror+8Khd7m8T5nue5tLW7U+sqxgsk4AUFcOF2xUfB12r3OQfiArLF2TAru&#10;5GG9GrwsMdWu40+65cGIGMI+RQVlCE0qpS9KsujHriGO3MW1FkOErZG6xS6G21pOk+RdWqw4NpTY&#10;0Lak4pr/WAWG7O57P7+Y/NFlh4/T+e3o95lSo2G/WYAI1Id/8Z8703H+bDaF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EUSXDAAAA3QAAAA8AAAAAAAAAAAAA&#10;AAAAoQIAAGRycy9kb3ducmV2LnhtbFBLBQYAAAAABAAEAPkAAACRAwAAAAA=&#10;"/>
                    <v:shape id="AutoShape 1875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j0vsQAAADdAAAADwAAAGRycy9kb3ducmV2LnhtbERPTWvCQBC9F/wPywi91Y1aqkRXkYqS&#10;gz00iuchO26C2dk0u5q0v94tFHqbx/uc5bq3tbhT6yvHCsajBARx4XTFRsHpuHuZg/ABWWPtmBR8&#10;k4f1avC0xFS7jj/pngcjYgj7FBWUITSplL4oyaIfuYY4chfXWgwRtkbqFrsYbms5SZI3abHi2FBi&#10;Q+8lFdf8ZhUYsruv/fxi8p8uO2yP59cPv8+Ueh72mwWIQH34F/+5Mx3nz2ZT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yPS+xAAAAN0AAAAPAAAAAAAAAAAA&#10;AAAAAKECAABkcnMvZG93bnJldi54bWxQSwUGAAAAAAQABAD5AAAAkgMAAAAA&#10;"/>
                    <v:shape id="AutoShape 1876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FsysMAAADdAAAADwAAAGRycy9kb3ducmV2LnhtbERPTWvCQBC9C/0Pywi96cYiKqmrSIuS&#10;gx4apechO26C2dk0uzWpv94VCt7m8T5nue5tLa7U+sqxgsk4AUFcOF2xUXA6bkcLED4ga6wdk4I/&#10;8rBevQyWmGrX8Rdd82BEDGGfooIyhCaV0hclWfRj1xBH7uxaiyHC1kjdYhfDbS3fkmQmLVYcG0ps&#10;6KOk4pL/WgWG7PZntzib/NZl+8/j9/Tgd5lSr8N+8w4iUB+e4n93puP8+XwKj2/i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hbMrDAAAA3QAAAA8AAAAAAAAAAAAA&#10;AAAAoQIAAGRycy9kb3ducmV2LnhtbFBLBQYAAAAABAAEAPkAAACRAwAAAAA=&#10;"/>
                    <v:shape id="AutoShape 1877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JUcQAAADdAAAADwAAAGRycy9kb3ducmV2LnhtbERPTWvCQBC9F/wPywi91Y1iq0RXkYqS&#10;gz00iuchO26C2dk0u5q0v94tFHqbx/uc5bq3tbhT6yvHCsajBARx4XTFRsHpuHuZg/ABWWPtmBR8&#10;k4f1avC0xFS7jj/pngcjYgj7FBWUITSplL4oyaIfuYY4chfXWgwRtkbqFrsYbms5SZI3abHi2FBi&#10;Q+8lFdf8ZhUYsruv/fxi8p8uO2yP5+mH32dKPQ/7zQJEoD78i//cmY7zZ7NX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bclRxAAAAN0AAAAPAAAAAAAAAAAA&#10;AAAAAKECAABkcnMvZG93bnJldi54bWxQSwUGAAAAAAQABAD5AAAAkgMAAAAA&#10;"/>
                    <v:shape id="AutoShape 1878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9XJsMAAADdAAAADwAAAGRycy9kb3ducmV2LnhtbERPTWvCQBC9C/0PywjedGMRldRVpEXJ&#10;wR6M0vOQHTfB7Gya3Zq0v94tCN7m8T5nteltLW7U+sqxgukkAUFcOF2xUXA+7cZLED4ga6wdk4Jf&#10;8rBZvwxWmGrX8ZFueTAihrBPUUEZQpNK6YuSLPqJa4gjd3GtxRBha6RusYvhtpavSTKXFiuODSU2&#10;9F5Scc1/rAJDdve9X15M/tdlh4/T1+zT7zOlRsN++wYiUB+e4oc703H+YjGH/2/i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6/VybDAAAA3QAAAA8AAAAAAAAAAAAA&#10;AAAAoQIAAGRycy9kb3ducmV2LnhtbFBLBQYAAAAABAAEAPkAAACRAwAAAAA=&#10;"/>
                    <v:shape id="AutoShape 1879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PyvcQAAADdAAAADwAAAGRycy9kb3ducmV2LnhtbERPTWvCQBC9F/oflin0VjeW0oToKtKi&#10;5GAPRvE8ZMdNMDubZrcm9dd3C4K3ebzPmS9H24oL9b5xrGA6SUAQV043bBQc9uuXDIQPyBpbx6Tg&#10;lzwsF48Pc8y1G3hHlzIYEUPY56igDqHLpfRVTRb9xHXEkTu53mKIsDdS9zjEcNvK1yR5lxYbjg01&#10;dvRRU3Uuf6wCQ3b9vclOprwOxfZzf3z78ptCqeencTUDEWgMd/HNXeg4P01T+P8mn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8/K9xAAAAN0AAAAPAAAAAAAAAAAA&#10;AAAAAKECAABkcnMvZG93bnJldi54bWxQSwUGAAAAAAQABAD5AAAAkgMAAAAA&#10;"/>
                    <v:shape id="AutoShape 1880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xmz8cAAADdAAAADwAAAGRycy9kb3ducmV2LnhtbESPQW/CMAyF75P2HyJP2m2kQxOgjoCm&#10;IVAP47CCOFuNSas1TtdktNuvxwek3Wy95/c+L9ejb9WF+tgENvA8yUARV8E27AwcD9unBaiYkC22&#10;gcnAL0VYr+7vlpjbMPAnXcrklIRwzNFAnVKXax2rmjzGSeiIRTuH3mOStXfa9jhIuG/1NMtm2mPD&#10;0lBjR+81VV/ljzfgyG+/d4uzK/+G4mNzOL3s464w5vFhfHsFlWhM/+bbdWEFfz4XXP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bGbPxwAAAN0AAAAPAAAAAAAA&#10;AAAAAAAAAKECAABkcnMvZG93bnJldi54bWxQSwUGAAAAAAQABAD5AAAAlQMAAAAA&#10;"/>
                    <v:shape id="AutoShape 1881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DVMQAAADdAAAADwAAAGRycy9kb3ducmV2LnhtbERPTWvCQBC9C/0PyxR6002lVBtdRSxK&#10;DnowFs9DdtyEZmdjdmvS/vquIHibx/uc+bK3tbhS6yvHCl5HCQjiwumKjYKv42Y4BeEDssbaMSn4&#10;JQ/LxdNgjql2HR/omgcjYgj7FBWUITSplL4oyaIfuYY4cmfXWgwRtkbqFrsYbms5TpJ3abHi2FBi&#10;Q+uSiu/8xyowZDeX7fRs8r8u230eT297v82UennuVzMQgfrwEN/dmY7zJ5MPuH0TT5C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IMNUxAAAAN0AAAAPAAAAAAAAAAAA&#10;AAAAAKECAABkcnMvZG93bnJldi54bWxQSwUGAAAAAAQABAD5AAAAkgMAAAAA&#10;"/>
                    <v:shape id="AutoShape 1882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9xl8YAAADdAAAADwAAAGRycy9kb3ducmV2LnhtbESPT2/CMAzF75P4DpGRdhvpdthQISCG&#10;hODGVv6Io5WYtqJxqiYr3T79fJi0m633/N7P8+XgG9VTF+vABp4nGShiG1zNpYHjYfM0BRUTssMm&#10;MBn4pgjLxehhjrkLd/6kvkilkhCOORqoUmpzraOtyGOchJZYtGvoPCZZu1K7Du8S7hv9kmWv2mPN&#10;0lBhS+uK7K348gYucTid99tyvyPbf/xsN2u074Uxj+NhNQOVaEj/5r/rnRP8t6nwyzcygl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/cZfGAAAA3QAAAA8AAAAAAAAA&#10;AAAAAAAAoQIAAGRycy9kb3ducmV2LnhtbFBLBQYAAAAABAAEAPkAAACUAwAAAAA=&#10;" strokeweight="2.25pt">
                      <v:stroke startarrow="block" endarrow="block"/>
                    </v:shape>
                    <v:shape id="AutoShape 1883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O/dcMAAADdAAAADwAAAGRycy9kb3ducmV2LnhtbERPTWvCQBC9F/wPyxS81Y0ibUhdpShK&#10;Du2hUTwP2XETmp2N2dVEf323UPA2j/c5i9VgG3GlzteOFUwnCQji0umajYLDfvuSgvABWWPjmBTc&#10;yMNqOXpaYKZdz990LYIRMYR9hgqqENpMSl9WZNFPXEscuZPrLIYIOyN1h30Mt42cJcmrtFhzbKiw&#10;pXVF5U9xsQoM2e15l55Mce/zz83+OP/yu1yp8fPw8Q4i0BAe4n93ruP8t3Q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Dv3XDAAAA3QAAAA8AAAAAAAAAAAAA&#10;AAAAoQIAAGRycy9kb3ducmV2LnhtbFBLBQYAAAAABAAEAPkAAACRAwAAAAA=&#10;"/>
                    <v:shape id="AutoShape 1884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EhAsMAAADdAAAADwAAAGRycy9kb3ducmV2LnhtbERPTWvCQBC9F/wPywje6qYibUhdpShK&#10;Du2hUTwP2XETmp2N2dVEf323UPA2j/c5i9VgG3GlzteOFbxMExDEpdM1GwWH/fY5BeEDssbGMSm4&#10;kYfVcvS0wEy7nr/pWgQjYgj7DBVUIbSZlL6syKKfupY4cifXWQwRdkbqDvsYbhs5S5JXabHm2FBh&#10;S+uKyp/iYhUYstvzLj2Z4t7nn5v9cf7ld7lSk/Hw8Q4i0BAe4n93ruP8t3Q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RIQLDAAAA3QAAAA8AAAAAAAAAAAAA&#10;AAAAoQIAAGRycy9kb3ducmV2LnhtbFBLBQYAAAAABAAEAPkAAACRAwAAAAA=&#10;"/>
                    <v:shape id="AutoShape 1885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2EmcQAAADdAAAADwAAAGRycy9kb3ducmV2LnhtbERPS2vCQBC+C/6HZYTedNMHNqSuIi1K&#10;Dnowlp6H7LgJzc7G7Nak/fVdQfA2H99zFqvBNuJCna8dK3icJSCIS6drNgo+j5tpCsIHZI2NY1Lw&#10;Sx5Wy/FogZl2PR/oUgQjYgj7DBVUIbSZlL6syKKfuZY4cifXWQwRdkbqDvsYbhv5lCRzabHm2FBh&#10;S+8Vld/Fj1VgyG7O2/Rkir8+330cv172fpsr9TAZ1m8gAg3hLr65cx3nv6bPcP0mni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YSZxAAAAN0AAAAPAAAAAAAAAAAA&#10;AAAAAKECAABkcnMvZG93bnJldi54bWxQSwUGAAAAAAQABAD5AAAAkgMAAAAA&#10;"/>
                    <v:shape id="AutoShape 1886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Qc7cMAAADdAAAADwAAAGRycy9kb3ducmV2LnhtbERPTWvCQBC9F/wPywje6qZF2pC6SrEo&#10;OdRDo3gesuMmNDsbs6tJ++tdQfA2j/c58+VgG3GhzteOFbxMExDEpdM1GwX73fo5BeEDssbGMSn4&#10;Iw/Lxehpjpl2Pf/QpQhGxBD2GSqoQmgzKX1ZkUU/dS1x5I6usxgi7IzUHfYx3DbyNUnepMWaY0OF&#10;La0qKn+Ls1VgyK5Pm/Roiv8+//7aHWZbv8mVmoyHzw8QgYbwEN/duY7z39MZ3L6JJ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0HO3DAAAA3QAAAA8AAAAAAAAAAAAA&#10;AAAAoQIAAGRycy9kb3ducmV2LnhtbFBLBQYAAAAABAAEAPkAAACRAwAAAAA=&#10;"/>
                    <v:shape id="AutoShape 1887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i5dsQAAADdAAAADwAAAGRycy9kb3ducmV2LnhtbERPTWvCQBC9C/6HZYTedNPS2pC6irQo&#10;OejBWHoesuMmNDsbs1uT9td3BcHbPN7nLFaDbcSFOl87VvA4S0AQl07XbBR8HjfTFIQPyBobx6Tg&#10;lzysluPRAjPtej7QpQhGxBD2GSqoQmgzKX1ZkUU/cy1x5E6usxgi7IzUHfYx3DbyKUnm0mLNsaHC&#10;lt4rKr+LH6vAkN2ct+nJFH99vvs4fj3v/TZX6mEyrN9ABBrCXXxz5zrOf01f4P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uLl2xAAAAN0AAAAPAAAAAAAAAAAA&#10;AAAAAKECAABkcnMvZG93bnJldi54bWxQSwUGAAAAAAQABAD5AAAAkgMAAAAA&#10;"/>
                    <v:shape id="AutoShape 1888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onAcMAAADdAAAADwAAAGRycy9kb3ducmV2LnhtbERPTWvCQBC9F/wPywje6qZFbEhdpViU&#10;HOyhUTwP2XETmp2N2dVEf323UPA2j/c5i9VgG3GlzteOFbxMExDEpdM1GwWH/eY5BeEDssbGMSm4&#10;kYfVcvS0wEy7nr/pWgQjYgj7DBVUIbSZlL6syKKfupY4cifXWQwRdkbqDvsYbhv5miRzabHm2FBh&#10;S+uKyp/iYhUYspvzNj2Z4t7nu8/9cfblt7lSk/Hw8Q4i0BAe4n93ruP8t3QO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qJwHDAAAA3QAAAA8AAAAAAAAAAAAA&#10;AAAAoQIAAGRycy9kb3ducmV2LnhtbFBLBQYAAAAABAAEAPkAAACRAwAAAAA=&#10;"/>
                    <v:shape id="AutoShape 1889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aCmsQAAADdAAAADwAAAGRycy9kb3ducmV2LnhtbERPTWvCQBC9F/oflin0VjeWUkN0FWlR&#10;crAHE/E8ZMdNMDubZrcm9dd3C4K3ebzPWaxG24oL9b5xrGA6SUAQV043bBQcys1LCsIHZI2tY1Lw&#10;Sx5Wy8eHBWbaDbynSxGMiCHsM1RQh9BlUvqqJot+4jriyJ1cbzFE2BupexxiuG3la5K8S4sNx4Ya&#10;O/qoqToXP1aBIbv53qYnU1yHfPdZHt++/DZX6vlpXM9BBBrDXXxz5zrOn6Uz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JoKaxAAAAN0AAAAPAAAAAAAAAAAA&#10;AAAAAKECAABkcnMvZG93bnJldi54bWxQSwUGAAAAAAQABAD5AAAAkgMAAAAA&#10;"/>
                    <v:shape id="AutoShape 1890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kW6MYAAADdAAAADwAAAGRycy9kb3ducmV2LnhtbESPQU/DMAyF70j7D5GRuLEUhKDqlk3T&#10;0KYe4EA37Ww1XlqtcUoT1sKvxwckbrbe83ufl+vJd+pKQ2wDG3iYZ6CI62BbdgaOh919DiomZItd&#10;YDLwTRHWq9nNEgsbRv6ga5WckhCOBRpoUuoLrWPdkMc4Dz2xaOcweEyyDk7bAUcJ951+zLJn7bFl&#10;aWiwp21D9aX68gYc+d3nPj+76mcs314Pp6f3uC+NubudNgtQiab0b/67Lq3gv+SCK9/ICH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5FujGAAAA3QAAAA8AAAAAAAAA&#10;AAAAAAAAoQIAAGRycy9kb3ducmV2LnhtbFBLBQYAAAAABAAEAPkAAACUAwAAAAA=&#10;"/>
                    <v:shape id="AutoShape 1891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Wzc8QAAADdAAAADwAAAGRycy9kb3ducmV2LnhtbERPTWvCQBC9C/0PyxR6001Fapq6Sqko&#10;OdSDUXoesuMmNDubZleT9td3BcHbPN7nLFaDbcSFOl87VvA8SUAQl07XbBQcD5txCsIHZI2NY1Lw&#10;Sx5Wy4fRAjPtet7TpQhGxBD2GSqoQmgzKX1ZkUU/cS1x5E6usxgi7IzUHfYx3DZymiQv0mLNsaHC&#10;lj4qKr+Ls1VgyG5+tunJFH99/rk+fM12fpsr9fQ4vL+BCDSEu/jmznWcP09f4fpNPEE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9bNzxAAAAN0AAAAPAAAAAAAAAAAA&#10;AAAAAKECAABkcnMvZG93bnJldi54bWxQSwUGAAAAAAQABAD5AAAAkgMAAAAA&#10;"/>
                    <v:shape id="AutoShape 1892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aMM8cAAADdAAAADwAAAGRycy9kb3ducmV2LnhtbESPQU/DMAyF75P4D5GRuG0pE4JRlk1o&#10;aFMP47AOcbYaL61onNKEtfDr8WHSbrbe83ufl+vRt+pMfWwCG7ifZaCIq2AbdgY+jtvpAlRMyBbb&#10;wGTglyKsVzeTJeY2DHygc5mckhCOORqoU+pyrWNVk8c4Cx2xaKfQe0yy9k7bHgcJ962eZ9mj9tiw&#10;NNTY0aam6qv88QYc+e33bnFy5d9Q7N+Onw/vcVcYc3c7vr6ASjSmq/lyXVjBf3oWfvlGRt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FowzxwAAAN0AAAAPAAAAAAAA&#10;AAAAAAAAAKECAABkcnMvZG93bnJldi54bWxQSwUGAAAAAAQABAD5AAAAlQMAAAAA&#10;"/>
                  </v:group>
                  <v:group id="Group 1893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HaUGsQAAADd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T79i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HaUGsQAAADdAAAA&#10;DwAAAAAAAAAAAAAAAACqAgAAZHJzL2Rvd25yZXYueG1sUEsFBgAAAAAEAAQA+gAAAJsDAAAAAA==&#10;">
                    <v:shape id="AutoShape 1894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+d6sQAAADdAAAADwAAAGRycy9kb3ducmV2LnhtbERPTWsCMRC9C/0PYQpepGYVWtvVKKsg&#10;aMGD2t6nm3ETuplsN1G3/74pCN7m8T5ntuhcLS7UButZwWiYgSAuvbZcKfg4rp9eQYSIrLH2TAp+&#10;KcBi/tCbYa79lfd0OcRKpBAOOSowMTa5lKE05DAMfUOcuJNvHcYE20rqFq8p3NVynGUv0qHl1GCw&#10;oZWh8vtwdgp229Gy+DJ2+77/sbvndVGfq8GnUv3HrpiCiNTFu/jm3ug0f/I2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H53qxAAAAN0AAAAPAAAAAAAAAAAA&#10;AAAAAKECAABkcnMvZG93bnJldi54bWxQSwUGAAAAAAQABAD5AAAAkgMAAAAA&#10;"/>
                    <v:shape id="AutoShape 1895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M4ccUAAADdAAAADwAAAGRycy9kb3ducmV2LnhtbERPS2sCMRC+F/ofwhS8FM2q2NqtUbaC&#10;UAsefPQ+3Uw3oZvJdhN1+++NIPQ2H99zZovO1eJEbbCeFQwHGQji0mvLlYLDftWfgggRWWPtmRT8&#10;UYDF/P5uhrn2Z97SaRcrkUI45KjAxNjkUobSkMMw8A1x4r596zAm2FZSt3hO4a6Woyx7kg4tpwaD&#10;DS0NlT+7o1OwWQ/fii9j1x/bX7uZrIr6WD1+KtV76IpXEJG6+C++ud91mv/8Mo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VM4ccUAAADdAAAADwAAAAAAAAAA&#10;AAAAAAChAgAAZHJzL2Rvd25yZXYueG1sUEsFBgAAAAAEAAQA+QAAAJMDAAAAAA==&#10;"/>
                    <v:shape id="AutoShape 1896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qgBcUAAADdAAAADwAAAGRycy9kb3ducmV2LnhtbERPS2sCMRC+F/ofwhS8FM0q2tqtUbaC&#10;UAsefPQ+3Uw3oZvJdhN1+++NIPQ2H99zZovO1eJEbbCeFQwHGQji0mvLlYLDftWfgggRWWPtmRT8&#10;UYDF/P5uhrn2Z97SaRcrkUI45KjAxNjkUobSkMMw8A1x4r596zAm2FZSt3hO4a6Woyx7kg4tpwaD&#10;DS0NlT+7o1OwWQ/fii9j1x/bX7uZrIr6WD1+KtV76IpXEJG6+C++ud91mv/8Mob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qgBcUAAADdAAAADwAAAAAAAAAA&#10;AAAAAAChAgAAZHJzL2Rvd25yZXYueG1sUEsFBgAAAAAEAAQA+QAAAJMDAAAAAA==&#10;"/>
                    <v:shape id="AutoShape 1897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YFnsQAAADdAAAADwAAAGRycy9kb3ducmV2LnhtbERPTWsCMRC9F/wPYQQvpWYV1HZrlFUQ&#10;quBBbe/TzXQT3EzWTdTtv28Khd7m8T5nvuxcLW7UButZwWiYgSAuvbZcKXg/bZ6eQYSIrLH2TAq+&#10;KcBy0XuYY679nQ90O8ZKpBAOOSowMTa5lKE05DAMfUOcuC/fOowJtpXULd5TuKvlOMum0qHl1GCw&#10;obWh8ny8OgX77WhVfBq73R0udj/ZFPW1evxQatDvilcQkbr4L/5zv+k0f/Y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9gWexAAAAN0AAAAPAAAAAAAAAAAA&#10;AAAAAKECAABkcnMvZG93bnJldi54bWxQSwUGAAAAAAQABAD5AAAAkgMAAAAA&#10;"/>
                    <v:shape id="AutoShape 1898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Sb6cQAAADdAAAADwAAAGRycy9kb3ducmV2LnhtbERPTWsCMRC9F/wPYQQvpWYVqu3WKKsg&#10;VMGD2t6nm+kmuJmsm6jbf28Khd7m8T5ntuhcLa7UButZwWiYgSAuvbZcKfg4rp9eQISIrLH2TAp+&#10;KMBi3nuYYa79jfd0PcRKpBAOOSowMTa5lKE05DAMfUOcuG/fOowJtpXULd5SuKvlOMsm0qHl1GCw&#10;oZWh8nS4OAW7zWhZfBm72e7Pdve8LupL9fip1KDfFW8gInXxX/znftdp/vR1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JvpxAAAAN0AAAAPAAAAAAAAAAAA&#10;AAAAAKECAABkcnMvZG93bnJldi54bWxQSwUGAAAAAAQABAD5AAAAkgMAAAAA&#10;"/>
                    <v:shape id="AutoShape 1899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g+csQAAADdAAAADwAAAGRycy9kb3ducmV2LnhtbERPTWsCMRC9C/6HMEIvUrMWqu1qlLUg&#10;VMGDtr2Pm+kmdDNZN1G3/74pCN7m8T5nvuxcLS7UButZwXiUgSAuvbZcKfj8WD++gAgRWWPtmRT8&#10;UoDlot+bY679lfd0OcRKpBAOOSowMTa5lKE05DCMfEOcuG/fOowJtpXULV5TuKvlU5ZNpEPLqcFg&#10;Q2+Gyp/D2SnYbcar4mjsZrs/2d3zuqjP1fBLqYdBV8xAROriXXxzv+s0f/o6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aD5yxAAAAN0AAAAPAAAAAAAAAAAA&#10;AAAAAKECAABkcnMvZG93bnJldi54bWxQSwUGAAAAAAQABAD5AAAAkgMAAAAA&#10;"/>
                    <v:shape id="AutoShape 1900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eqAMgAAADdAAAADwAAAGRycy9kb3ducmV2LnhtbESPT0sDMRDF74LfIYzgRdpsBbVum5ZV&#10;KFihh/7xPt2Mm+Bmsm7Sdv32zkHwNsN7895v5sshtOpMffKRDUzGBSjiOlrPjYHDfjWagkoZ2WIb&#10;mQz8UILl4vpqjqWNF97SeZcbJSGcSjTgcu5KrVPtKGAax45YtM/YB8yy9o22PV4kPLT6vigedUDP&#10;0uCwo1dH9dfuFAxs1pOX6uj8+n377TcPq6o9NXcfxtzeDNUMVKYh/5v/rt+s4D89C6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/eqAMgAAADdAAAADwAAAAAA&#10;AAAAAAAAAAChAgAAZHJzL2Rvd25yZXYueG1sUEsFBgAAAAAEAAQA+QAAAJYDAAAAAA==&#10;"/>
                    <v:shape id="AutoShape 1901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sPm8QAAADdAAAADwAAAGRycy9kb3ducmV2LnhtbERPTWsCMRC9C/6HMEIvUrMWqnVrlLUg&#10;VMGD2t6nm+kmdDNZN1G3/74pCN7m8T5nvuxcLS7UButZwXiUgSAuvbZcKfg4rh9fQISIrLH2TAp+&#10;KcBy0e/NMdf+ynu6HGIlUgiHHBWYGJtcylAachhGviFO3LdvHcYE20rqFq8p3NXyKcsm0qHl1GCw&#10;oTdD5c/h7BTsNuNV8WXsZrs/2d3zuqjP1fBTqYdBV7yCiNTFu/jmftdp/nQ2g/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uw+bxAAAAN0AAAAPAAAAAAAAAAAA&#10;AAAAAKECAABkcnMvZG93bnJldi54bWxQSwUGAAAAAAQABAD5AAAAkgMAAAAA&#10;"/>
                    <v:shape id="AutoShape 1902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+n18cAAADd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Fkh/PKNj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P6fXxwAAAN0AAAAPAAAAAAAA&#10;AAAAAAAAAKECAABkcnMvZG93bnJldi54bWxQSwUGAAAAAAQABAD5AAAAlQMAAAAA&#10;"/>
                    <v:shape id="AutoShape 1903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MCTMQAAADdAAAADwAAAGRycy9kb3ducmV2LnhtbERPTWsCMRC9C/6HMEIvUrMrVGRrlFUQ&#10;tOBB296nm+kmuJmsm6jbf98UhN7m8T5nsepdI27UBetZQT7JQBBXXluuFXy8b5/nIEJE1th4JgU/&#10;FGC1HA4WWGh/5yPdTrEWKYRDgQpMjG0hZagMOQwT3xIn7tt3DmOCXS11h/cU7ho5zbKZdGg5NRhs&#10;aWOoOp+uTsFhn6/LL2P3b8eLPbxsy+Zajz+Vehr15SuISH38Fz/cO53mz7Mc/r5JJ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wJMxAAAAN0AAAAPAAAAAAAAAAAA&#10;AAAAAKECAABkcnMvZG93bnJldi54bWxQSwUGAAAAAAQABAD5AAAAkgMAAAAA&#10;"/>
                    <v:shape id="AutoShape 1904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R5zsUAAADdAAAADwAAAGRycy9kb3ducmV2LnhtbERPTWvCQBC9F/wPywi91Y22qERXEVFo&#10;6cXEtLS3ITsmwexsyG6T9N93C4K3ebzPWW8HU4uOWldZVjCdRCCIc6srLhRk5+PTEoTzyBpry6Tg&#10;lxxsN6OHNcba9pxQl/pChBB2MSoovW9iKV1ekkE3sQ1x4C62NegDbAupW+xDuKnlLIrm0mDFoaHE&#10;hvYl5df0xyj47L6fp/2+Wny828PbS3Y9fJ2STKnH8bBbgfA0+Lv45n7VYf4ymsH/N+EE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R5zsUAAADdAAAADwAAAAAAAAAA&#10;AAAAAAChAgAAZHJzL2Rvd25yZXYueG1sUEsFBgAAAAAEAAQA+QAAAJMDAAAAAA==&#10;" strokeweight="2.25pt">
                      <v:stroke startarrow="block" endarrow="block"/>
                    </v:shape>
                    <v:shape id="AutoShape 1905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05oMQAAADdAAAADwAAAGRycy9kb3ducmV2LnhtbERPTWsCMRC9F/wPYQq9lJq1pUVWo6yC&#10;UAUPbut93Iyb0M1k3UTd/vtGKHibx/uc6bx3jbhQF6xnBaNhBoK48tpyreD7a/UyBhEissbGMyn4&#10;pQDz2eBhirn2V97RpYy1SCEcclRgYmxzKUNlyGEY+pY4cUffOYwJdrXUHV5TuGvka5Z9SIeWU4PB&#10;lpaGqp/y7BRs16NFcTB2vdmd7PZ9VTTn+nmv1NNjX0xAROrjXfzv/tRp/jh7g9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7TmgxAAAAN0AAAAPAAAAAAAAAAAA&#10;AAAAAKECAABkcnMvZG93bnJldi54bWxQSwUGAAAAAAQABAD5AAAAkgMAAAAA&#10;"/>
                    <v:shape id="AutoShape 1906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Sh1MQAAADdAAAADwAAAGRycy9kb3ducmV2LnhtbERPTWsCMRC9F/wPYQq9lJq1tEVWo6yC&#10;UAUPbut93Iyb0M1k3UTd/vtGKHibx/uc6bx3jbhQF6xnBaNhBoK48tpyreD7a/UyBhEissbGMyn4&#10;pQDz2eBhirn2V97RpYy1SCEcclRgYmxzKUNlyGEY+pY4cUffOYwJdrXUHV5TuGvka5Z9SIeWU4PB&#10;lpaGqp/y7BRs16NFcTB2vdmd7PZ9VTTn+nmv1NNjX0xAROrjXfzv/tRp/jh7g9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BKHUxAAAAN0AAAAPAAAAAAAAAAAA&#10;AAAAAKECAABkcnMvZG93bnJldi54bWxQSwUGAAAAAAQABAD5AAAAkgMAAAAA&#10;"/>
                    <v:shape id="AutoShape 1907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gET8MAAADd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2wM92/S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IBE/DAAAA3QAAAA8AAAAAAAAAAAAA&#10;AAAAoQIAAGRycy9kb3ducmV2LnhtbFBLBQYAAAAABAAEAPkAAACRAwAAAAA=&#10;"/>
                    <v:shape id="AutoShape 1908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qaOMMAAADdAAAADwAAAGRycy9kb3ducmV2LnhtbERPS2sCMRC+F/ofwhR6KZq1oMhqlLUg&#10;1IIHX/dxM92EbibrJur23xtB8DYf33Om887V4kJtsJ4VDPoZCOLSa8uVgv1u2RuDCBFZY+2ZFPxT&#10;gPns9WWKufZX3tBlGyuRQjjkqMDE2ORShtKQw9D3DXHifn3rMCbYVlK3eE3hrpafWTaSDi2nBoMN&#10;fRkq/7Znp2C9GiyKo7Grn83JrofLoj5XHwel3t+6YgIiUhef4of7W6f542wE92/SC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amjjDAAAA3QAAAA8AAAAAAAAAAAAA&#10;AAAAoQIAAGRycy9kb3ducmV2LnhtbFBLBQYAAAAABAAEAPkAAACRAwAAAAA=&#10;"/>
                    <v:shape id="AutoShape 1909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Y/o8QAAADdAAAADwAAAGRycy9kb3ducmV2LnhtbERPTWsCMRC9F/wPYQq9lJq10FZWo6yC&#10;UAUPbut93Iyb0M1k3UTd/vtGKHibx/uc6bx3jbhQF6xnBaNhBoK48tpyreD7a/UyBhEissbGMyn4&#10;pQDz2eBhirn2V97RpYy1SCEcclRgYmxzKUNlyGEY+pY4cUffOYwJdrXUHV5TuGvka5a9S4eWU4PB&#10;lpaGqp/y7BRs16NFcTB2vdmd7PZtVTTn+nmv1NNjX0xAROrjXfzv/tRp/jj7gNs36QQ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1j+jxAAAAN0AAAAPAAAAAAAAAAAA&#10;AAAAAKECAABkcnMvZG93bnJldi54bWxQSwUGAAAAAAQABAD5AAAAkgMAAAAA&#10;"/>
                    <v:shape id="AutoShape 1910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mr0ccAAADd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FkhuPKNj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SavRxwAAAN0AAAAPAAAAAAAA&#10;AAAAAAAAAKECAABkcnMvZG93bnJldi54bWxQSwUGAAAAAAQABAD5AAAAlQMAAAAA&#10;"/>
                    <v:shape id="AutoShape 1911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UOSsQAAADdAAAADwAAAGRycy9kb3ducmV2LnhtbERPTWsCMRC9C/6HMIIXqVkFi90aZSsI&#10;KnjQtvfpZroJ3Uy2m6jrvzcFobd5vM9ZrDpXiwu1wXpWMBlnIIhLry1XCj7eN09zECEia6w9k4Ib&#10;BVgt+70F5tpf+UiXU6xECuGQowITY5NLGUpDDsPYN8SJ+/atw5hgW0nd4jWFu1pOs+xZOrScGgw2&#10;tDZU/pzOTsFhN3krvozd7Y+/9jDbFPW5Gn0qNRx0xSuISF38Fz/cW53mz7MX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BQ5KxAAAAN0AAAAPAAAAAAAAAAAA&#10;AAAAAKECAABkcnMvZG93bnJldi54bWxQSwUGAAAAAAQABAD5AAAAkgMAAAAA&#10;"/>
                    <v:shape id="AutoShape 1912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YxCscAAADdAAAADwAAAGRycy9kb3ducmV2LnhtbESPT0sDMRDF74LfIYzQi9jsCkpZm5ZV&#10;KFihh/67j5txE9xM1k3abr+9cxC8zfDevPeb+XIMnTrTkHxkA+W0AEXcROu5NXDYrx5moFJGtthF&#10;JgNXSrBc3N7MsbLxwls673KrJIRThQZczn2ldWocBUzT2BOL9hWHgFnWodV2wIuEh04/FsWzDuhZ&#10;Ghz29Oao+d6dgoHNunytP51ff2x//OZpVXen9v5ozORurF9AZRrzv/nv+t0K/qwUfvlGRt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5jEKxwAAAN0AAAAPAAAAAAAA&#10;AAAAAAAAAKECAABkcnMvZG93bnJldi54bWxQSwUGAAAAAAQABAD5AAAAlQMAAAAA&#10;"/>
                    <v:shape id="AutoShape 1913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qUkcQAAADdAAAADwAAAGRycy9kb3ducmV2LnhtbERPTWsCMRC9F/wPYYReima3oMjWKKsg&#10;VMGDtr2Pm+kmuJmsm6jbf98UhN7m8T5nvuxdI27UBetZQT7OQBBXXluuFXx+bEYzECEia2w8k4If&#10;CrBcDJ7mWGh/5wPdjrEWKYRDgQpMjG0hZagMOQxj3xIn7tt3DmOCXS11h/cU7hr5mmVT6dByajDY&#10;0tpQdT5enYL9Nl+VJ2O3u8PF7iebsrnWL19KPQ/78g1EpD7+ix/ud53mz/Ic/r5JJ8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qpSRxAAAAN0AAAAPAAAAAAAAAAAA&#10;AAAAAKECAABkcnMvZG93bnJldi54bWxQSwUGAAAAAAQABAD5AAAAkgMAAAAA&#10;"/>
                    <v:shape id="AutoShape 1914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gK5sQAAADdAAAADwAAAGRycy9kb3ducmV2LnhtbERPTWsCMRC9F/wPYQQvRbMrtMhqlG1B&#10;qAUP2nofN+MmuJlsN1HXf98UCt7m8T5nsepdI67UBetZQT7JQBBXXluuFXx/rcczECEia2w8k4I7&#10;BVgtB08LLLS/8Y6u+1iLFMKhQAUmxraQMlSGHIaJb4kTd/Kdw5hgV0vd4S2Fu0ZOs+xVOrScGgy2&#10;9G6oOu8vTsF2k7+VR2M3n7sfu31Zl82lfj4oNRr25RxEpD4+xP/uD53mz/Ip/H2TT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eArmxAAAAN0AAAAPAAAAAAAAAAAA&#10;AAAAAKECAABkcnMvZG93bnJldi54bWxQSwUGAAAAAAQABAD5AAAAkgMAAAAA&#10;"/>
                  </v:group>
                </v:group>
                <v:line id="Line 1915" o:spid="_x0000_s1072" style="position:absolute;visibility:visible;mso-wrap-style:square" from="2656,8884" to="3249,8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AR7sIAAADdAAAADwAAAGRycy9kb3ducmV2LnhtbERPS4vCMBC+C/sfwix409QHUrpGWYSF&#10;HtyDVdzr0IxNsZnUJmr33xtB8DYf33OW69424kadrx0rmIwTEMSl0zVXCg77n1EKwgdkjY1jUvBP&#10;Htarj8ESM+3uvKNbESoRQ9hnqMCE0GZS+tKQRT92LXHkTq6zGCLsKqk7vMdw28hpkiykxZpjg8GW&#10;NobKc3G1Cua/udF//dZvd0l+pPoy31wKp9Tws//+AhGoD2/xy53rOD+dzOD5TTxB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4AR7sIAAADdAAAADwAAAAAAAAAAAAAA&#10;AAChAgAAZHJzL2Rvd25yZXYueG1sUEsFBgAAAAAEAAQA+QAAAJADAAAAAA==&#10;" strokeweight="2.25pt"/>
                <v:shape id="Arc 1916" o:spid="_x0000_s1073" style="position:absolute;left:3249;top:8490;width:788;height:394;visibility:visible;mso-wrap-style:square;v-text-anchor:top" coordsize="43200,22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PwvMIA&#10;AADdAAAADwAAAGRycy9kb3ducmV2LnhtbERPTYvCMBC9L/gfwgje1kSRxa1GEVHw4qFuD3scm7Et&#10;bSaliVr99RtB2Ns83ucs171txI06XznWMBkrEMS5MxUXGrKf/ecchA/IBhvHpOFBHtarwccSE+Pu&#10;nNLtFAoRQ9gnqKEMoU2k9HlJFv3YtcSRu7jOYoiwK6Tp8B7DbSOnSn1JixXHhhJb2paU16er1YBN&#10;9fzdb9OjUbV6nr/rLN3ZTOvRsN8sQATqw7/47T6YOH8+mcHrm3iC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/C8wgAAAN0AAAAPAAAAAAAAAAAAAAAAAJgCAABkcnMvZG93&#10;bnJldi54bWxQSwUGAAAAAAQABAD1AAAAhwMAAAAA&#10;" path="m14,22386nfc4,22124,,21862,,21600,,9670,9670,,21600,,33529,,43200,9670,43200,21600v,246,-5,492,-13,738em14,22386nsc4,22124,,21862,,21600,,9670,9670,,21600,,33529,,43200,9670,43200,21600v,246,-5,492,-13,738l21600,21600,14,22386xe" filled="f" strokeweight="2.25pt">
                  <v:path arrowok="t" o:extrusionok="f" o:connecttype="custom" o:connectlocs="0,394;788,393;394,380" o:connectangles="0,0,0"/>
                </v:shape>
                <v:line id="Line 1917" o:spid="_x0000_s1074" style="position:absolute;visibility:visible;mso-wrap-style:square" from="4035,8883" to="4626,8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UsAcEAAADdAAAADwAAAGRycy9kb3ducmV2LnhtbERPTYvCMBC9L/gfwgje1tRFF6lGEUHo&#10;QQ92Ra9DMzbFZlKbrNZ/bwTB2zze58yXna3FjVpfOVYwGiYgiAunKy4VHP4231MQPiBrrB2Tggd5&#10;WC56X3NMtbvznm55KEUMYZ+iAhNCk0rpC0MW/dA1xJE7u9ZiiLAtpW7xHsNtLX+S5FdarDg2GGxo&#10;bai45P9WwXiXGX3qtn67T7IjVdfx+po7pQb9bjUDEagLH/Hbnek4fzqawOubeIJ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JSwBwQAAAN0AAAAPAAAAAAAAAAAAAAAA&#10;AKECAABkcnMvZG93bnJldi54bWxQSwUGAAAAAAQABAD5AAAAjwMAAAAA&#10;" strokeweight="2.25pt"/>
              </v:group>
            </w:pict>
          </mc:Fallback>
        </mc:AlternateContent>
      </w:r>
    </w:p>
    <w:p w:rsidR="00D81930" w:rsidRPr="004C1D4E" w:rsidRDefault="00D81930" w:rsidP="001A6841">
      <w:pPr>
        <w:numPr>
          <w:ilvl w:val="0"/>
          <w:numId w:val="3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Given H(x), graph     </w:t>
      </w:r>
      <w:r w:rsidRPr="004C1D4E">
        <w:rPr>
          <w:rFonts w:ascii="Calibri" w:eastAsia="Calibri" w:hAnsi="Calibri" w:cs="Times New Roman"/>
          <w:b/>
        </w:rPr>
        <w:t>y = – 3H(x)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36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7"/>
        </w:numPr>
        <w:spacing w:after="0"/>
        <w:contextualSpacing/>
        <w:rPr>
          <w:rFonts w:ascii="Calibri" w:eastAsia="Calibri" w:hAnsi="Calibri" w:cs="Times New Roman"/>
        </w:rPr>
        <w:sectPr w:rsidR="00D81930" w:rsidRPr="004C1D4E" w:rsidSect="009D1CC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1930" w:rsidRPr="004C1D4E" w:rsidRDefault="00D81930" w:rsidP="001A6841">
      <w:pPr>
        <w:numPr>
          <w:ilvl w:val="0"/>
          <w:numId w:val="37"/>
        </w:num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lastRenderedPageBreak/>
        <w:t xml:space="preserve">Given B(x), graph:      </w:t>
      </w:r>
      <w:r w:rsidRPr="004C1D4E">
        <w:rPr>
          <w:rFonts w:ascii="Calibri" w:eastAsia="Calibri" w:hAnsi="Calibri" w:cs="Times New Roman"/>
          <w:b/>
        </w:rPr>
        <w:t>y = B(–x) + 8</w:t>
      </w:r>
    </w:p>
    <w:p w:rsidR="00D81930" w:rsidRPr="004C1D4E" w:rsidRDefault="00D81930" w:rsidP="00D81930">
      <w:pPr>
        <w:spacing w:after="0"/>
        <w:ind w:left="36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4388B2F1" wp14:editId="6E458DFB">
                <wp:simplePos x="0" y="0"/>
                <wp:positionH relativeFrom="column">
                  <wp:posOffset>93345</wp:posOffset>
                </wp:positionH>
                <wp:positionV relativeFrom="paragraph">
                  <wp:posOffset>11430</wp:posOffset>
                </wp:positionV>
                <wp:extent cx="2683510" cy="2683510"/>
                <wp:effectExtent l="24765" t="29845" r="25400" b="29845"/>
                <wp:wrapNone/>
                <wp:docPr id="1715" name="Group 1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1247" y="10556"/>
                          <a:chExt cx="4226" cy="4226"/>
                        </a:xfrm>
                      </wpg:grpSpPr>
                      <wpg:grpSp>
                        <wpg:cNvPr id="1716" name="Group 1919"/>
                        <wpg:cNvGrpSpPr>
                          <a:grpSpLocks/>
                        </wpg:cNvGrpSpPr>
                        <wpg:grpSpPr bwMode="auto">
                          <a:xfrm>
                            <a:off x="1247" y="10556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717" name="Group 1920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718" name="AutoShape 192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9" name="AutoShape 192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0" name="AutoShape 19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1" name="AutoShape 19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2" name="AutoShape 19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3" name="AutoShape 19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4" name="AutoShape 19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5" name="AutoShape 19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6" name="AutoShape 19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7" name="AutoShape 19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8" name="AutoShape 19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9" name="AutoShape 19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0" name="AutoShape 19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1" name="AutoShape 19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2" name="AutoShape 19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3" name="AutoShape 19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4" name="AutoShape 19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5" name="AutoShape 193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6" name="AutoShape 193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7" name="AutoShape 194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8" name="AutoShape 194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9" name="Group 1942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740" name="AutoShape 19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1" name="AutoShape 19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2" name="AutoShape 19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3" name="AutoShape 19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4" name="AutoShape 19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5" name="AutoShape 19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6" name="AutoShape 19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7" name="AutoShape 19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8" name="AutoShape 19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9" name="AutoShape 19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0" name="AutoShape 19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1" name="AutoShape 19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2" name="AutoShape 19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3" name="AutoShape 19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4" name="AutoShape 19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5" name="AutoShape 19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6" name="AutoShape 19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7" name="AutoShape 19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8" name="AutoShape 19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9" name="AutoShape 19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0" name="AutoShape 19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761" name="Group 1964"/>
                        <wpg:cNvGrpSpPr>
                          <a:grpSpLocks/>
                        </wpg:cNvGrpSpPr>
                        <wpg:grpSpPr bwMode="auto">
                          <a:xfrm>
                            <a:off x="2972" y="12293"/>
                            <a:ext cx="1543" cy="1155"/>
                            <a:chOff x="2972" y="12293"/>
                            <a:chExt cx="1543" cy="1155"/>
                          </a:xfrm>
                        </wpg:grpSpPr>
                        <wps:wsp>
                          <wps:cNvPr id="1762" name="Arc 1965"/>
                          <wps:cNvSpPr>
                            <a:spLocks/>
                          </wps:cNvSpPr>
                          <wps:spPr bwMode="auto">
                            <a:xfrm>
                              <a:off x="3362" y="12488"/>
                              <a:ext cx="764" cy="473"/>
                            </a:xfrm>
                            <a:custGeom>
                              <a:avLst/>
                              <a:gdLst>
                                <a:gd name="G0" fmla="+- 17487 0 0"/>
                                <a:gd name="G1" fmla="+- 21600 0 0"/>
                                <a:gd name="G2" fmla="+- 21600 0 0"/>
                                <a:gd name="T0" fmla="*/ 0 w 34958"/>
                                <a:gd name="T1" fmla="*/ 8921 h 21600"/>
                                <a:gd name="T2" fmla="*/ 34958 w 34958"/>
                                <a:gd name="T3" fmla="*/ 8899 h 21600"/>
                                <a:gd name="T4" fmla="*/ 17487 w 34958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958" h="21600" fill="none" extrusionOk="0">
                                  <a:moveTo>
                                    <a:pt x="-1" y="8920"/>
                                  </a:moveTo>
                                  <a:cubicBezTo>
                                    <a:pt x="4062" y="3317"/>
                                    <a:pt x="10565" y="0"/>
                                    <a:pt x="17487" y="0"/>
                                  </a:cubicBezTo>
                                  <a:cubicBezTo>
                                    <a:pt x="24399" y="0"/>
                                    <a:pt x="30893" y="3308"/>
                                    <a:pt x="34958" y="8898"/>
                                  </a:cubicBezTo>
                                </a:path>
                                <a:path w="34958" h="21600" stroke="0" extrusionOk="0">
                                  <a:moveTo>
                                    <a:pt x="-1" y="8920"/>
                                  </a:moveTo>
                                  <a:cubicBezTo>
                                    <a:pt x="4062" y="3317"/>
                                    <a:pt x="10565" y="0"/>
                                    <a:pt x="17487" y="0"/>
                                  </a:cubicBezTo>
                                  <a:cubicBezTo>
                                    <a:pt x="24399" y="0"/>
                                    <a:pt x="30893" y="3308"/>
                                    <a:pt x="34958" y="8898"/>
                                  </a:cubicBezTo>
                                  <a:lnTo>
                                    <a:pt x="17487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79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Line 19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72" y="12293"/>
                              <a:ext cx="195" cy="1155"/>
                            </a:xfrm>
                            <a:prstGeom prst="line">
                              <a:avLst/>
                            </a:prstGeom>
                            <a:noFill/>
                            <a:ln w="279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4" name="Line 19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7" y="12293"/>
                              <a:ext cx="194" cy="390"/>
                            </a:xfrm>
                            <a:prstGeom prst="line">
                              <a:avLst/>
                            </a:prstGeom>
                            <a:noFill/>
                            <a:ln w="279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5" name="Line 1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12293"/>
                              <a:ext cx="195" cy="1155"/>
                            </a:xfrm>
                            <a:prstGeom prst="line">
                              <a:avLst/>
                            </a:prstGeom>
                            <a:noFill/>
                            <a:ln w="279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6" name="Line 19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26" y="12293"/>
                              <a:ext cx="194" cy="390"/>
                            </a:xfrm>
                            <a:prstGeom prst="line">
                              <a:avLst/>
                            </a:prstGeom>
                            <a:noFill/>
                            <a:ln w="279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E6571B" id="Group 1715" o:spid="_x0000_s1026" style="position:absolute;margin-left:7.35pt;margin-top:.9pt;width:211.3pt;height:211.3pt;z-index:251709440" coordorigin="1247,10556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">
                <v:group id="Group 1919" o:spid="_x0000_s1027" style="position:absolute;left:1247;top:10556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kwPNM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KTA80wwAAAN0AAAAP&#10;AAAAAAAAAAAAAAAAAKoCAABkcnMvZG93bnJldi54bWxQSwUGAAAAAAQABAD6AAAAmgMAAAAA&#10;">
                  <v:group id="Group 1920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Cqr8MAAADd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3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AKqvwwAAAN0AAAAP&#10;AAAAAAAAAAAAAAAAAKoCAABkcnMvZG93bnJldi54bWxQSwUGAAAAAAQABAD6AAAAmgMAAAAA&#10;">
                    <v:shape id="AutoShape 1921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ODb8cAAADdAAAADwAAAGRycy9kb3ducmV2LnhtbESPQW/CMAyF75P2HyIj7TZSpmlDhYDQ&#10;JlAP47Ay7Ww1Jq1onK7JaLdfjw9I3Gy95/c+L9ejb9WZ+tgENjCbZqCIq2Abdga+DtvHOaiYkC22&#10;gcnAH0VYr+7vlpjbMPAnncvklIRwzNFAnVKXax2rmjzGaeiIRTuG3mOStXfa9jhIuG/1U5a9aI8N&#10;S0ONHb3VVJ3KX2/Akd/+7OZHV/4Pxcf74ft5H3eFMQ+TcbMAlWhMN/P1urCC/zoTXPlGRtCr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s4NvxwAAAN0AAAAPAAAAAAAA&#10;AAAAAAAAAKECAABkcnMvZG93bnJldi54bWxQSwUGAAAAAAQABAD5AAAAlQMAAAAA&#10;"/>
                    <v:shape id="AutoShape 1922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8m9MQAAADdAAAADwAAAGRycy9kb3ducmV2LnhtbERPTWvCQBC9F/wPywi91Y0irUZXkYqS&#10;gz00iuchO26C2dk0u5q0v94tFHqbx/uc5bq3tbhT6yvHCsajBARx4XTFRsHpuHuZgfABWWPtmBR8&#10;k4f1avC0xFS7jj/pngcjYgj7FBWUITSplL4oyaIfuYY4chfXWgwRtkbqFrsYbms5SZJXabHi2FBi&#10;Q+8lFdf8ZhUYsruv/exi8p8uO2yP5+mH32dKPQ/7zQJEoD78i//cmY7z38Z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/yb0xAAAAN0AAAAPAAAAAAAAAAAA&#10;AAAAAKECAABkcnMvZG93bnJldi54bWxQSwUGAAAAAAQABAD5AAAAkgMAAAAA&#10;"/>
                    <v:shape id="AutoShape 1923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lF1MYAAADdAAAADwAAAGRycy9kb3ducmV2LnhtbESPQU/DMAyF70j8h8hI3FjKhMZUlk0I&#10;tKmH7UCLOFuNl1Y0TmnCWvj182HSbrbe83ufV5vJd+pEQ2wDG3icZaCI62BbdgY+q+3DElRMyBa7&#10;wGTgjyJs1rc3K8xtGPmDTmVySkI45migSanPtY51Qx7jLPTEoh3D4DHJOjhtBxwl3Hd6nmUL7bFl&#10;aWiwp7eG6u/y1xtw5Lc/u+XRlf9jsX+vvp4OcVcYc383vb6ASjSlq/lyXVjBf54Lv3wjI+j1G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pRdTGAAAA3QAAAA8AAAAAAAAA&#10;AAAAAAAAoQIAAGRycy9kb3ducmV2LnhtbFBLBQYAAAAABAAEAPkAAACUAwAAAAA=&#10;"/>
                    <v:shape id="AutoShape 1924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XgT8MAAADdAAAADwAAAGRycy9kb3ducmV2LnhtbERPTWvCQBC9F/wPywi91Y1SqqSuIhYl&#10;h3owSs9DdtwEs7MxuzVpf70rCN7m8T5nvuxtLa7U+sqxgvEoAUFcOF2xUXA8bN5mIHxA1lg7JgV/&#10;5GG5GLzMMdWu4z1d82BEDGGfooIyhCaV0hclWfQj1xBH7uRaiyHC1kjdYhfDbS0nSfIhLVYcG0ps&#10;aF1Scc5/rQJDdnPZzk4m/++y76/Dz/vObzOlXof96hNEoD48xQ93puP86WQ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l4E/DAAAA3QAAAA8AAAAAAAAAAAAA&#10;AAAAoQIAAGRycy9kb3ducmV2LnhtbFBLBQYAAAAABAAEAPkAAACRAwAAAAA=&#10;"/>
                    <v:shape id="AutoShape 1925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+OMMAAADdAAAADwAAAGRycy9kb3ducmV2LnhtbERPTWvCQBC9F/wPywje6qZBWkldpShK&#10;Du2hUTwP2XETmp2N2dVEf323UPA2j/c5i9VgG3GlzteOFbxMExDEpdM1GwWH/fZ5DsIHZI2NY1Jw&#10;Iw+r5ehpgZl2PX/TtQhGxBD2GSqoQmgzKX1ZkUU/dS1x5E6usxgi7IzUHfYx3DYyTZJXabHm2FBh&#10;S+uKyp/iYhUYstvzbn4yxb3PPzf74+zL73KlJuPh4x1EoCE8xP/uXMf5b2k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I3fjjDAAAA3QAAAA8AAAAAAAAAAAAA&#10;AAAAoQIAAGRycy9kb3ducmV2LnhtbFBLBQYAAAAABAAEAPkAAACRAwAAAAA=&#10;"/>
                    <v:shape id="AutoShape 1926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vbo8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r7M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e9ujxAAAAN0AAAAPAAAAAAAAAAAA&#10;AAAAAKECAABkcnMvZG93bnJldi54bWxQSwUGAAAAAAQABAD5AAAAkgMAAAAA&#10;"/>
                    <v:shape id="AutoShape 1927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JD18MAAADdAAAADwAAAGRycy9kb3ducmV2LnhtbERPTWvCQBC9C/0Pywi96UYRldRVpEXJ&#10;QQ/G0vOQHTfB7Gya3Zror3cLhd7m8T5nteltLW7U+sqxgsk4AUFcOF2xUfB53o2WIHxA1lg7JgV3&#10;8rBZvwxWmGrX8YlueTAihrBPUUEZQpNK6YuSLPqxa4gjd3GtxRBha6RusYvhtpbTJJlLixXHhhIb&#10;ei+puOY/VoEhu/veLy8mf3TZ4eP8NTv6fabU67DfvoEI1Id/8Z8703H+YjqD32/iC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SQ9fDAAAA3QAAAA8AAAAAAAAAAAAA&#10;AAAAoQIAAGRycy9kb3ducmV2LnhtbFBLBQYAAAAABAAEAPkAAACRAwAAAAA=&#10;"/>
                    <v:shape id="AutoShape 1928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7mTMQAAADdAAAADwAAAGRycy9kb3ducmV2LnhtbERPTWvCQBC9F/wPywjedKPYVqKrSEXJ&#10;oT00iuchO26C2dk0u5q0v75bEHqbx/uc1aa3tbhT6yvHCqaTBARx4XTFRsHpuB8vQPiArLF2TAq+&#10;ycNmPXhaYapdx590z4MRMYR9igrKEJpUSl+UZNFPXEMcuYtrLYYIWyN1i10Mt7WcJcmLtFhxbCix&#10;obeSimt+swoM2f3XYXEx+U+Xve+O5/mHP2RKjYb9dgkiUB/+xQ93puP819k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3uZMxAAAAN0AAAAPAAAAAAAAAAAA&#10;AAAAAKECAABkcnMvZG93bnJldi54bWxQSwUGAAAAAAQABAD5AAAAkgMAAAAA&#10;"/>
                    <v:shape id="AutoShape 1929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x4O8MAAADdAAAADwAAAGRycy9kb3ducmV2LnhtbERPTWvCQBC9F/wPywje6kYpVqKriEXJ&#10;wR4ai+chO26C2dk0uzXRX98VhN7m8T5nue5tLa7U+sqxgsk4AUFcOF2xUfB93L3OQfiArLF2TApu&#10;5GG9GrwsMdWu4y+65sGIGMI+RQVlCE0qpS9KsujHriGO3Nm1FkOErZG6xS6G21pOk2QmLVYcG0ps&#10;aFtSccl/rQJDdvezn59Nfu+yw8fx9Pbp95lSo2G/WYAI1Id/8dOd6Tj/fTqD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0MeDvDAAAA3QAAAA8AAAAAAAAAAAAA&#10;AAAAoQIAAGRycy9kb3ducmV2LnhtbFBLBQYAAAAABAAEAPkAAACRAwAAAAA=&#10;"/>
                    <v:shape id="AutoShape 1930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DdoMMAAADdAAAADwAAAGRycy9kb3ducmV2LnhtbERPTWvCQBC9F/wPywje6kYpVaKriEXJ&#10;QQ+NxfOQHTfB7Gya3Zror+8Khd7m8T5nue5tLW7U+sqxgsk4AUFcOF2xUfB12r3OQfiArLF2TAru&#10;5GG9GrwsMdWu40+65cGIGMI+RQVlCE0qpS9KsujHriGO3MW1FkOErZG6xS6G21pOk+RdWqw4NpTY&#10;0Lak4pr/WAWG7O57P7+Y/NFlh4/T+e3o95lSo2G/WYAI1Id/8Z8703H+bDqD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JA3aDDAAAA3QAAAA8AAAAAAAAAAAAA&#10;AAAAoQIAAGRycy9kb3ducmV2LnhtbFBLBQYAAAAABAAEAPkAAACRAwAAAAA=&#10;"/>
                    <v:shape id="AutoShape 1931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8iq8YAAADdAAAADwAAAGRycy9kb3ducmV2LnhtbESPQW/CMAyF75P4D5GRdhvpOLCpEBBD&#10;QnBjKxviaCWmrWicqgml26+fD5N2s/We3/u8WA2+UT11sQ5s4HmSgSK2wdVcGvg8bp9eQcWE7LAJ&#10;TAa+KcJqOXpYYO7CnT+oL1KpJIRjjgaqlNpc62gr8hgnoSUW7RI6j0nWrtSuw7uE+0ZPs2ymPdYs&#10;DRW2tKnIXoubN3COw9fpsCsPe7L9+89uu0H7VhjzOB7Wc1CJhvRv/rveO8F/mQqufCM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vIqvGAAAA3QAAAA8AAAAAAAAA&#10;AAAAAAAAoQIAAGRycy9kb3ducmV2LnhtbFBLBQYAAAAABAAEAPkAAACUAwAAAAA=&#10;" strokeweight="2.25pt">
                      <v:stroke startarrow="block" endarrow="block"/>
                    </v:shape>
                    <v:shape id="AutoShape 1932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PsScQAAADdAAAADwAAAGRycy9kb3ducmV2LnhtbERPTWvCQBC9C/0PyxR6002lWBtdRRQl&#10;B3swFs9DdtyEZmdjdmtSf71bKHibx/uc+bK3tbhS6yvHCl5HCQjiwumKjYKv43Y4BeEDssbaMSn4&#10;JQ/LxdNgjql2HR/omgcjYgj7FBWUITSplL4oyaIfuYY4cmfXWgwRtkbqFrsYbms5TpKJtFhxbCix&#10;oXVJxXf+YxUYstvLbno2+a3L9pvj6e3T7zKlXp771QxEoD48xP/uTMf57+MP+Ps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k+xJxAAAAN0AAAAPAAAAAAAAAAAA&#10;AAAAAKECAABkcnMvZG93bnJldi54bWxQSwUGAAAAAAQABAD5AAAAkgMAAAAA&#10;"/>
                    <v:shape id="AutoShape 1933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DTCccAAADdAAAADwAAAGRycy9kb3ducmV2LnhtbESPT2/CMAzF75P2HSJP2m2k+6MNFQKa&#10;mEA9sMMK4mw1Jq1onNJktNunx4dJu9l6z+/9PF+OvlUX6mMT2MDjJANFXAXbsDOw360fpqBiQrbY&#10;BiYDPxRhubi9mWNuw8BfdCmTUxLCMUcDdUpdrnWsavIYJ6EjFu0Yeo9J1t5p2+Mg4b7VT1n2qj02&#10;LA01drSqqTqV396AI78+b6ZHV/4OxfZjd3j5jJvCmPu78X0GKtGY/s1/14UV/Ldn4ZdvZAS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cNMJxwAAAN0AAAAPAAAAAAAA&#10;AAAAAAAAAKECAABkcnMvZG93bnJldi54bWxQSwUGAAAAAAQABAD5AAAAlQMAAAAA&#10;"/>
                    <v:shape id="AutoShape 1934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x2ksQAAADdAAAADwAAAGRycy9kb3ducmV2LnhtbERPTWvCQBC9F/wPywi91Y22tBJdRRQl&#10;h/bQKJ6H7LgJZmdjdjWpv94tFHqbx/uc+bK3tbhR6yvHCsajBARx4XTFRsFhv32ZgvABWWPtmBT8&#10;kIflYvA0x1S7jr/plgcjYgj7FBWUITSplL4oyaIfuYY4cifXWgwRtkbqFrsYbms5SZJ3abHi2FBi&#10;Q+uSinN+tQoM2e1lNz2Z/N5ln5v98e3L7zKlnof9agYiUB/+xX/uTMf5H69j+P0mn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PHaSxAAAAN0AAAAPAAAAAAAAAAAA&#10;AAAAAKECAABkcnMvZG93bnJldi54bWxQSwUGAAAAAAQABAD5AAAAkgMAAAAA&#10;"/>
                    <v:shape id="AutoShape 1935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7o5c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r/MZ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7ujlxAAAAN0AAAAPAAAAAAAAAAAA&#10;AAAAAKECAABkcnMvZG93bnJldi54bWxQSwUGAAAAAAQABAD5AAAAkgMAAAAA&#10;"/>
                    <v:shape id="AutoShape 1936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JNfsQAAADdAAAADwAAAGRycy9kb3ducmV2LnhtbERPTWvCQBC9F/wPywjedKOWVqKrSEXJ&#10;oT00iuchO26C2dk0u5q0v75bEHqbx/uc1aa3tbhT6yvHCqaTBARx4XTFRsHpuB8vQPiArLF2TAq+&#10;ycNmPXhaYapdx590z4MRMYR9igrKEJpUSl+UZNFPXEMcuYtrLYYIWyN1i10Mt7WcJcmLtFhxbCix&#10;obeSimt+swoM2f3XYXEx+U+Xve+O5+cPf8iUGg377RJEoD78ix/uTMf5r/M5/H0TT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ok1+xAAAAN0AAAAPAAAAAAAAAAAA&#10;AAAAAKECAABkcnMvZG93bnJldi54bWxQSwUGAAAAAAQABAD5AAAAkgMAAAAA&#10;"/>
                    <v:shape id="AutoShape 1937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vVCsQAAADdAAAADwAAAGRycy9kb3ducmV2LnhtbERPS2vCQBC+F/wPywi96cYHrURXkYqS&#10;Q3toFM9DdtwEs7NpdjVpf323IPQ2H99zVpve1uJOra8cK5iMExDEhdMVGwWn4360AOEDssbaMSn4&#10;Jg+b9eBphal2HX/SPQ9GxBD2KSooQ2hSKX1RkkU/dg1x5C6utRgibI3ULXYx3NZymiQv0mLFsaHE&#10;ht5KKq75zSowZPdfh8XF5D9d9r47nucf/pAp9Tzst0sQgfrwL364Mx3nv87m8PdNPE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S9UKxAAAAN0AAAAPAAAAAAAAAAAA&#10;AAAAAKECAABkcnMvZG93bnJldi54bWxQSwUGAAAAAAQABAD5AAAAkgMAAAAA&#10;"/>
                    <v:shape id="AutoShape 1938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dwkcQAAADdAAAADwAAAGRycy9kb3ducmV2LnhtbERPTWvCQBC9C/0PyxS86aZVW4muUlqU&#10;HNpDY+l5yI6bYHY2za4m+uu7guBtHu9zluve1uJEra8cK3gaJyCIC6crNgp+dpvRHIQPyBprx6Tg&#10;TB7Wq4fBElPtOv6mUx6MiCHsU1RQhtCkUvqiJIt+7BriyO1dazFE2BqpW+xiuK3lc5K8SIsVx4YS&#10;G3ovqTjkR6vAkN38bed7k1+67PNj9zv98ttMqeFj/7YAEagPd/HNnek4/3Uyg+s38QS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B3CRxAAAAN0AAAAPAAAAAAAAAAAA&#10;AAAAAKECAABkcnMvZG93bnJldi54bWxQSwUGAAAAAAQABAD5AAAAkgMAAAAA&#10;"/>
                    <v:shape id="AutoShape 1939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Xu5sQAAADdAAAADwAAAGRycy9kb3ducmV2LnhtbERPTWvCQBC9F/wPywi91Y1arERXkYqS&#10;gz00iuchO26C2dk0u5q0v94tFHqbx/uc5bq3tbhT6yvHCsajBARx4XTFRsHpuHuZg/ABWWPtmBR8&#10;k4f1avC0xFS7jj/pngcjYgj7FBWUITSplL4oyaIfuYY4chfXWgwRtkbqFrsYbms5SZKZtFhxbCix&#10;ofeSimt+swoM2d3Xfn4x+U+XHbbH8+uH32dKPQ/7zQJEoD78i//cmY7z36Y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1e7mxAAAAN0AAAAPAAAAAAAAAAAA&#10;AAAAAKECAABkcnMvZG93bnJldi54bWxQSwUGAAAAAAQABAD5AAAAkgMAAAAA&#10;"/>
                    <v:shape id="AutoShape 1940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lLfcQAAADdAAAADwAAAGRycy9kb3ducmV2LnhtbERPTWvCQBC9F/wPywi91Y1aqkRXkYqS&#10;gz00iuchO26C2dk0u5q0v94tFHqbx/uc5bq3tbhT6yvHCsajBARx4XTFRsHpuHuZg/ABWWPtmBR8&#10;k4f1avC0xFS7jj/pngcjYgj7FBWUITSplL4oyaIfuYY4chfXWgwRtkbqFrsYbms5SZI3abHi2FBi&#10;Q+8lFdf8ZhUYsruv/fxi8p8uO2yP59cPv8+Ueh72mwWIQH34F/+5Mx3nz6Yz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mUt9xAAAAN0AAAAPAAAAAAAAAAAA&#10;AAAAAKECAABkcnMvZG93bnJldi54bWxQSwUGAAAAAAQABAD5AAAAkgMAAAAA&#10;"/>
                    <v:shape id="AutoShape 1941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bfD8cAAADdAAAADwAAAGRycy9kb3ducmV2LnhtbESPT2/CMAzF75P2HSJP2m2k+6MNFQKa&#10;mEA9sMMK4mw1Jq1onNJktNunx4dJu9l6z+/9PF+OvlUX6mMT2MDjJANFXAXbsDOw360fpqBiQrbY&#10;BiYDPxRhubi9mWNuw8BfdCmTUxLCMUcDdUpdrnWsavIYJ6EjFu0Yeo9J1t5p2+Mg4b7VT1n2qj02&#10;LA01drSqqTqV396AI78+b6ZHV/4OxfZjd3j5jJvCmPu78X0GKtGY/s1/14UV/LdnwZVvZAS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Bt8PxwAAAN0AAAAPAAAAAAAA&#10;AAAAAAAAAKECAABkcnMvZG93bnJldi54bWxQSwUGAAAAAAQABAD5AAAAlQMAAAAA&#10;"/>
                  </v:group>
                  <v:group id="Group 1942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bHJs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zyYf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GbHJsQAAADdAAAA&#10;DwAAAAAAAAAAAAAAAACqAgAAZHJzL2Rvd25yZXYueG1sUEsFBgAAAAAEAAQA+gAAAJsDAAAAAA==&#10;">
                    <v:shape id="AutoShape 1943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GKQcgAAADdAAAADwAAAGRycy9kb3ducmV2LnhtbESPT0sDMRDF74LfIYzgRdpsRa1sm5ZV&#10;KFihh/7xPt2Mm+Bmsm7Sdv32zkHwNsN7895v5sshtOpMffKRDUzGBSjiOlrPjYHDfjV6BpUyssU2&#10;Mhn4oQTLxfXVHEsbL7yl8y43SkI4lWjA5dyVWqfaUcA0jh2xaJ+xD5hl7Rtte7xIeGj1fVE86YCe&#10;pcFhR6+O6q/dKRjYrCcv1dH59fv2228eV1V7au4+jLm9GaoZqExD/jf/Xb9ZwZ8+CL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+GKQcgAAADdAAAADwAAAAAA&#10;AAAAAAAAAAChAgAAZHJzL2Rvd25yZXYueG1sUEsFBgAAAAAEAAQA+QAAAJYDAAAAAA==&#10;"/>
                    <v:shape id="AutoShape 1944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0v2sUAAADdAAAADwAAAGRycy9kb3ducmV2LnhtbERPS2sCMRC+F/ofwhR6KZpdaatsjbIV&#10;hFrw4Os+3Uw3oZvJdhN1+++NIPQ2H99zpvPeNeJEXbCeFeTDDARx5bXlWsF+txxMQISIrLHxTAr+&#10;KMB8dn83xUL7M2/otI21SCEcClRgYmwLKUNlyGEY+pY4cd++cxgT7GqpOzyncNfIUZa9SoeWU4PB&#10;lhaGqp/t0SlYr/L38svY1efm165flmVzrJ8OSj0+9OUbiEh9/Bff3B86zR8/53D9Jp0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0v2sUAAADdAAAADwAAAAAAAAAA&#10;AAAAAAChAgAAZHJzL2Rvd25yZXYueG1sUEsFBgAAAAAEAAQA+QAAAJMDAAAAAA==&#10;"/>
                    <v:shape id="AutoShape 1945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+xrcQAAADdAAAADwAAAGRycy9kb3ducmV2LnhtbERPTWsCMRC9C/0PYQpepGaV1pbVKKsg&#10;aMGD2t6nm3ETuplsN1G3/74pCN7m8T5ntuhcLS7UButZwWiYgSAuvbZcKfg4rp/eQISIrLH2TAp+&#10;KcBi/tCbYa79lfd0OcRKpBAOOSowMTa5lKE05DAMfUOcuJNvHcYE20rqFq8p3NVynGUT6dByajDY&#10;0MpQ+X04OwW77WhZfBm7fd//2N3LuqjP1eBTqf5jV0xBROriXXxzb3Sa//o8hv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f7GtxAAAAN0AAAAPAAAAAAAAAAAA&#10;AAAAAKECAABkcnMvZG93bnJldi54bWxQSwUGAAAAAAQABAD5AAAAkgMAAAAA&#10;"/>
                    <v:shape id="AutoShape 1946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MUNsUAAADdAAAADwAAAGRycy9kb3ducmV2LnhtbERPS2sCMRC+F/ofwhS8FM36aC1bo2wF&#10;oRY8+Oh9upluQjeT7Sbq9t8bQehtPr7nzBadq8WJ2mA9KxgOMhDEpdeWKwWH/ar/AiJEZI21Z1Lw&#10;RwEW8/u7Geban3lLp12sRArhkKMCE2OTSxlKQw7DwDfEifv2rcOYYFtJ3eI5hbtajrLsWTq0nBoM&#10;NrQ0VP7sjk7BZj18K76MXX9sf+3maVXUx+rxU6neQ1e8gojUxX/xzf2u0/zpZAz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MUNsUAAADdAAAADwAAAAAAAAAA&#10;AAAAAAChAgAAZHJzL2Rvd25yZXYueG1sUEsFBgAAAAAEAAQA+QAAAJMDAAAAAA==&#10;"/>
                    <v:shape id="AutoShape 1947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qMQsQAAADdAAAADwAAAGRycy9kb3ducmV2LnhtbERPTWsCMRC9F/wPYQQvpWYVtWVrlFUQ&#10;quBBbe/TzXQT3EzWTdTtv28Khd7m8T5nvuxcLW7UButZwWiYgSAuvbZcKXg/bZ5eQISIrLH2TAq+&#10;KcBy0XuYY679nQ90O8ZKpBAOOSowMTa5lKE05DAMfUOcuC/fOowJtpXULd5TuKvlOMtm0qHl1GCw&#10;obWh8ny8OgX77WhVfBq73R0udj/dFPW1evxQatDvilcQkbr4L/5zv+k0/3k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oxCxAAAAN0AAAAPAAAAAAAAAAAA&#10;AAAAAKECAABkcnMvZG93bnJldi54bWxQSwUGAAAAAAQABAD5AAAAkgMAAAAA&#10;"/>
                    <v:shape id="AutoShape 1948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Yp2cQAAADdAAAADwAAAGRycy9kb3ducmV2LnhtbERPTWsCMRC9F/wPYQQvpWaVasvWKKsg&#10;VMGD2t6nm+kmuJmsm6jbf28Khd7m8T5ntuhcLa7UButZwWiYgSAuvbZcKfg4rp9eQYSIrLH2TAp+&#10;KMBi3nuYYa79jfd0PcRKpBAOOSowMTa5lKE05DAMfUOcuG/fOowJtpXULd5SuKvlOMum0qHl1GCw&#10;oZWh8nS4OAW7zWhZfBm72e7PdjdZF/WlevxUatDvijcQkbr4L/5zv+s0/+V5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linZxAAAAN0AAAAPAAAAAAAAAAAA&#10;AAAAAKECAABkcnMvZG93bnJldi54bWxQSwUGAAAAAAQABAD5AAAAkgMAAAAA&#10;"/>
                    <v:shape id="AutoShape 1949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S3rsQAAADdAAAADwAAAGRycy9kb3ducmV2LnhtbERPTWsCMRC9C/6HMEIvUrOWastqlLUg&#10;VMGDtr2Pm+kmdDNZN1G3/74pCN7m8T5nvuxcLS7UButZwXiUgSAuvbZcKfj8WD++gggRWWPtmRT8&#10;UoDlot+bY679lfd0OcRKpBAOOSowMTa5lKE05DCMfEOcuG/fOowJtpXULV5TuKvlU5ZNpUPLqcFg&#10;Q2+Gyp/D2SnYbcar4mjsZrs/2d1kXdTnavil1MOgK2YgInXxLr6533Wa//I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LeuxAAAAN0AAAAPAAAAAAAAAAAA&#10;AAAAAKECAABkcnMvZG93bnJldi54bWxQSwUGAAAAAAQABAD5AAAAkgMAAAAA&#10;"/>
                    <v:shape id="AutoShape 1950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gSNcQAAADdAAAADwAAAGRycy9kb3ducmV2LnhtbERPTWsCMRC9C/6HMEIvUrOWWstqlLUg&#10;VMGDtr2Pm+kmdDNZN1G3/74pCN7m8T5nvuxcLS7UButZwXiUgSAuvbZcKfj8WD++gggRWWPtmRT8&#10;UoDlot+bY679lfd0OcRKpBAOOSowMTa5lKE05DCMfEOcuG/fOowJtpXULV5TuKvlU5a9SIeWU4PB&#10;ht4MlT+Hs1Ow24xXxdHYzXZ/srvJuqjP1fBLqYdBV8xAROriXXxzv+s0f/o8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CBI1xAAAAN0AAAAPAAAAAAAAAAAA&#10;AAAAAKECAABkcnMvZG93bnJldi54bWxQSwUGAAAAAAQABAD5AAAAkgMAAAAA&#10;"/>
                    <v:shape id="AutoShape 1951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eGR8gAAADdAAAADwAAAGRycy9kb3ducmV2LnhtbESPT0sDMRDF74LfIYzgRdpsRa1sm5ZV&#10;KFihh/7xPt2Mm+Bmsm7Sdv32zkHwNsN7895v5sshtOpMffKRDUzGBSjiOlrPjYHDfjV6BpUyssU2&#10;Mhn4oQTLxfXVHEsbL7yl8y43SkI4lWjA5dyVWqfaUcA0jh2xaJ+xD5hl7Rtte7xIeGj1fVE86YCe&#10;pcFhR6+O6q/dKRjYrCcv1dH59fv2228eV1V7au4+jLm9GaoZqExD/jf/Xb9ZwZ8+CK5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eGR8gAAADdAAAADwAAAAAA&#10;AAAAAAAAAAChAgAAZHJzL2Rvd25yZXYueG1sUEsFBgAAAAAEAAQA+QAAAJYDAAAAAA==&#10;"/>
                    <v:shape id="AutoShape 1952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sj3MUAAADdAAAADwAAAGRycy9kb3ducmV2LnhtbERPS2sCMRC+F/ofwhS8FM0q2tqtUbaC&#10;UAsefPQ+3Uw3oZvJdhN1+++NIPQ2H99zZovO1eJEbbCeFQwHGQji0mvLlYLDftWfgggRWWPtmRT8&#10;UYDF/P5uhrn2Z97SaRcrkUI45KjAxNjkUobSkMMw8A1x4r596zAm2FZSt3hO4a6Woyx7kg4tpwaD&#10;DS0NlT+7o1OwWQ/fii9j1x/bX7uZrIr6WD1+KtV76IpXEJG6+C++ud91mv88foHrN+k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tsj3MUAAADdAAAADwAAAAAAAAAA&#10;AAAAAAChAgAAZHJzL2Rvd25yZXYueG1sUEsFBgAAAAAEAAQA+QAAAJMDAAAAAA==&#10;"/>
                    <v:shape id="AutoShape 1953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35ackAAADdAAAADwAAAGRycy9kb3ducmV2LnhtbESPT2vCQBDF7wW/wzJCb3Wj/WOJriJi&#10;oaUXtWnR25Adk2B2NmS3SfrtO4dCbzO8N+/9ZrkeXK06akPl2cB0koAizr2tuDCQfbzcPYMKEdli&#10;7ZkM/FCA9Wp0s8TU+p4P1B1joSSEQ4oGyhibVOuQl+QwTHxDLNrFtw6jrG2hbYu9hLtaz5LkSTus&#10;WBpKbGhbUn49fjsDX935ftpvq/nnu9+9PWTX3Wl/yIy5HQ+bBahIQ/w3/12/WsGfPwq/fCMj6N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v9+WnJAAAA3QAAAA8AAAAA&#10;AAAAAAAAAAAAoQIAAGRycy9kb3ducmV2LnhtbFBLBQYAAAAABAAEAPkAAACXAwAAAAA=&#10;" strokeweight="2.25pt">
                      <v:stroke startarrow="block" endarrow="block"/>
                    </v:shape>
                    <v:shape id="AutoShape 1954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S5B8QAAADdAAAADwAAAGRycy9kb3ducmV2LnhtbERPTWsCMRC9F/wPYYReima3YCurUdaC&#10;UAsetHofN9NN6GaybqJu/31TKHibx/uc+bJ3jbhSF6xnBfk4A0FceW25VnD4XI+mIEJE1th4JgU/&#10;FGC5GDzMsdD+xju67mMtUgiHAhWYGNtCylAZchjGviVO3JfvHMYEu1rqDm8p3DXyOctepEPLqcFg&#10;S2+Gqu/9xSnYbvJVeTJ287E72+1kXTaX+umo1OOwL2cgIvXxLv53v+s0/3W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dLkHxAAAAN0AAAAPAAAAAAAAAAAA&#10;AAAAAKECAABkcnMvZG93bnJldi54bWxQSwUGAAAAAAQABAD5AAAAkgMAAAAA&#10;"/>
                    <v:shape id="AutoShape 1955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YncMQAAADdAAAADwAAAGRycy9kb3ducmV2LnhtbERPS2sCMRC+F/wPYQq9FM0q+GBrlLUg&#10;1IIHX/dxM92EbibbTdTtv28Kgrf5+J4zX3auFldqg/WsYDjIQBCXXluuFBwP6/4MRIjIGmvPpOCX&#10;AiwXvac55trfeEfXfaxECuGQowITY5NLGUpDDsPAN8SJ+/Ktw5hgW0nd4i2Fu1qOsmwiHVpODQYb&#10;ejdUfu8vTsF2M1wVZ2M3n7sfux2vi/pSvZ6UennuijcQkbr4EN/dHzrNn45H8P9NOkE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pidwxAAAAN0AAAAPAAAAAAAAAAAA&#10;AAAAAKECAABkcnMvZG93bnJldi54bWxQSwUGAAAAAAQABAD5AAAAkgMAAAAA&#10;"/>
                    <v:shape id="AutoShape 1956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qC68QAAADdAAAADwAAAGRycy9kb3ducmV2LnhtbERPTWsCMRC9F/wPYQQvpWa1aMvWKKsg&#10;VMGD2t6nm+kmuJmsm6jbf28Khd7m8T5ntuhcLa7UButZwWiYgSAuvbZcKfg4rp9eQYSIrLH2TAp+&#10;KMBi3nuYYa79jfd0PcRKpBAOOSowMTa5lKE05DAMfUOcuG/fOowJtpXULd5SuKvlOMum0qHl1GCw&#10;oZWh8nS4OAW7zWhZfBm72e7PdjdZF/WlevxUatDvijcQkbr4L/5zv+s0/2Xy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6oLrxAAAAN0AAAAPAAAAAAAAAAAA&#10;AAAAAKECAABkcnMvZG93bnJldi54bWxQSwUGAAAAAAQABAD5AAAAkgMAAAAA&#10;"/>
                    <v:shape id="AutoShape 1957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Man8QAAADdAAAADwAAAGRycy9kb3ducmV2LnhtbERPTWsCMRC9F/wPYQQvpWaVasvWKKsg&#10;VMGD2t6nm+kmuJmsm6jbf28Khd7m8T5ntuhcLa7UButZwWiYgSAuvbZcKfg4rp9eQYSIrLH2TAp+&#10;KMBi3nuYYa79jfd0PcRKpBAOOSowMTa5lKE05DAMfUOcuG/fOowJtpXULd5SuKvlOMum0qHl1GCw&#10;oZWh8nS4OAW7zWhZfBm72e7PdjdZF/WlevxUatDvijcQkbr4L/5zv+s0/2XyDL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AxqfxAAAAN0AAAAPAAAAAAAAAAAA&#10;AAAAAKECAABkcnMvZG93bnJldi54bWxQSwUGAAAAAAQABAD5AAAAkgMAAAAA&#10;"/>
                    <v:shape id="AutoShape 1958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+/BMQAAADdAAAADwAAAGRycy9kb3ducmV2LnhtbERPS2sCMRC+C/0PYQq9iGYtbJXVKNuC&#10;UAsefN3HzXQTuplsN1G3/74pFLzNx/ecxap3jbhSF6xnBZNxBoK48tpyreB4WI9mIEJE1th4JgU/&#10;FGC1fBgssND+xju67mMtUgiHAhWYGNtCylAZchjGviVO3KfvHMYEu1rqDm8p3DXyOctepEPLqcFg&#10;S2+Gqq/9xSnYbiav5dnYzcfu227zddlc6uFJqafHvpyDiNTHu/jf/a7T/Gmew9836QS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78ExAAAAN0AAAAPAAAAAAAAAAAA&#10;AAAAAKECAABkcnMvZG93bnJldi54bWxQSwUGAAAAAAQABAD5AAAAkgMAAAAA&#10;"/>
                    <v:shape id="AutoShape 1959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0hc8QAAADdAAAADwAAAGRycy9kb3ducmV2LnhtbERPS2sCMRC+F/wPYQq9FM1a0MrWKKsg&#10;VMGDr/u4mW5CN5N1E3X7702h0Nt8fM+ZzjtXixu1wXpWMBxkIIhLry1XCo6HVX8CIkRkjbVnUvBD&#10;Aeaz3tMUc+3vvKPbPlYihXDIUYGJscmlDKUhh2HgG+LEffnWYUywraRu8Z7CXS3fsmwsHVpODQYb&#10;Whoqv/dXp2C7Hi6Ks7Hrze5it6NVUV+r15NSL89d8QEiUhf/xX/uT53mv4/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SFzxAAAAN0AAAAPAAAAAAAAAAAA&#10;AAAAAKECAABkcnMvZG93bnJldi54bWxQSwUGAAAAAAQABAD5AAAAkgMAAAAA&#10;"/>
                    <v:shape id="AutoShape 1960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GE6MQAAADdAAAADwAAAGRycy9kb3ducmV2LnhtbERPS2sCMRC+C/6HMIVepGYtqGVrlFUQ&#10;quDBR+/TzXQTupmsm6jbf2+EQm/z8T1ntuhcLa7UButZwWiYgSAuvbZcKTgd1y9vIEJE1lh7JgW/&#10;FGAx7/dmmGt/4z1dD7ESKYRDjgpMjE0uZSgNOQxD3xAn7tu3DmOCbSV1i7cU7mr5mmUT6dByajDY&#10;0MpQ+XO4OAW7zWhZfBm72e7PdjdeF/WlGnwq9fzUFe8gInXxX/zn/tBp/nQ8hc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YToxAAAAN0AAAAPAAAAAAAAAAAA&#10;AAAAAKECAABkcnMvZG93bnJldi54bWxQSwUGAAAAAAQABAD5AAAAkgMAAAAA&#10;"/>
                    <v:shape id="AutoShape 1961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4QmscAAADdAAAADwAAAGRycy9kb3ducmV2LnhtbESPT0sDMRDF74LfIUzBi7TZCtWyNi2r&#10;ULBCD/3jfdyMm9DNZN2k7frtnYPgbYb35r3fLFZDaNWF+uQjG5hOClDEdbSeGwPHw3o8B5UyssU2&#10;Mhn4oQSr5e3NAksbr7yjyz43SkI4lWjA5dyVWqfaUcA0iR2xaF+xD5hl7Rtte7xKeGj1Q1E86oCe&#10;pcFhR6+O6tP+HAxsN9OX6tP5zfvu229n66o9N/cfxtyNhuoZVKYh/5v/rt+s4D/N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ThCaxwAAAN0AAAAPAAAAAAAA&#10;AAAAAAAAAKECAABkcnMvZG93bnJldi54bWxQSwUGAAAAAAQABAD5AAAAlQMAAAAA&#10;"/>
                    <v:shape id="AutoShape 1962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K1AcQAAADdAAAADwAAAGRycy9kb3ducmV2LnhtbERPTWsCMRC9F/wPYQQvpWYV1HZrlFUQ&#10;quBBbe/TzXQT3EzWTdTtv28Khd7m8T5nvuxcLW7UButZwWiYgSAuvbZcKXg/bZ6eQYSIrLH2TAq+&#10;KcBy0XuYY679nQ90O8ZKpBAOOSowMTa5lKE05DAMfUOcuC/fOowJtpXULd5TuKvlOMum0qHl1GCw&#10;obWh8ny8OgX77WhVfBq73R0udj/ZFPW1evxQatDvilcQkbr4L/5zv+k0fzZ5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ArUBxAAAAN0AAAAPAAAAAAAAAAAA&#10;AAAAAKECAABkcnMvZG93bnJldi54bWxQSwUGAAAAAAQABAD5AAAAkgMAAAAA&#10;"/>
                    <v:shape id="AutoShape 1963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TWIccAAADdAAAADwAAAGRycy9kb3ducmV2LnhtbESPT0sDMRDF74LfIUzBi7TZCtayNi2r&#10;ULBCD/3jfdyMm9DNZN2k7frtnYPgbYb35r3fLFZDaNWF+uQjG5hOClDEdbSeGwPHw3o8B5UyssU2&#10;Mhn4oQSr5e3NAksbr7yjyz43SkI4lWjA5dyVWqfaUcA0iR2xaF+xD5hl7Rtte7xKeGj1Q1HMdEDP&#10;0uCwo1dH9Wl/Dga2m+lL9en85n337beP66o9N/cfxtyNhuoZVKYh/5v/rt+s4D/NhF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VNYhxwAAAN0AAAAPAAAAAAAA&#10;AAAAAAAAAKECAABkcnMvZG93bnJldi54bWxQSwUGAAAAAAQABAD5AAAAlQMAAAAA&#10;"/>
                  </v:group>
                </v:group>
                <v:group id="Group 1964" o:spid="_x0000_s1072" style="position:absolute;left:2972;top:12293;width:1543;height:1155" coordorigin="2972,12293" coordsize="1543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PkPc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2k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o+Q9wwAAAN0AAAAP&#10;AAAAAAAAAAAAAAAAAKoCAABkcnMvZG93bnJldi54bWxQSwUGAAAAAAQABAD6AAAAmgMAAAAA&#10;">
                  <v:shape id="Arc 1965" o:spid="_x0000_s1073" style="position:absolute;left:3362;top:12488;width:764;height:473;visibility:visible;mso-wrap-style:square;v-text-anchor:top" coordsize="3495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O198QA&#10;AADdAAAADwAAAGRycy9kb3ducmV2LnhtbERPTWvCQBC9C/6HZYTedKMUK9FVRGhRQWhV0OOYHZNo&#10;djZmtxr99d2C4G0e73NGk9oU4kqVyy0r6HYiEMSJ1TmnCrabz/YAhPPIGgvLpOBODibjZmOEsbY3&#10;/qHr2qcihLCLUUHmfRlL6ZKMDLqOLYkDd7SVQR9glUpd4S2Em0L2oqgvDeYcGjIsaZZRcl7/GgXf&#10;K73YX7r+ZI+L3dcyf08ODz1Q6q1VT4cgPNX+JX665zrM/+j34P+bcII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TtffEAAAA3QAAAA8AAAAAAAAAAAAAAAAAmAIAAGRycy9k&#10;b3ducmV2LnhtbFBLBQYAAAAABAAEAPUAAACJAwAAAAA=&#10;" path="m-1,8920nfc4062,3317,10565,,17487,v6912,,13406,3308,17471,8898em-1,8920nsc4062,3317,10565,,17487,v6912,,13406,3308,17471,8898l17487,21600,-1,8920xe" filled="f" strokeweight="2.2pt">
                    <v:path arrowok="t" o:extrusionok="f" o:connecttype="custom" o:connectlocs="0,195;764,195;382,473" o:connectangles="0,0,0"/>
                  </v:shape>
                  <v:line id="Line 1966" o:spid="_x0000_s1074" style="position:absolute;flip:x;visibility:visible;mso-wrap-style:square" from="2972,12293" to="3167,13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vLvcMAAADdAAAADwAAAGRycy9kb3ducmV2LnhtbERP24rCMBB9F/yHMAv7pqkueOmaioii&#10;D66g7gfMNtMLNpPSxFr/3ggLvs3hXGex7EwlWmpcaVnBaBiBIE6tLjlX8HvZDmYgnEfWWFkmBQ9y&#10;sEz6vQXG2t75RO3Z5yKEsItRQeF9HUvp0oIMuqGtiQOX2cagD7DJpW7wHsJNJcdRNJEGSw4NBda0&#10;Lii9nm9GwfZxGkd+dyhnh9FPtp4fp9du86fU50e3+gbhqfNv8b97r8P86eQLXt+EE2Ty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ry73DAAAA3QAAAA8AAAAAAAAAAAAA&#10;AAAAoQIAAGRycy9kb3ducmV2LnhtbFBLBQYAAAAABAAEAPkAAACRAwAAAAA=&#10;" strokeweight="2.2pt"/>
                  <v:line id="Line 1967" o:spid="_x0000_s1075" style="position:absolute;visibility:visible;mso-wrap-style:square" from="3167,12293" to="3361,1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UfYr8AAADdAAAADwAAAGRycy9kb3ducmV2LnhtbERPSwrCMBDdC94hjOBOU0VUqlFEUMSN&#10;+Fm4HJqxLTaT2sRab28Ewd083nfmy8YUoqbK5ZYVDPoRCOLE6pxTBZfzpjcF4TyyxsIyKXiTg+Wi&#10;3ZpjrO2Lj1SffCpCCLsYFWTel7GULsnIoOvbkjhwN1sZ9AFWqdQVvkK4KeQwisbSYM6hIcOS1hkl&#10;99PTKIjqZLueHK52f/R29GikvHN9UKrbaVYzEJ4a/xf/3Dsd5k/GI/h+E06Qi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xUfYr8AAADdAAAADwAAAAAAAAAAAAAAAACh&#10;AgAAZHJzL2Rvd25yZXYueG1sUEsFBgAAAAAEAAQA+QAAAI0DAAAAAA==&#10;" strokeweight="2.2pt"/>
                  <v:line id="Line 1968" o:spid="_x0000_s1076" style="position:absolute;visibility:visible;mso-wrap-style:square" from="4320,12293" to="4515,13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6+cIAAADdAAAADwAAAGRycy9kb3ducmV2LnhtbERPS4vCMBC+C/sfwix401TxRW2URXAR&#10;L2Ldwx6HZmxLm0m3ydb6740geJuP7znJtje16Kh1pWUFk3EEgjizuuRcwc9lP1qBcB5ZY22ZFNzJ&#10;wXbzMUgw1vbGZ+pSn4sQwi5GBYX3TSylywoy6Ma2IQ7c1bYGfYBtLnWLtxBuajmNooU0WHJoKLCh&#10;XUFZlf4bBVGXfe+Wp197PHs7++ulrLg7KTX87L/WIDz1/i1+uQ86zF8u5vD8JpwgN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m6+cIAAADdAAAADwAAAAAAAAAAAAAA&#10;AAChAgAAZHJzL2Rvd25yZXYueG1sUEsFBgAAAAAEAAQA+QAAAJADAAAAAA==&#10;" strokeweight="2.2pt"/>
                  <v:line id="Line 1969" o:spid="_x0000_s1077" style="position:absolute;flip:x;visibility:visible;mso-wrap-style:square" from="4126,12293" to="4320,1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xoJcMAAADdAAAADwAAAGRycy9kb3ducmV2LnhtbERPzYrCMBC+L+w7hBG8rakeqlZTEVlZ&#10;DyrU3QcYm7EtbSalyWp9eyMI3ubj+53lqjeNuFLnKssKxqMIBHFudcWFgr/f7dcMhPPIGhvLpOBO&#10;Dlbp58cSE21vnNH15AsRQtglqKD0vk2kdHlJBt3ItsSBu9jOoA+wK6Tu8BbCTSMnURRLgxWHhhJb&#10;2pSU16d/o2B7zyaR/9lXs/34cNnMj9O6/z4rNRz06wUIT71/i1/unQ7zp3EMz2/CCTJ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caCXDAAAA3QAAAA8AAAAAAAAAAAAA&#10;AAAAoQIAAGRycy9kb3ducmV2LnhtbFBLBQYAAAAABAAEAPkAAACRAwAAAAA=&#10;" strokeweight="2.2pt"/>
                </v:group>
              </v:group>
            </w:pict>
          </mc:Fallback>
        </mc:AlternateConten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1A6841">
      <w:pPr>
        <w:numPr>
          <w:ilvl w:val="0"/>
          <w:numId w:val="37"/>
        </w:numPr>
        <w:spacing w:after="0"/>
        <w:ind w:left="360"/>
        <w:contextualSpacing/>
        <w:rPr>
          <w:rFonts w:ascii="Calibri" w:eastAsia="Calibri" w:hAnsi="Calibri" w:cs="Times New Roman"/>
          <w:b/>
        </w:rPr>
      </w:pPr>
      <w:r w:rsidRPr="004C1D4E">
        <w:rPr>
          <w:rFonts w:ascii="Calibri" w:eastAsia="Calibri" w:hAnsi="Calibri" w:cs="Times New Roman"/>
        </w:rPr>
        <w:t xml:space="preserve">Given M(x), graph:    </w:t>
      </w:r>
      <w:r w:rsidRPr="004C1D4E">
        <w:rPr>
          <w:rFonts w:ascii="Calibri" w:eastAsia="Calibri" w:hAnsi="Calibri" w:cs="Times New Roman"/>
          <w:b/>
        </w:rPr>
        <w:t xml:space="preserve"> y = </w:t>
      </w:r>
      <m:oMath>
        <m:r>
          <m:rPr>
            <m:sty m:val="bi"/>
          </m:rPr>
          <w:rPr>
            <w:rFonts w:ascii="Cambria Math" w:eastAsia="Times New Roman" w:hAnsi="Cambria Math" w:cs="Times New Roman"/>
          </w:rPr>
          <m:t>-</m:t>
        </m:r>
        <m:f>
          <m:fPr>
            <m:ctrlPr>
              <w:rPr>
                <w:rFonts w:ascii="Cambria Math" w:eastAsia="Calibri" w:hAnsi="Cambria Math" w:cs="Times New Roman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3</m:t>
            </m:r>
          </m:den>
        </m:f>
      </m:oMath>
      <w:r w:rsidRPr="004C1D4E">
        <w:rPr>
          <w:rFonts w:ascii="Calibri" w:eastAsia="Times New Roman" w:hAnsi="Calibri" w:cs="Times New Roman"/>
          <w:b/>
        </w:rPr>
        <w:t xml:space="preserve"> M(x)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7D64CC7E" wp14:editId="1F05F6C9">
                <wp:simplePos x="0" y="0"/>
                <wp:positionH relativeFrom="column">
                  <wp:posOffset>150495</wp:posOffset>
                </wp:positionH>
                <wp:positionV relativeFrom="paragraph">
                  <wp:posOffset>135890</wp:posOffset>
                </wp:positionV>
                <wp:extent cx="2683510" cy="2683510"/>
                <wp:effectExtent l="26670" t="29845" r="33020" b="29845"/>
                <wp:wrapNone/>
                <wp:docPr id="1665" name="Group 1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6433" y="795"/>
                          <a:chExt cx="4226" cy="4226"/>
                        </a:xfrm>
                      </wpg:grpSpPr>
                      <wpg:grpSp>
                        <wpg:cNvPr id="1666" name="Group 1971"/>
                        <wpg:cNvGrpSpPr>
                          <a:grpSpLocks/>
                        </wpg:cNvGrpSpPr>
                        <wpg:grpSpPr bwMode="auto">
                          <a:xfrm>
                            <a:off x="6433" y="795"/>
                            <a:ext cx="4226" cy="4226"/>
                            <a:chOff x="2886" y="4230"/>
                            <a:chExt cx="6048" cy="6048"/>
                          </a:xfrm>
                        </wpg:grpSpPr>
                        <wpg:grpSp>
                          <wpg:cNvPr id="1667" name="Group 1972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668" name="AutoShape 197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9" name="AutoShape 197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0" name="AutoShape 197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1" name="AutoShape 197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2" name="AutoShape 197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3" name="AutoShape 197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4" name="AutoShape 197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5" name="AutoShape 198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6" name="AutoShape 198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7" name="AutoShape 198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8" name="AutoShape 198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79" name="AutoShape 198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0" name="AutoShape 198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1" name="AutoShape 198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2" name="AutoShape 198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3" name="AutoShape 198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4" name="AutoShape 198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5" name="AutoShape 199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6" name="AutoShape 199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7" name="AutoShape 199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88" name="AutoShape 199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89" name="Group 1994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690" name="AutoShape 19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1" name="AutoShape 19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2" name="AutoShape 19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3" name="AutoShape 19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4" name="AutoShape 19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5" name="AutoShape 20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6" name="AutoShape 20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7" name="AutoShape 20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8" name="AutoShape 20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9" name="AutoShape 20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0" name="AutoShape 20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1" name="AutoShape 20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2" name="AutoShape 20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3" name="AutoShape 20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AutoShape 20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5" name="AutoShape 20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6" name="AutoShape 20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AutoShape 20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8" name="AutoShape 20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9" name="AutoShape 20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0" name="AutoShape 20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711" name="Group 2016"/>
                        <wpg:cNvGrpSpPr>
                          <a:grpSpLocks/>
                        </wpg:cNvGrpSpPr>
                        <wpg:grpSpPr bwMode="auto">
                          <a:xfrm>
                            <a:off x="6798" y="1751"/>
                            <a:ext cx="3489" cy="577"/>
                            <a:chOff x="6798" y="1751"/>
                            <a:chExt cx="3489" cy="577"/>
                          </a:xfrm>
                        </wpg:grpSpPr>
                        <wps:wsp>
                          <wps:cNvPr id="1712" name="Arc 2017"/>
                          <wps:cNvSpPr>
                            <a:spLocks/>
                          </wps:cNvSpPr>
                          <wps:spPr bwMode="auto">
                            <a:xfrm>
                              <a:off x="9161" y="1751"/>
                              <a:ext cx="1126" cy="56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2 w 43200"/>
                                <a:gd name="T1" fmla="*/ 21908 h 21908"/>
                                <a:gd name="T2" fmla="*/ 43198 w 43200"/>
                                <a:gd name="T3" fmla="*/ 21900 h 21908"/>
                                <a:gd name="T4" fmla="*/ 21600 w 43200"/>
                                <a:gd name="T5" fmla="*/ 21600 h 219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908" fill="none" extrusionOk="0">
                                  <a:moveTo>
                                    <a:pt x="2" y="21907"/>
                                  </a:moveTo>
                                  <a:cubicBezTo>
                                    <a:pt x="0" y="21805"/>
                                    <a:pt x="0" y="2170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700"/>
                                    <a:pt x="43199" y="21800"/>
                                    <a:pt x="43197" y="21899"/>
                                  </a:cubicBezTo>
                                </a:path>
                                <a:path w="43200" h="21908" stroke="0" extrusionOk="0">
                                  <a:moveTo>
                                    <a:pt x="2" y="21907"/>
                                  </a:moveTo>
                                  <a:cubicBezTo>
                                    <a:pt x="0" y="21805"/>
                                    <a:pt x="0" y="2170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700"/>
                                    <a:pt x="43199" y="21800"/>
                                    <a:pt x="43197" y="218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3" name="Arc 2018"/>
                          <wps:cNvSpPr>
                            <a:spLocks/>
                          </wps:cNvSpPr>
                          <wps:spPr bwMode="auto">
                            <a:xfrm>
                              <a:off x="6798" y="1759"/>
                              <a:ext cx="1111" cy="56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2 w 43200"/>
                                <a:gd name="T1" fmla="*/ 21908 h 21908"/>
                                <a:gd name="T2" fmla="*/ 43198 w 43200"/>
                                <a:gd name="T3" fmla="*/ 21900 h 21908"/>
                                <a:gd name="T4" fmla="*/ 21600 w 43200"/>
                                <a:gd name="T5" fmla="*/ 21600 h 219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908" fill="none" extrusionOk="0">
                                  <a:moveTo>
                                    <a:pt x="2" y="21907"/>
                                  </a:moveTo>
                                  <a:cubicBezTo>
                                    <a:pt x="0" y="21805"/>
                                    <a:pt x="0" y="2170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700"/>
                                    <a:pt x="43199" y="21800"/>
                                    <a:pt x="43197" y="21899"/>
                                  </a:cubicBezTo>
                                </a:path>
                                <a:path w="43200" h="21908" stroke="0" extrusionOk="0">
                                  <a:moveTo>
                                    <a:pt x="2" y="21907"/>
                                  </a:moveTo>
                                  <a:cubicBezTo>
                                    <a:pt x="0" y="21805"/>
                                    <a:pt x="0" y="21702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1700"/>
                                    <a:pt x="43199" y="21800"/>
                                    <a:pt x="43197" y="218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4" name="Line 20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09" y="2319"/>
                              <a:ext cx="1213" cy="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C54FB5" id="Group 1665" o:spid="_x0000_s1026" style="position:absolute;margin-left:11.85pt;margin-top:10.7pt;width:211.3pt;height:211.3pt;z-index:251710464" coordorigin="6433,795" coordsize="4226,4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">
                <v:group id="Group 1971" o:spid="_x0000_s1027" style="position:absolute;left:6433;top:795;width:4226;height:4226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Ktz1MQAAADdAAAA&#10;DwAAAAAAAAAAAAAAAACqAgAAZHJzL2Rvd25yZXYueG1sUEsFBgAAAAAEAAQA+gAAAJsDAAAAAA==&#10;">
                  <v:group id="Group 1972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+fWT8QAAADdAAAADwAAAGRycy9kb3ducmV2LnhtbERPS2vCQBC+F/wPywi9&#10;1U0sjRJdRUTFgxR8gHgbsmMSzM6G7JrEf98tFHqbj+8582VvKtFS40rLCuJRBII4s7rkXMHlvP2Y&#10;gnAeWWNlmRS8yMFyMXibY6ptx0dqTz4XIYRdigoK7+tUSpcVZNCNbE0cuLttDPoAm1zqBrsQbio5&#10;jqJEGiw5NBRY07qg7HF6GgW7DrvVZ7xpD4/7+nU7f31fDzEp9T7sVzMQnnr/L/5z73WYnyQ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+fWT8QAAADdAAAA&#10;DwAAAAAAAAAAAAAAAACqAgAAZHJzL2Rvd25yZXYueG1sUEsFBgAAAAAEAAQA+gAAAJsDAAAAAA==&#10;">
                    <v:shape id="AutoShape 1973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T/j8YAAADdAAAADwAAAGRycy9kb3ducmV2LnhtbESPQWvDMAyF74P9B6NBb6uzUkLJ6pay&#10;0ZLDdlhadhax6oTGcha7TbZfPx0Gu0m8p/c+rbeT79SNhtgGNvA0z0AR18G27AycjvvHFaiYkC12&#10;gcnAN0XYbu7v1ljYMPIH3arklIRwLNBAk1JfaB3rhjzGeeiJRTuHwWOSdXDaDjhKuO/0Isty7bFl&#10;aWiwp5eG6kt19QYc+f3XYXV21c9Yvr0eP5fv8VAaM3uYds+gEk3p3/x3XVrBz3PBlW9kBL3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U/4/GAAAA3QAAAA8AAAAAAAAA&#10;AAAAAAAAoQIAAGRycy9kb3ducmV2LnhtbFBLBQYAAAAABAAEAPkAAACUAwAAAAA=&#10;"/>
                    <v:shape id="AutoShape 1974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haFMQAAADdAAAADwAAAGRycy9kb3ducmV2LnhtbERPTWvCQBC9F/wPyxR6q5uWEjS6iihK&#10;Du2hiXgesuMmmJ2N2a1J++u7hYK3ebzPWa5H24ob9b5xrOBlmoAgrpxu2Cg4lvvnGQgfkDW2jknB&#10;N3lYryYPS8y0G/iTbkUwIoawz1BBHUKXSemrmiz6qeuII3d2vcUQYW+k7nGI4baVr0mSSosNx4Ya&#10;O9rWVF2KL6vAkN1fD7OzKX6G/H1Xnt4+/CFX6ulx3CxABBrDXfzvznWcn6Zz+Psmni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GFoUxAAAAN0AAAAPAAAAAAAAAAAA&#10;AAAAAKECAABkcnMvZG93bnJldi54bWxQSwUGAAAAAAQABAD5AAAAkgMAAAAA&#10;"/>
                    <v:shape id="AutoShape 1975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tlVMcAAADdAAAADwAAAGRycy9kb3ducmV2LnhtbESPQW/CMAyF75P2HyJP2m2kQxNDHQFN&#10;Q6AexmEFcbYak1ZrnK7JaLdfjw9I3Gy95/c+L1ajb9WZ+tgENvA8yUARV8E27Awc9punOaiYkC22&#10;gcnAH0VYLe/vFpjbMPAXncvklIRwzNFAnVKXax2rmjzGSeiIRTuF3mOStXfa9jhIuG/1NMtm2mPD&#10;0lBjRx81Vd/lrzfgyG9+tvOTK/+H4nO9P77s4rYw5vFhfH8DlWhMN/P1urCCP3sVfvlGRtDL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+2VUxwAAAN0AAAAPAAAAAAAA&#10;AAAAAAAAAKECAABkcnMvZG93bnJldi54bWxQSwUGAAAAAAQABAD5AAAAlQMAAAAA&#10;"/>
                    <v:shape id="AutoShape 1976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fAz8QAAADdAAAADwAAAGRycy9kb3ducmV2LnhtbERPTWvCQBC9C/6HZYTedGMpKqkbkRYl&#10;B3swlp6H7GQTzM6m2a1J/fXdQqG3ebzP2e5G24ob9b5xrGC5SEAQl043bBS8Xw7zDQgfkDW2jknB&#10;N3nYZdPJFlPtBj7TrQhGxBD2KSqoQ+hSKX1Zk0W/cB1x5CrXWwwR9kbqHocYblv5mCQrabHh2FBj&#10;Ry81ldfiyyowZA+fx01livuQn14vH09v/pgr9TAb988gAo3hX/znznWcv1ov4febeILM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t8DPxAAAAN0AAAAPAAAAAAAAAAAA&#10;AAAAAKECAABkcnMvZG93bnJldi54bWxQSwUGAAAAAAQABAD5AAAAkgMAAAAA&#10;"/>
                    <v:shape id="AutoShape 1977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VeuMMAAADdAAAADwAAAGRycy9kb3ducmV2LnhtbERPTWvCQBC9F/wPywje6kYpVqKriEXJ&#10;wR4ai+chO26C2dk0uzXRX98VhN7m8T5nue5tLa7U+sqxgsk4AUFcOF2xUfB93L3OQfiArLF2TApu&#10;5GG9GrwsMdWu4y+65sGIGMI+RQVlCE0qpS9KsujHriGO3Nm1FkOErZG6xS6G21pOk2QmLVYcG0ps&#10;aFtSccl/rQJDdvezn59Nfu+yw8fx9Pbp95lSo2G/WYAI1Id/8dOd6Th/9j6F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lXrjDAAAA3QAAAA8AAAAAAAAAAAAA&#10;AAAAoQIAAGRycy9kb3ducmV2LnhtbFBLBQYAAAAABAAEAPkAAACRAwAAAAA=&#10;"/>
                    <v:shape id="AutoShape 1978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n7I8QAAADdAAAADwAAAGRycy9kb3ducmV2LnhtbERPTWvCQBC9F/wPywi91Y1arERXkYqS&#10;gz00iuchO26C2dk0u5q0v94tFHqbx/uc5bq3tbhT6yvHCsajBARx4XTFRsHpuHuZg/ABWWPtmBR8&#10;k4f1avC0xFS7jj/pngcjYgj7FBWUITSplL4oyaIfuYY4chfXWgwRtkbqFrsYbms5SZKZtFhxbCix&#10;ofeSimt+swoM2d3Xfn4x+U+XHbbH8+uH32dKPQ/7zQJEoD78i//cmY7zZ29T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KfsjxAAAAN0AAAAPAAAAAAAAAAAA&#10;AAAAAKECAABkcnMvZG93bnJldi54bWxQSwUGAAAAAAQABAD5AAAAkgMAAAAA&#10;"/>
                    <v:shape id="AutoShape 1979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BjV8MAAADdAAAADwAAAGRycy9kb3ducmV2LnhtbERPTWvCQBC9F/oflhF6qxuLqKSuIi1K&#10;DnowSs9DdtwEs7NpdmtSf70rCN7m8T5nvuxtLS7U+sqxgtEwAUFcOF2xUXA8rN9nIHxA1lg7JgX/&#10;5GG5eH2ZY6pdx3u65MGIGMI+RQVlCE0qpS9KsuiHriGO3Mm1FkOErZG6xS6G21p+JMlEWqw4NpTY&#10;0FdJxTn/swoM2fXvZnYy+bXLtt+Hn/HObzKl3gb96hNEoD48xQ93puP8yXQM92/iC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AY1fDAAAA3QAAAA8AAAAAAAAAAAAA&#10;AAAAoQIAAGRycy9kb3ducmV2LnhtbFBLBQYAAAAABAAEAPkAAACRAwAAAAA=&#10;"/>
                    <v:shape id="AutoShape 1980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zGzMQAAADdAAAADwAAAGRycy9kb3ducmV2LnhtbERPTWvCQBC9F/wPywi91Y1irURXkYqS&#10;gz00iuchO26C2dk0u5q0v94tFHqbx/uc5bq3tbhT6yvHCsajBARx4XTFRsHpuHuZg/ABWWPtmBR8&#10;k4f1avC0xFS7jj/pngcjYgj7FBWUITSplL4oyaIfuYY4chfXWgwRtkbqFrsYbms5SZKZtFhxbCix&#10;ofeSimt+swoM2d3Xfn4x+U+XHbbH8/TD7zOlnof9ZgEiUB/+xX/uTMf5s7dX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jMbMxAAAAN0AAAAPAAAAAAAAAAAA&#10;AAAAAKECAABkcnMvZG93bnJldi54bWxQSwUGAAAAAAQABAD5AAAAkgMAAAAA&#10;"/>
                    <v:shape id="AutoShape 1981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5Yu8MAAADdAAAADwAAAGRycy9kb3ducmV2LnhtbERPTWvCQBC9F/wPywje6qZFUkldpViU&#10;HOyhUTwP2XETmp2N2dVEf323UPA2j/c5i9VgG3GlzteOFbxMExDEpdM1GwWH/eZ5DsIHZI2NY1Jw&#10;Iw+r5ehpgZl2PX/TtQhGxBD2GSqoQmgzKX1ZkUU/dS1x5E6usxgi7IzUHfYx3DbyNUlSabHm2FBh&#10;S+uKyp/iYhUYspvzdn4yxb3Pd5/74+zLb3OlJuPh4x1EoCE8xP/uXMf56VsK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eWLvDAAAA3QAAAA8AAAAAAAAAAAAA&#10;AAAAoQIAAGRycy9kb3ducmV2LnhtbFBLBQYAAAAABAAEAPkAAACRAwAAAAA=&#10;"/>
                    <v:shape id="AutoShape 1982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L9IMMAAADdAAAADwAAAGRycy9kb3ducmV2LnhtbERPTWvCQBC9C/0PywjedGMRldRVpEXJ&#10;wR6M0vOQHTfB7Gya3Zq0v94tCN7m8T5nteltLW7U+sqxgukkAUFcOF2xUXA+7cZLED4ga6wdk4Jf&#10;8rBZvwxWmGrX8ZFueTAihrBPUUEZQpNK6YuSLPqJa4gjd3GtxRBha6RusYvhtpavSTKXFiuODSU2&#10;9F5Scc1/rAJDdve9X15M/tdlh4/T1+zT7zOlRsN++wYiUB+e4oc703H+fLGA/2/i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S/SDDAAAA3QAAAA8AAAAAAAAAAAAA&#10;AAAAoQIAAGRycy9kb3ducmV2LnhtbFBLBQYAAAAABAAEAPkAAACRAwAAAAA=&#10;"/>
                    <v:shape id="AutoShape 1983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0CK8YAAADdAAAADwAAAGRycy9kb3ducmV2LnhtbESPT2/CMAzF75P4DpGRdhvpdmBTISCG&#10;hODGVv6Io5WYtqJxqiYr3T79fJi0m633/N7P8+XgG9VTF+vABp4nGShiG1zNpYHjYfP0BiomZIdN&#10;YDLwTRGWi9HDHHMX7vxJfZFKJSEcczRQpdTmWkdbkcc4CS2xaNfQeUyydqV2Hd4l3Df6Jcum2mPN&#10;0lBhS+uK7K348gYucTid99tyvyPbf/xsN2u074Uxj+NhNQOVaEj/5r/rnRP86avgyjcygl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9AivGAAAA3QAAAA8AAAAAAAAA&#10;AAAAAAAAoQIAAGRycy9kb3ducmV2LnhtbFBLBQYAAAAABAAEAPkAAACUAwAAAAA=&#10;" strokeweight="2.25pt">
                      <v:stroke startarrow="block" endarrow="block"/>
                    </v:shape>
                    <v:shape id="AutoShape 1984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HMycQAAADdAAAADwAAAGRycy9kb3ducmV2LnhtbERPTWvCQBC9F/wPywje6sYiVqOrSEXJ&#10;oT00iuchO26C2dmYXU3aX98tFHqbx/uc1aa3tXhQ6yvHCibjBARx4XTFRsHpuH+eg/ABWWPtmBR8&#10;kYfNevC0wlS7jj/pkQcjYgj7FBWUITSplL4oyaIfu4Y4chfXWgwRtkbqFrsYbmv5kiQzabHi2FBi&#10;Q28lFdf8bhUYsvvbYX4x+XeXve+O5+mHP2RKjYb9dgkiUB/+xX/uTMf5s9cF/H4TT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wczJxAAAAN0AAAAPAAAAAAAAAAAA&#10;AAAAAKECAABkcnMvZG93bnJldi54bWxQSwUGAAAAAAQABAD5AAAAkgMAAAAA&#10;"/>
                    <v:shape id="AutoShape 1985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4Vc8YAAADdAAAADwAAAGRycy9kb3ducmV2LnhtbESPQWvDMAyF74P9B6NBb6uzUkrI6pay&#10;0ZLDdlhadhax6oTGcha7TbZfPx0Gu0m8p/c+rbeT79SNhtgGNvA0z0AR18G27AycjvvHHFRMyBa7&#10;wGTgmyJsN/d3ayxsGPmDblVySkI4FmigSakvtI51Qx7jPPTEop3D4DHJOjhtBxwl3Hd6kWUr7bFl&#10;aWiwp5eG6kt19QYc+f3XIT+76mcs316Pn8v3eCiNmT1Mu2dQiab0b/67Lq3gr3Lhl29kBL3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0uFXPGAAAA3QAAAA8AAAAAAAAA&#10;AAAAAAAAoQIAAGRycy9kb3ducmV2LnhtbFBLBQYAAAAABAAEAPkAAACUAwAAAAA=&#10;"/>
                    <v:shape id="AutoShape 1986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Kw6MMAAADdAAAADwAAAGRycy9kb3ducmV2LnhtbERPTWvCQBC9F/wPywje6sYiElJXKRYl&#10;h3polJ6H7LgJzc7G7Gpif71bELzN433Ocj3YRlyp87VjBbNpAoK4dLpmo+B42L6mIHxA1tg4JgU3&#10;8rBejV6WmGnX8zddi2BEDGGfoYIqhDaT0pcVWfRT1xJH7uQ6iyHCzkjdYR/DbSPfkmQhLdYcGyps&#10;aVNR+VtcrAJDdnvepSdT/PX51+fhZ773u1ypyXj4eAcRaAhP8cOd6zh/kc7g/5t4gl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sOjDAAAA3QAAAA8AAAAAAAAAAAAA&#10;AAAAoQIAAGRycy9kb3ducmV2LnhtbFBLBQYAAAAABAAEAPkAAACRAwAAAAA=&#10;"/>
                    <v:shape id="AutoShape 1987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Aun8MAAADdAAAADwAAAGRycy9kb3ducmV2LnhtbERPTWvCQBC9F/oflil4q5uKSEhdRVqU&#10;HOzBKD0P2XETzM6m2dVEf31XELzN433OfDnYRlyo87VjBR/jBARx6XTNRsFhv35PQfiArLFxTAqu&#10;5GG5eH2ZY6Zdzzu6FMGIGMI+QwVVCG0mpS8rsujHriWO3NF1FkOEnZG6wz6G20ZOkmQmLdYcGyps&#10;6aui8lScrQJDdv23SY+muPX59nv/O/3xm1yp0duw+gQRaAhP8cOd6zh/lk7g/k08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wLp/DAAAA3QAAAA8AAAAAAAAAAAAA&#10;AAAAoQIAAGRycy9kb3ducmV2LnhtbFBLBQYAAAAABAAEAPkAAACRAwAAAAA=&#10;"/>
                    <v:shape id="AutoShape 1988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yLBMQAAADdAAAADwAAAGRycy9kb3ducmV2LnhtbERPTWvCQBC9F/oflin0Vje2RUJ0FWlR&#10;crAHE/E8ZMdNMDubZrcm9dd3C4K3ebzPWaxG24oL9b5xrGA6SUAQV043bBQcys1LCsIHZI2tY1Lw&#10;Sx5Wy8eHBWbaDbynSxGMiCHsM1RQh9BlUvqqJot+4jriyJ1cbzFE2BupexxiuG3la5LMpMWGY0ON&#10;HX3UVJ2LH6vAkN18b9OTKa5Dvvssj+9ffpsr9fw0rucgAo3hLr65cx3nz9I3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/IsExAAAAN0AAAAPAAAAAAAAAAAA&#10;AAAAAKECAABkcnMvZG93bnJldi54bWxQSwUGAAAAAAQABAD5AAAAkgMAAAAA&#10;"/>
                    <v:shape id="AutoShape 1989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UTcMMAAADdAAAADwAAAGRycy9kb3ducmV2LnhtbERPTWvCQBC9F/oflil4q5uKSEhdRVqU&#10;HOzBKD0P2XETzM6m2dVEf31XELzN433OfDnYRlyo87VjBR/jBARx6XTNRsFhv35PQfiArLFxTAqu&#10;5GG5eH2ZY6Zdzzu6FMGIGMI+QwVVCG0mpS8rsujHriWO3NF1FkOEnZG6wz6G20ZOkmQmLdYcGyps&#10;6aui8lScrQJDdv23SY+muPX59nv/O/3xm1yp0duw+gQRaAhP8cOd6zh/lk7h/k08QS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VE3DDAAAA3QAAAA8AAAAAAAAAAAAA&#10;AAAAoQIAAGRycy9kb3ducmV2LnhtbFBLBQYAAAAABAAEAPkAAACRAwAAAAA=&#10;"/>
                    <v:shape id="AutoShape 1990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m268QAAADdAAAADwAAAGRycy9kb3ducmV2LnhtbERPTWvCQBC9F/oflin0VjeWVkJ0FWlR&#10;crAHE/E8ZMdNMDubZrcm9dd3C4K3ebzPWaxG24oL9b5xrGA6SUAQV043bBQcys1LCsIHZI2tY1Lw&#10;Sx5Wy8eHBWbaDbynSxGMiCHsM1RQh9BlUvqqJot+4jriyJ1cbzFE2BupexxiuG3la5LMpMWGY0ON&#10;HX3UVJ2LH6vAkN18b9OTKa5Dvvssj29ffpsr9fw0rucgAo3hLr65cx3nz9J3+P8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WbbrxAAAAN0AAAAPAAAAAAAAAAAA&#10;AAAAAKECAABkcnMvZG93bnJldi54bWxQSwUGAAAAAAQABAD5AAAAkgMAAAAA&#10;"/>
                    <v:shape id="AutoShape 1991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sonMQAAADdAAAADwAAAGRycy9kb3ducmV2LnhtbERPTWvCQBC9C/6HZYTedGMpIURXEYuS&#10;Q3toUnoesuMmmJ2N2a1J++u7hUJv83ifs91PthN3GnzrWMF6lYAgrp1u2Sh4r07LDIQPyBo7x6Tg&#10;izzsd/PZFnPtRn6jexmMiCHsc1TQhNDnUvq6IYt+5XriyF3cYDFEOBipBxxjuO3kY5Kk0mLLsaHB&#10;no4N1dfy0yowZE+3c3Yx5fdYvDxXH0+v/lwo9bCYDhsQgabwL/5zFzrOT7MUfr+JJ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iyicxAAAAN0AAAAPAAAAAAAAAAAA&#10;AAAAAKECAABkcnMvZG93bnJldi54bWxQSwUGAAAAAAQABAD5AAAAkgMAAAAA&#10;"/>
                    <v:shape id="AutoShape 1992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eNB8MAAADdAAAADwAAAGRycy9kb3ducmV2LnhtbERPTWvCQBC9F/wPywje6qZFbEhdpViU&#10;HOyhUTwP2XETmp2N2dVEf323UPA2j/c5i9VgG3GlzteOFbxMExDEpdM1GwWH/eY5BeEDssbGMSm4&#10;kYfVcvS0wEy7nr/pWgQjYgj7DBVUIbSZlL6syKKfupY4cifXWQwRdkbqDvsYbhv5miRzabHm2FBh&#10;S+uKyp/iYhUYspvzNj2Z4t7nu8/9cfblt7lSk/Hw8Q4i0BAe4n93ruP8efoGf9/E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HjQfDAAAA3QAAAA8AAAAAAAAAAAAA&#10;AAAAoQIAAGRycy9kb3ducmV2LnhtbFBLBQYAAAAABAAEAPkAAACRAwAAAAA=&#10;"/>
                    <v:shape id="AutoShape 1993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gZdcYAAADdAAAADwAAAGRycy9kb3ducmV2LnhtbESPQWvDMAyF74P9B6NBb6uzUkrI6pay&#10;0ZLDdlhadhax6oTGcha7TbZfPx0Gu0m8p/c+rbeT79SNhtgGNvA0z0AR18G27AycjvvHHFRMyBa7&#10;wGTgmyJsN/d3ayxsGPmDblVySkI4FmigSakvtI51Qx7jPPTEop3D4DHJOjhtBxwl3Hd6kWUr7bFl&#10;aWiwp5eG6kt19QYc+f3XIT+76mcs316Pn8v3eCiNmT1Mu2dQiab0b/67Lq3gr3LBlW9kBL3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YGXXGAAAA3QAAAA8AAAAAAAAA&#10;AAAAAAAAoQIAAGRycy9kb3ducmV2LnhtbFBLBQYAAAAABAAEAPkAAACUAwAAAAA=&#10;"/>
                  </v:group>
                  <v:group id="Group 1994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TgBXMUAAADdAAAADwAAAGRycy9kb3ducmV2LnhtbERPS2vCQBC+F/wPywi9&#10;1U2UikZXEamlh1BoIpTehuyYBLOzIbvN4993C4Xe5uN7zv44mkb01LnasoJ4EYEgLqyuuVRwzS9P&#10;GxDOI2tsLJOCiRwcD7OHPSbaDvxBfeZLEULYJaig8r5NpHRFRQbdwrbEgbvZzqAPsCul7nAI4aaR&#10;yyhaS4M1h4YKWzpXVNyzb6PgdcDhtIpf+vR+O09f+fP7ZxqTUo/z8bQD4Wn0/+I/95sO89ebL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U4AVzFAAAA3QAA&#10;AA8AAAAAAAAAAAAAAAAAqgIAAGRycy9kb3ducmV2LnhtbFBLBQYAAAAABAAEAPoAAACcAwAAAAA=&#10;">
                    <v:shape id="AutoShape 1995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Cpm8cAAADdAAAADwAAAGRycy9kb3ducmV2LnhtbESPT0sDMRDF74LfIUzBi7TZCha7Ni2r&#10;ULBCD/3jfdyMm9DNZN2k7frtnYPgbYb35r3fLFZDaNWF+uQjG5hOClDEdbSeGwPHw3r8BCplZItt&#10;ZDLwQwlWy9ubBZY2XnlHl31ulIRwKtGAy7krtU61o4BpEjti0b5iHzDL2jfa9niV8NDqh6KY6YCe&#10;pcFhR6+O6tP+HAxsN9OX6tP5zfvu228f11V7bu4/jLkbDdUzqExD/jf/Xb9ZwZ/NhV+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YKmbxwAAAN0AAAAPAAAAAAAA&#10;AAAAAAAAAKECAABkcnMvZG93bnJldi54bWxQSwUGAAAAAAQABAD5AAAAlQMAAAAA&#10;"/>
                    <v:shape id="AutoShape 1996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wMAMQAAADdAAAADwAAAGRycy9kb3ducmV2LnhtbERPTWsCMRC9C/0PYQq9iGa3oNitUdaC&#10;UAse1Hqfbqab0M1k3URd/31TKHibx/uc+bJ3jbhQF6xnBfk4A0FceW25VvB5WI9mIEJE1th4JgU3&#10;CrBcPAzmWGh/5R1d9rEWKYRDgQpMjG0hZagMOQxj3xIn7tt3DmOCXS11h9cU7hr5nGVT6dByajDY&#10;0puh6md/dgq2m3xVfhm7+did7HayLptzPTwq9fTYl68gIvXxLv53v+s0f/qS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AwAxAAAAN0AAAAPAAAAAAAAAAAA&#10;AAAAAKECAABkcnMvZG93bnJldi54bWxQSwUGAAAAAAQABAD5AAAAkgMAAAAA&#10;"/>
                    <v:shape id="AutoShape 1997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6Sd8QAAADdAAAADwAAAGRycy9kb3ducmV2LnhtbERPS2sCMRC+C/0PYQpepGYVlHZrlK0g&#10;aMGDj96nm+kmdDNZN1HXf98IQm/z8T1ntuhcLS7UButZwWiYgSAuvbZcKTgeVi+vIEJE1lh7JgU3&#10;CrCYP/VmmGt/5R1d9rESKYRDjgpMjE0uZSgNOQxD3xAn7se3DmOCbSV1i9cU7mo5zrKpdGg5NRhs&#10;aGmo/N2fnYLtZvRRfBu7+dyd7HayKupzNfhSqv/cFe8gInXxX/xwr3WaP30b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/pJ3xAAAAN0AAAAPAAAAAAAAAAAA&#10;AAAAAKECAABkcnMvZG93bnJldi54bWxQSwUGAAAAAAQABAD5AAAAkgMAAAAA&#10;"/>
                    <v:shape id="AutoShape 1998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I37MQAAADdAAAADwAAAGRycy9kb3ducmV2LnhtbERPTWsCMRC9C/6HMEIvUrO2KO1qlLUg&#10;VMGDtr2Pm+kmdDNZN1G3/74pCN7m8T5nvuxcLS7UButZwXiUgSAuvbZcKfj8WD++gAgRWWPtmRT8&#10;UoDlot+bY679lfd0OcRKpBAOOSowMTa5lKE05DCMfEOcuG/fOowJtpXULV5TuKvlU5ZNpUPLqcFg&#10;Q2+Gyp/D2SnYbcar4mjsZrs/2d1kXdTnavil1MOgK2YgInXxLr6533WaP31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sjfsxAAAAN0AAAAPAAAAAAAAAAAA&#10;AAAAAKECAABkcnMvZG93bnJldi54bWxQSwUGAAAAAAQABAD5AAAAkgMAAAAA&#10;"/>
                    <v:shape id="AutoShape 1999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uvmM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P319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W6+YxAAAAN0AAAAPAAAAAAAAAAAA&#10;AAAAAKECAABkcnMvZG93bnJldi54bWxQSwUGAAAAAAQABAD5AAAAkgMAAAAA&#10;"/>
                    <v:shape id="AutoShape 2000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cKA8QAAADdAAAADwAAAGRycy9kb3ducmV2LnhtbERPS2sCMRC+F/wPYQq9FM1aUOrWKKsg&#10;VMGDr/u4mW5CN5N1E3X7702h0Nt8fM+ZzjtXixu1wXpWMBxkIIhLry1XCo6HVf8dRIjIGmvPpOCH&#10;Asxnvacp5trfeUe3faxECuGQowITY5NLGUpDDsPAN8SJ+/Ktw5hgW0nd4j2Fu1q+ZdlYOrScGgw2&#10;tDRUfu+vTsF2PVwUZ2PXm93Fbkeror5WryelXp674gNEpC7+i//cnzrNH09G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FwoDxAAAAN0AAAAPAAAAAAAAAAAA&#10;AAAAAKECAABkcnMvZG93bnJldi54bWxQSwUGAAAAAAQABAD5AAAAkgMAAAAA&#10;"/>
                    <v:shape id="AutoShape 2001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WUdMQAAADdAAAADwAAAGRycy9kb3ducmV2LnhtbERPS2sCMRC+F/ofwhR6KZq14KKrUbYF&#10;oRY8+LqPm+kmdDPZbqKu/74pFLzNx/ec+bJ3jbhQF6xnBaNhBoK48tpyreCwXw0mIEJE1th4JgU3&#10;CrBcPD7MsdD+ylu67GItUgiHAhWYGNtCylAZchiGviVO3JfvHMYEu1rqDq8p3DXyNcty6dByajDY&#10;0ruh6nt3dgo269FbeTJ2/bn9sZvxqmzO9ctRqeenvpyBiNTHu/jf/aHT/Hy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xZR0xAAAAN0AAAAPAAAAAAAAAAAA&#10;AAAAAKECAABkcnMvZG93bnJldi54bWxQSwUGAAAAAAQABAD5AAAAkgMAAAAA&#10;"/>
                    <v:shape id="AutoShape 2002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kx78QAAADdAAAADwAAAGRycy9kb3ducmV2LnhtbERPTWsCMRC9F/wPYQQvpWYVqu3WKKsg&#10;VMGD2t6nm+kmuJmsm6jbf28Khd7m8T5ntuhcLa7UButZwWiYgSAuvbZcKfg4rp9eQISIrLH2TAp+&#10;KMBi3nuYYa79jfd0PcRKpBAOOSowMTa5lKE05DAMfUOcuG/fOowJtpXULd5SuKvlOMsm0qHl1GCw&#10;oZWh8nS4OAW7zWhZfBm72e7Pdve8LupL9fip1KDfFW8gInXxX/znftdp/uR1C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iTHvxAAAAN0AAAAPAAAAAAAAAAAA&#10;AAAAAKECAABkcnMvZG93bnJldi54bWxQSwUGAAAAAAQABAD5AAAAkgMAAAAA&#10;"/>
                    <v:shape id="AutoShape 2003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alnccAAADdAAAADwAAAGRycy9kb3ducmV2LnhtbESPT0sDMRDF74LfIUzBi7TZCha7Ni2r&#10;ULBCD/3jfdyMm9DNZN2k7frtnYPgbYb35r3fLFZDaNWF+uQjG5hOClDEdbSeGwPHw3r8BCplZItt&#10;ZDLwQwlWy9ubBZY2XnlHl31ulIRwKtGAy7krtU61o4BpEjti0b5iHzDL2jfa9niV8NDqh6KY6YCe&#10;pcFhR6+O6tP+HAxsN9OX6tP5zfvu228f11V7bu4/jLkbDdUzqExD/jf/Xb9ZwZ/NBV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FqWdxwAAAN0AAAAPAAAAAAAA&#10;AAAAAAAAAKECAABkcnMvZG93bnJldi54bWxQSwUGAAAAAAQABAD5AAAAlQMAAAAA&#10;"/>
                    <v:shape id="AutoShape 2004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oABsQAAADdAAAADwAAAGRycy9kb3ducmV2LnhtbERPTWsCMRC9F/ofwhR6KZq1UNHVKNuC&#10;UAUPrnofN9NN6Gay3UTd/ntTKHibx/uc+bJ3jbhQF6xnBaNhBoK48tpyreCwXw0mIEJE1th4JgW/&#10;FGC5eHyYY679lXd0KWMtUgiHHBWYGNtcylAZchiGviVO3JfvHMYEu1rqDq8p3DXyNcvG0qHl1GCw&#10;pQ9D1Xd5dgq269F7cTJ2vdn92O3bqmjO9ctRqeenvpiBiNTHu/jf/anT/PF0Cn/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WgAGxAAAAN0AAAAPAAAAAAAAAAAA&#10;AAAAAKECAABkcnMvZG93bnJldi54bWxQSwUGAAAAAAQABAD5AAAAkgMAAAAA&#10;"/>
                    <v:shape id="AutoShape 2005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7WdMgAAADdAAAADwAAAGRycy9kb3ducmV2LnhtbESPQWvCQBCF74X+h2UKvdWNrVRJXaWI&#10;hRYvVaPobchOk2B2NmS3Sfz3zqHQ2wzvzXvfzJeDq1VHbag8GxiPElDEubcVFway/cfTDFSIyBZr&#10;z2TgSgGWi/u7OabW97ylbhcLJSEcUjRQxtikWoe8JIdh5Bti0X586zDK2hbatthLuKv1c5K8aocV&#10;S0OJDa1Kyi+7X2fg2J1fxv2qmh42fv01yS7r0/c2M+bxYXh/AxVpiP/mv+tPK/jTRPjlGxlBL2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E7WdMgAAADdAAAADwAAAAAA&#10;AAAAAAAAAAChAgAAZHJzL2Rvd25yZXYueG1sUEsFBgAAAAAEAAQA+QAAAJYDAAAAAA==&#10;" strokeweight="2.25pt">
                      <v:stroke startarrow="block" endarrow="block"/>
                    </v:shape>
                    <v:shape id="AutoShape 2006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eWGsQAAADdAAAADwAAAGRycy9kb3ducmV2LnhtbERPS2sCMRC+F/wPYYReima30FZWo6wF&#10;oRY8+LqPm3ET3Ey2m6jbf98UCr3Nx/ec2aJ3jbhRF6xnBfk4A0FceW25VnDYr0YTECEia2w8k4Jv&#10;CrCYDx5mWGh/5y3ddrEWKYRDgQpMjG0hZagMOQxj3xIn7uw7hzHBrpa6w3sKd418zrJX6dByajDY&#10;0ruh6rK7OgWbdb4sT8auP7dfdvOyKptr/XRU6nHYl1MQkfr4L/5zf+g0/y3L4f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x5YaxAAAAN0AAAAPAAAAAAAAAAAA&#10;AAAAAKECAABkcnMvZG93bnJldi54bWxQSwUGAAAAAAQABAD5AAAAkgMAAAAA&#10;"/>
                    <v:shape id="AutoShape 2007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UIbcQAAADd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n7Mp/H+TT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FQhtxAAAAN0AAAAPAAAAAAAAAAAA&#10;AAAAAKECAABkcnMvZG93bnJldi54bWxQSwUGAAAAAAQABAD5AAAAkgMAAAAA&#10;"/>
                    <v:shape id="AutoShape 2008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mt9sQAAADd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5I9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a32xAAAAN0AAAAPAAAAAAAAAAAA&#10;AAAAAKECAABkcnMvZG93bnJldi54bWxQSwUGAAAAAAQABAD5AAAAkgMAAAAA&#10;"/>
                    <v:shape id="AutoShape 2009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A1gsQAAADd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5I9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sDWCxAAAAN0AAAAPAAAAAAAAAAAA&#10;AAAAAKECAABkcnMvZG93bnJldi54bWxQSwUGAAAAAAQABAD5AAAAkgMAAAAA&#10;"/>
                    <v:shape id="AutoShape 2010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yQGcQAAADd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f8lmcP8mnS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/JAZxAAAAN0AAAAPAAAAAAAAAAAA&#10;AAAAAKECAABkcnMvZG93bnJldi54bWxQSwUGAAAAAAQABAD5AAAAkgMAAAAA&#10;"/>
                    <v:shape id="AutoShape 2011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4ObsQAAADdAAAADwAAAGRycy9kb3ducmV2LnhtbERPTWsCMRC9C/0PYQq9SM0qVMvWKFtB&#10;qIIH1/Y+3Yyb4Gay3UTd/ntTKHibx/uc+bJ3jbhQF6xnBeNRBoK48tpyreDzsH5+BREissbGMyn4&#10;pQDLxcNgjrn2V97TpYy1SCEcclRgYmxzKUNlyGEY+ZY4cUffOYwJdrXUHV5TuGvkJMum0qHl1GCw&#10;pZWh6lSenYLdZvxefBu72e5/7O5lXTTnevil1NNjX7yBiNTHu/jf/aHT/Fk2hb9v0gl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Lg5uxAAAAN0AAAAPAAAAAAAAAAAA&#10;AAAAAKECAABkcnMvZG93bnJldi54bWxQSwUGAAAAAAQABAD5AAAAkgMAAAAA&#10;"/>
                    <v:shape id="AutoShape 2012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Kr9cQAAADd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2dz+PsmnS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Yqv1xAAAAN0AAAAPAAAAAAAAAAAA&#10;AAAAAKECAABkcnMvZG93bnJldi54bWxQSwUGAAAAAAQABAD5AAAAkgMAAAAA&#10;"/>
                    <v:shape id="AutoShape 2013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0/h8cAAADd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8LwZVvZAQ9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/T+HxwAAAN0AAAAPAAAAAAAA&#10;AAAAAAAAAKECAABkcnMvZG93bnJldi54bWxQSwUGAAAAAAQABAD5AAAAlQMAAAAA&#10;"/>
                    <v:shape id="AutoShape 2014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aHMQAAADdAAAADwAAAGRycy9kb3ducmV2LnhtbERPTWsCMRC9F/wPYQQvpWYVqu1qlK0g&#10;qOBB297HzXQTuplsN1G3/74pCN7m8T5nvuxcLS7UButZwWiYgSAuvbZcKfh4Xz+9gAgRWWPtmRT8&#10;UoDlovcwx1z7Kx/ocoyVSCEcclRgYmxyKUNpyGEY+oY4cV++dRgTbCupW7ymcFfLcZZNpEPLqcFg&#10;QytD5ffx7BTst6O34mTsdnf4sfvndVGfq8dPpQb9rpiBiNTFu/jm3ug0f5q9wv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sZocxAAAAN0AAAAPAAAAAAAAAAAA&#10;AAAAAKECAABkcnMvZG93bnJldi54bWxQSwUGAAAAAAQABAD5AAAAkgMAAAAA&#10;"/>
                    <v:shape id="AutoShape 2015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KlXMgAAADdAAAADwAAAGRycy9kb3ducmV2LnhtbESPT2vDMAzF74N+B6PCLmN1Mtgfsrol&#10;HRTWQQ/ttrsWa7FZLKex22bffjoMepN4T+/9NF+OoVMnGpKPbKCcFaCIm2g9twY+3te3T6BSRrbY&#10;RSYDv5RguZhczbGy8cw7Ou1zqySEU4UGXM59pXVqHAVMs9gTi/Ydh4BZ1qHVdsCzhIdO3xXFgw7o&#10;WRoc9vTiqPnZH4OB7aZc1V/Ob952B7+9X9fdsb35NOZ6OtbPoDKN+WL+v361gv9YCr98IyPox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FKlXMgAAADdAAAADwAAAAAA&#10;AAAAAAAAAAChAgAAZHJzL2Rvd25yZXYueG1sUEsFBgAAAAAEAAQA+QAAAJYDAAAAAA==&#10;"/>
                  </v:group>
                </v:group>
                <v:group id="Group 2016" o:spid="_x0000_s1072" style="position:absolute;left:6798;top:1751;width:3489;height:577" coordorigin="6798,1751" coordsize="3489,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aWXQMQAAADdAAAADwAAAGRycy9kb3ducmV2LnhtbERPTWvCQBC9F/wPywi9&#10;1c0qbSW6ikgtPYhQFcTbkB2TYHY2ZLdJ/PeuIPQ2j/c582VvK9FS40vHGtQoAUGcOVNyruF42LxN&#10;QfiAbLByTBpu5GG5GLzMMTWu419q9yEXMYR9ihqKEOpUSp8VZNGPXE0cuYtrLIYIm1yaBrsYbis5&#10;TpIPabHk2FBgTeuCsuv+z2r47rBbTdRXu71e1rfz4X132irS+nXYr2YgAvXhX/x0/5g4/1M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aWXQMQAAADdAAAA&#10;DwAAAAAAAAAAAAAAAACqAgAAZHJzL2Rvd25yZXYueG1sUEsFBgAAAAAEAAQA+gAAAJsDAAAAAA==&#10;">
                  <v:shape id="Arc 2017" o:spid="_x0000_s1073" style="position:absolute;left:9161;top:1751;width:1126;height:569;visibility:visible;mso-wrap-style:square;v-text-anchor:top" coordsize="43200,21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Wu7cQA&#10;AADdAAAADwAAAGRycy9kb3ducmV2LnhtbERPS2vCQBC+C/6HZYTe6kaRVqOriKBt8QE+Dh6H7JgE&#10;s7Mxu03Sf98tFLzNx/ec2aI1haipcrllBYN+BII4sTrnVMHlvH4dg3AeWWNhmRT8kIPFvNuZYaxt&#10;w0eqTz4VIYRdjAoy78tYSpdkZND1bUkcuJutDPoAq1TqCpsQbgo5jKI3aTDn0JBhSauMkvvp2yio&#10;o+0Xflyvft3sLunmMNKP/Xai1EuvXU5BeGr9U/zv/tRh/vtgCH/fhBP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lru3EAAAA3QAAAA8AAAAAAAAAAAAAAAAAmAIAAGRycy9k&#10;b3ducmV2LnhtbFBLBQYAAAAABAAEAPUAAACJAwAAAAA=&#10;" path="m2,21907nfc,21805,,21702,,21600,,9670,9670,,21600,,33529,,43200,9670,43200,21600v,100,-1,200,-3,299em2,21907nsc,21805,,21702,,21600,,9670,9670,,21600,,33529,,43200,9670,43200,21600v,100,-1,200,-3,299l21600,21600,2,21907xe" filled="f" strokeweight="2.25pt">
                    <v:path arrowok="t" o:extrusionok="f" o:connecttype="custom" o:connectlocs="0,569;1126,569;563,561" o:connectangles="0,0,0"/>
                  </v:shape>
                  <v:shape id="Arc 2018" o:spid="_x0000_s1074" style="position:absolute;left:6798;top:1759;width:1111;height:569;visibility:visible;mso-wrap-style:square;v-text-anchor:top" coordsize="43200,219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kLdsUA&#10;AADdAAAADwAAAGRycy9kb3ducmV2LnhtbERPS2vCQBC+C/6HZYTezMa2WBtdRQr2gVXQevA4ZMck&#10;mJ1Ns9sk/feuIHibj+85s0VnStFQ7QrLCkZRDII4tbrgTMHhZzWcgHAeWWNpmRT8k4PFvN+bYaJt&#10;yztq9j4TIYRdggpy76tESpfmZNBFtiIO3MnWBn2AdSZ1jW0IN6V8jOOxNFhwaMixorec0vP+zyho&#10;4vUXfhyPftV+H7L37bP+3axflXoYdMspCE+dv4tv7k8d5r+MnuD6TThBz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6Qt2xQAAAN0AAAAPAAAAAAAAAAAAAAAAAJgCAABkcnMv&#10;ZG93bnJldi54bWxQSwUGAAAAAAQABAD1AAAAigMAAAAA&#10;" path="m2,21907nfc,21805,,21702,,21600,,9670,9670,,21600,,33529,,43200,9670,43200,21600v,100,-1,200,-3,299em2,21907nsc,21805,,21702,,21600,,9670,9670,,21600,,33529,,43200,9670,43200,21600v,100,-1,200,-3,299l21600,21600,2,21907xe" filled="f" strokeweight="2.25pt">
                    <v:path arrowok="t" o:extrusionok="f" o:connecttype="custom" o:connectlocs="0,569;1111,569;556,561" o:connectangles="0,0,0"/>
                  </v:shape>
                  <v:line id="Line 2019" o:spid="_x0000_s1075" style="position:absolute;visibility:visible;mso-wrap-style:square" from="7909,2319" to="9122,2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0dzMEAAADdAAAADwAAAGRycy9kb3ducmV2LnhtbERPTYvCMBC9C/sfwix401QpulSjLMJC&#10;D+7BKut1aMam2ExqE7X++40geJvH+5zlureNuFHna8cKJuMEBHHpdM2VgsP+Z/QFwgdkjY1jUvAg&#10;D+vVx2CJmXZ33tGtCJWIIewzVGBCaDMpfWnIoh+7ljhyJ9dZDBF2ldQd3mO4beQ0SWbSYs2xwWBL&#10;G0PlubhaBelvbvSx3/rtLsn/qL6km0vhlBp+9t8LEIH68Ba/3LmO8+eTFJ7fxBPk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3R3MwQAAAN0AAAAPAAAAAAAAAAAAAAAA&#10;AKECAABkcnMvZG93bnJldi54bWxQSwUGAAAAAAQABAD5AAAAjwMAAAAA&#10;" strokeweight="2.25pt"/>
                </v:group>
              </v:group>
            </w:pict>
          </mc:Fallback>
        </mc:AlternateConten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</w:pP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  <w:b/>
        </w:rPr>
        <w:sectPr w:rsidR="00D81930" w:rsidRPr="004C1D4E" w:rsidSect="00D81930">
          <w:type w:val="continuous"/>
          <w:pgSz w:w="12240" w:h="15840"/>
          <w:pgMar w:top="720" w:right="1152" w:bottom="720" w:left="1152" w:header="720" w:footer="720" w:gutter="0"/>
          <w:cols w:num="2" w:space="720"/>
          <w:docGrid w:linePitch="360"/>
        </w:sectPr>
      </w:pPr>
    </w:p>
    <w:p w:rsidR="00D81930" w:rsidRPr="004C1D4E" w:rsidRDefault="00D81930" w:rsidP="001A6841">
      <w:pPr>
        <w:numPr>
          <w:ilvl w:val="0"/>
          <w:numId w:val="39"/>
        </w:num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4C1D4E">
        <w:rPr>
          <w:rFonts w:ascii="Calibri" w:eastAsia="Calibri" w:hAnsi="Calibri" w:cs="Times New Roman"/>
          <w:b/>
        </w:rPr>
        <w:lastRenderedPageBreak/>
        <w:t xml:space="preserve">Finally, let’s examine a reflection of H(x) in the line y = x.  </w:t>
      </w:r>
    </w:p>
    <w:p w:rsidR="00D81930" w:rsidRPr="004C1D4E" w:rsidRDefault="00D81930" w:rsidP="00D81930">
      <w:pPr>
        <w:spacing w:after="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8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Graph this line (y = x) on the grid.  </w:t>
      </w:r>
    </w:p>
    <w:p w:rsidR="00D81930" w:rsidRPr="004C1D4E" w:rsidRDefault="00D81930" w:rsidP="00D81930">
      <w:pPr>
        <w:spacing w:after="0"/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42D93DFC" wp14:editId="232BB288">
                <wp:simplePos x="0" y="0"/>
                <wp:positionH relativeFrom="column">
                  <wp:posOffset>4025265</wp:posOffset>
                </wp:positionH>
                <wp:positionV relativeFrom="paragraph">
                  <wp:posOffset>165100</wp:posOffset>
                </wp:positionV>
                <wp:extent cx="2406650" cy="2406650"/>
                <wp:effectExtent l="32385" t="27305" r="27940" b="33020"/>
                <wp:wrapNone/>
                <wp:docPr id="1615" name="Group 1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650" cy="2406650"/>
                          <a:chOff x="6948" y="1154"/>
                          <a:chExt cx="4359" cy="4359"/>
                        </a:xfrm>
                      </wpg:grpSpPr>
                      <wpg:grpSp>
                        <wpg:cNvPr id="1616" name="Group 2021"/>
                        <wpg:cNvGrpSpPr>
                          <a:grpSpLocks/>
                        </wpg:cNvGrpSpPr>
                        <wpg:grpSpPr bwMode="auto">
                          <a:xfrm>
                            <a:off x="6948" y="1154"/>
                            <a:ext cx="4359" cy="4359"/>
                            <a:chOff x="2886" y="4230"/>
                            <a:chExt cx="6048" cy="6048"/>
                          </a:xfrm>
                        </wpg:grpSpPr>
                        <wpg:grpSp>
                          <wpg:cNvPr id="1617" name="Group 2022"/>
                          <wpg:cNvGrpSpPr>
                            <a:grpSpLocks/>
                          </wpg:cNvGrpSpPr>
                          <wpg:grpSpPr bwMode="auto">
                            <a:xfrm>
                              <a:off x="2886" y="4439"/>
                              <a:ext cx="6048" cy="5640"/>
                              <a:chOff x="2886" y="4439"/>
                              <a:chExt cx="6048" cy="5640"/>
                            </a:xfrm>
                          </wpg:grpSpPr>
                          <wps:wsp>
                            <wps:cNvPr id="1618" name="AutoShape 202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725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19" name="AutoShape 202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97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0" name="AutoShape 20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69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1" name="AutoShape 20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41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2" name="AutoShape 20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613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3" name="AutoShape 20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84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4" name="AutoShape 202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56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5" name="AutoShape 203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28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6" name="AutoShape 203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500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7" name="AutoShape 203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72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8" name="AutoShape 203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10" y="4233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29" name="AutoShape 203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415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0" name="AutoShape 203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87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1" name="AutoShape 203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59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2" name="AutoShape 203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31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3" name="AutoShape 203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1" y="302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4" name="AutoShape 203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747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5" name="AutoShape 204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465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6" name="AutoShape 204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2183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7" name="AutoShape 204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901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38" name="AutoShape 204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5900" y="1619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9" name="Group 2044"/>
                          <wpg:cNvGrpSpPr>
                            <a:grpSpLocks/>
                          </wpg:cNvGrpSpPr>
                          <wpg:grpSpPr bwMode="auto">
                            <a:xfrm>
                              <a:off x="3080" y="4230"/>
                              <a:ext cx="5641" cy="6048"/>
                              <a:chOff x="3080" y="4230"/>
                              <a:chExt cx="5641" cy="6048"/>
                            </a:xfrm>
                          </wpg:grpSpPr>
                          <wps:wsp>
                            <wps:cNvPr id="1640" name="AutoShape 20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8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1" name="AutoShape 20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2" name="AutoShape 20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4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3" name="AutoShape 20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2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4" name="AutoShape 20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0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5" name="AutoShape 20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9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6" name="AutoShape 20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7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7" name="AutoShape 20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5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8" name="AutoShape 20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3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9" name="AutoShape 20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18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AutoShape 20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1" y="4230"/>
                                <a:ext cx="0" cy="604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1" name="AutoShape 20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82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2" name="AutoShape 20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65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AutoShape 20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46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4" name="AutoShape 20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2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5" name="AutoShape 20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10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6" name="AutoShape 20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3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7" name="AutoShape 20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74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8" name="AutoShape 20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57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9" name="AutoShape 20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39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60" name="AutoShape 20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21" y="4440"/>
                                <a:ext cx="0" cy="56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661" name="Group 2066"/>
                        <wpg:cNvGrpSpPr>
                          <a:grpSpLocks/>
                        </wpg:cNvGrpSpPr>
                        <wpg:grpSpPr bwMode="auto">
                          <a:xfrm>
                            <a:off x="8919" y="2724"/>
                            <a:ext cx="814" cy="1626"/>
                            <a:chOff x="8307" y="2525"/>
                            <a:chExt cx="814" cy="1626"/>
                          </a:xfrm>
                        </wpg:grpSpPr>
                        <wps:wsp>
                          <wps:cNvPr id="1662" name="AutoShape 206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307" y="3134"/>
                              <a:ext cx="203" cy="101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" name="AutoShape 20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0" y="3134"/>
                              <a:ext cx="407" cy="6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AutoShape 20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17" y="2525"/>
                              <a:ext cx="204" cy="121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FAD99F" id="Group 1615" o:spid="_x0000_s1026" style="position:absolute;margin-left:316.95pt;margin-top:13pt;width:189.5pt;height:189.5pt;z-index:251711488" coordorigin="6948,1154" coordsize="4359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">
                <v:group id="Group 2021" o:spid="_x0000_s1027" style="position:absolute;left:6948;top:1154;width:4359;height:4359" coordorigin="2886,4230" coordsize="6048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K0Aqc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5M4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K0AqcQAAADdAAAA&#10;DwAAAAAAAAAAAAAAAACqAgAAZHJzL2Rvd25yZXYueG1sUEsFBgAAAAAEAAQA+gAAAJsDAAAAAA==&#10;">
                  <v:group id="Group 2022" o:spid="_x0000_s1028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+GlMs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3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4aUywwAAAN0AAAAP&#10;AAAAAAAAAAAAAAAAAKoCAABkcnMvZG93bnJldi54bWxQSwUGAAAAAAQABAD6AAAAmgMAAAAA&#10;">
                    <v:shape id="AutoShape 2023" o:spid="_x0000_s1029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KM8sYAAADdAAAADwAAAGRycy9kb3ducmV2LnhtbESPQWvCQBCF70L/wzKF3nRjKSKpq5QW&#10;JQc9GEvPQ3bchGZn0+zWxP76zkHwNsN78943q83oW3WhPjaBDcxnGSjiKtiGnYHP03a6BBUTssU2&#10;MBm4UoTN+mGywtyGgY90KZNTEsIxRwN1Sl2udaxq8hhnoSMW7Rx6j0nW3mnb4yDhvtXPWbbQHhuW&#10;hho7eq+p+i5/vQFHfvuzW55d+TcU+4/T18sh7gpjnh7Ht1dQicZ0N9+uCyv4i7ngyjcygl7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SjPLGAAAA3QAAAA8AAAAAAAAA&#10;AAAAAAAAoQIAAGRycy9kb3ducmV2LnhtbFBLBQYAAAAABAAEAPkAAACUAwAAAAA=&#10;"/>
                    <v:shape id="AutoShape 2024" o:spid="_x0000_s1030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4pacMAAADdAAAADwAAAGRycy9kb3ducmV2LnhtbERPTWvCQBC9F/wPywje6sYiYqOriKLk&#10;UA+N4nnIjptgdjZmtybtr+8Khd7m8T5nue5tLR7U+sqxgsk4AUFcOF2xUXA+7V/nIHxA1lg7JgXf&#10;5GG9GrwsMdWu40965MGIGMI+RQVlCE0qpS9KsujHriGO3NW1FkOErZG6xS6G21q+JclMWqw4NpTY&#10;0Lak4pZ/WQWG7P5+mF9N/tNlH7vTZXr0h0yp0bDfLEAE6sO/+M+d6Th/NnmH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eKWnDAAAA3QAAAA8AAAAAAAAAAAAA&#10;AAAAoQIAAGRycy9kb3ducmV2LnhtbFBLBQYAAAAABAAEAPkAAACRAwAAAAA=&#10;"/>
                    <v:shape id="AutoShape 2025" o:spid="_x0000_s1031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hKScYAAADdAAAADwAAAGRycy9kb3ducmV2LnhtbESPQWvCQBCF74X+h2UKvdVNpYikrlJa&#10;lBzqwSieh+y4Cc3OptmtSf31zkHwNsN78943i9XoW3WmPjaBDbxOMlDEVbANOwOH/fplDiomZItt&#10;YDLwTxFWy8eHBeY2DLyjc5mckhCOORqoU+pyrWNVk8c4CR2xaKfQe0yy9k7bHgcJ962eZtlMe2xY&#10;Gmrs6LOm6qf88wYc+fXvZn5y5WUovr/2x7dt3BTGPD+NH++gEo3pbr5dF1bwZ1Phl29kBL2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ISknGAAAA3QAAAA8AAAAAAAAA&#10;AAAAAAAAoQIAAGRycy9kb3ducmV2LnhtbFBLBQYAAAAABAAEAPkAAACUAwAAAAA=&#10;"/>
                    <v:shape id="AutoShape 2026" o:spid="_x0000_s1032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Tv0sMAAADdAAAADwAAAGRycy9kb3ducmV2LnhtbERPTYvCMBC9C/6HMMLeNFUWka5RRFF6&#10;WA/WZc9DM6Zlm0ltsra7v94Igrd5vM9Zrntbixu1vnKsYDpJQBAXTldsFHyd9+MFCB+QNdaOScEf&#10;eVivhoMlptp1fKJbHoyIIexTVFCG0KRS+qIki37iGuLIXVxrMUTYGqlb7GK4reUsSebSYsWxocSG&#10;tiUVP/mvVWDI7q+HxcXk/132uTt/vx/9IVPqbdRvPkAE6sNL/HRnOs6fz6bw+Cae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QE79LDAAAA3QAAAA8AAAAAAAAAAAAA&#10;AAAAoQIAAGRycy9kb3ducmV2LnhtbFBLBQYAAAAABAAEAPkAAACRAwAAAAA=&#10;"/>
                    <v:shape id="AutoShape 2027" o:spid="_x0000_s1033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ZxpcQAAADdAAAADwAAAGRycy9kb3ducmV2LnhtbERPTWvCQBC9F/oflil4q5sGEUndBGlR&#10;crCHRul5yI6bYHY2za4m+uu7hUJv83ifsy4m24krDb51rOBlnoAgrp1u2Sg4HrbPKxA+IGvsHJOC&#10;G3ko8seHNWbajfxJ1yoYEUPYZ6igCaHPpPR1Qxb93PXEkTu5wWKIcDBSDzjGcNvJNEmW0mLLsaHB&#10;nt4aqs/VxSowZLffu9XJVPex3L8fvhYfflcqNXuaNq8gAk3hX/znLnWcv0xT+P0mni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1nGlxAAAAN0AAAAPAAAAAAAAAAAA&#10;AAAAAKECAABkcnMvZG93bnJldi54bWxQSwUGAAAAAAQABAD5AAAAkgMAAAAA&#10;"/>
                    <v:shape id="AutoShape 2028" o:spid="_x0000_s1034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rUPsMAAADdAAAADwAAAGRycy9kb3ducmV2LnhtbERPTWvCQBC9F/wPywje6kZbRKKriEXJ&#10;QQ+NxfOQHTfB7Gya3Zror+8Khd7m8T5nue5tLW7U+sqxgsk4AUFcOF2xUfB12r3OQfiArLF2TAru&#10;5GG9GrwsMdWu40+65cGIGMI+RQVlCE0qpS9KsujHriGO3MW1FkOErZG6xS6G21pOk2QmLVYcG0ps&#10;aFtScc1/rAJDdve9n19M/uiyw8fp/H70+0yp0bDfLEAE6sO/+M+d6Th/Nn2D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a1D7DAAAA3QAAAA8AAAAAAAAAAAAA&#10;AAAAoQIAAGRycy9kb3ducmV2LnhtbFBLBQYAAAAABAAEAPkAAACRAwAAAAA=&#10;"/>
                    <v:shape id="AutoShape 2029" o:spid="_x0000_s1035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NMSsMAAADdAAAADwAAAGRycy9kb3ducmV2LnhtbERPTWvCQBC9F/wPyxS81U1FRFJXEYuS&#10;gz00Ec9DdtyEZmdjdmuiv75bELzN433Ocj3YRlyp87VjBe+TBARx6XTNRsGx2L0tQPiArLFxTApu&#10;5GG9Gr0sMdWu52+65sGIGMI+RQVVCG0qpS8rsugnriWO3Nl1FkOEnZG6wz6G20ZOk2QuLdYcGyps&#10;aVtR+ZP/WgWG7O6yX5xNfu+zw2dxmn35fabU+HXYfIAINISn+OHOdJw/n87g/5t4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zTErDAAAA3QAAAA8AAAAAAAAAAAAA&#10;AAAAoQIAAGRycy9kb3ducmV2LnhtbFBLBQYAAAAABAAEAPkAAACRAwAAAAA=&#10;"/>
                    <v:shape id="AutoShape 2030" o:spid="_x0000_s1036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/p0cMAAADdAAAADwAAAGRycy9kb3ducmV2LnhtbERPTWvCQBC9F/wPywje6kZpRaKriEXJ&#10;QQ+NxfOQHTfB7Gya3Zror+8Khd7m8T5nue5tLW7U+sqxgsk4AUFcOF2xUfB12r3OQfiArLF2TAru&#10;5GG9GrwsMdWu40+65cGIGMI+RQVlCE0qpS9KsujHriGO3MW1FkOErZG6xS6G21pOk2QmLVYcG0ps&#10;aFtScc1/rAJDdve9n19M/uiyw8fp/Hb0+0yp0bDfLEAE6sO/+M+d6Th/Nn2H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/6dHDAAAA3QAAAA8AAAAAAAAAAAAA&#10;AAAAoQIAAGRycy9kb3ducmV2LnhtbFBLBQYAAAAABAAEAPkAAACRAwAAAAA=&#10;"/>
                    <v:shape id="AutoShape 2031" o:spid="_x0000_s1037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13psMAAADdAAAADwAAAGRycy9kb3ducmV2LnhtbERPTWvCQBC9C/0PyxS86aYiQVJXKS1K&#10;DvVglJ6H7LgJzc6m2dXE/npXELzN433Ocj3YRlyo87VjBW/TBARx6XTNRsHxsJksQPiArLFxTAqu&#10;5GG9ehktMdOu5z1dimBEDGGfoYIqhDaT0pcVWfRT1xJH7uQ6iyHCzkjdYR/DbSNnSZJKizXHhgpb&#10;+qyo/C3OVoEhu/nbLk6m+O/z76/Dz3znt7lS49fh4x1EoCE8xQ93ruP8dJbC/Zt4gl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td6bDAAAA3QAAAA8AAAAAAAAAAAAA&#10;AAAAoQIAAGRycy9kb3ducmV2LnhtbFBLBQYAAAAABAAEAPkAAACRAwAAAAA=&#10;"/>
                    <v:shape id="AutoShape 2032" o:spid="_x0000_s1038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SPcMAAADdAAAADwAAAGRycy9kb3ducmV2LnhtbERPTWvCQBC9F/wPywje6kYpVqKriEXJ&#10;wR4ai+chO26C2dk0uzXRX98VhN7m8T5nue5tLa7U+sqxgsk4AUFcOF2xUfB93L3OQfiArLF2TApu&#10;5GG9GrwsMdWu4y+65sGIGMI+RQVlCE0qpS9KsujHriGO3Nm1FkOErZG6xS6G21pOk2QmLVYcG0ps&#10;aFtSccl/rQJDdvezn59Nfu+yw8fx9Pbp95lSo2G/WYAI1Id/8dOd6Th/Nn2Hxzfx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h0j3DAAAA3QAAAA8AAAAAAAAAAAAA&#10;AAAAoQIAAGRycy9kb3ducmV2LnhtbFBLBQYAAAAABAAEAPkAAACRAwAAAAA=&#10;"/>
                    <v:shape id="AutoShape 2033" o:spid="_x0000_s1039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4tNsUAAADdAAAADwAAAGRycy9kb3ducmV2LnhtbESPQW/CMAyF75P4D5EncRvpOKCpIyBA&#10;QnBj6xjiaCWmrWicqgml7NfPh0m72XrP732eLwffqJ66WAc28DrJQBHb4GouDRy/ti9voGJCdtgE&#10;JgMPirBcjJ7mmLtw50/qi1QqCeGYo4EqpTbXOtqKPMZJaIlFu4TOY5K1K7Xr8C7hvtHTLJtpjzVL&#10;Q4UtbSqy1+LmDZzj8H067MrDnmz/8bPbbtCuC2PGz8PqHVSiIf2b/673TvBnU8GVb2QE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o4tNsUAAADdAAAADwAAAAAAAAAA&#10;AAAAAAChAgAAZHJzL2Rvd25yZXYueG1sUEsFBgAAAAAEAAQA+QAAAJMDAAAAAA==&#10;" strokeweight="2.25pt">
                      <v:stroke startarrow="block" endarrow="block"/>
                    </v:shape>
                    <v:shape id="AutoShape 2034" o:spid="_x0000_s1040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Lj1MMAAADdAAAADwAAAGRycy9kb3ducmV2LnhtbERPTWvCQBC9C/0PyxS86aYiYlNXKYqS&#10;Qz0YS89DdtyEZmdjdjXRX98VhN7m8T5nseptLa7U+sqxgrdxAoK4cLpio+D7uB3NQfiArLF2TApu&#10;5GG1fBksMNWu4wNd82BEDGGfooIyhCaV0hclWfRj1xBH7uRaiyHC1kjdYhfDbS0nSTKTFiuODSU2&#10;tC6p+M0vVoEhuz3v5ieT37vsa3P8me79LlNq+Np/foAI1Id/8dOd6Th/NnmHxzfxB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y49TDAAAA3QAAAA8AAAAAAAAAAAAA&#10;AAAAoQIAAGRycy9kb3ducmV2LnhtbFBLBQYAAAAABAAEAPkAAACRAwAAAAA=&#10;"/>
                    <v:shape id="AutoShape 2035" o:spid="_x0000_s1041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HclMcAAADdAAAADwAAAGRycy9kb3ducmV2LnhtbESPQW/CMAyF75P2HyJP2m2kYwihjoCm&#10;IVAP47CCOFuNSas1TtdktNuvxwek3Wy95/c+L9ejb9WF+tgENvA8yUARV8E27AwcD9unBaiYkC22&#10;gcnAL0VYr+7vlpjbMPAnXcrklIRwzNFAnVKXax2rmjzGSeiIRTuH3mOStXfa9jhIuG/1NMvm2mPD&#10;0lBjR+81VV/ljzfgyG+/d4uzK/+G4mNzOM32cVcY8/gwvr2CSjSmf/PturCCP38Rfv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kdyUxwAAAN0AAAAPAAAAAAAA&#10;AAAAAAAAAKECAABkcnMvZG93bnJldi54bWxQSwUGAAAAAAQABAD5AAAAlQMAAAAA&#10;"/>
                    <v:shape id="AutoShape 2036" o:spid="_x0000_s1042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15D8MAAADdAAAADwAAAGRycy9kb3ducmV2LnhtbERPTWvCQBC9F/wPywje6sZaRKKriEXJ&#10;wR4ai+chO26C2dmYXU3013cLhd7m8T5nue5tLe7U+sqxgsk4AUFcOF2xUfB93L3OQfiArLF2TAoe&#10;5GG9GrwsMdWu4y+658GIGMI+RQVlCE0qpS9KsujHriGO3Nm1FkOErZG6xS6G21q+JclMWqw4NpTY&#10;0Lak4pLfrAJDdnfdz88mf3bZ4eN4ev/0+0yp0bDfLEAE6sO/+M+d6Th/Np3A7zfxB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deQ/DAAAA3QAAAA8AAAAAAAAAAAAA&#10;AAAAoQIAAGRycy9kb3ducmV2LnhtbFBLBQYAAAAABAAEAPkAAACRAwAAAAA=&#10;"/>
                    <v:shape id="AutoShape 2037" o:spid="_x0000_s1043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/neMMAAADdAAAADwAAAGRycy9kb3ducmV2LnhtbERPTWvCQBC9F/wPywje6kZbRKKriEXJ&#10;QQ+NxfOQHTfB7Gya3Zror+8Khd7m8T5nue5tLW7U+sqxgsk4AUFcOF2xUfB12r3OQfiArLF2TAru&#10;5GG9GrwsMdWu40+65cGIGMI+RQVlCE0qpS9KsujHriGO3MW1FkOErZG6xS6G21pOk2QmLVYcG0ps&#10;aFtScc1/rAJDdve9n19M/uiyw8fp/H70+0yp0bDfLEAE6sO/+M+d6Th/9jaF5zfxB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P53jDAAAA3QAAAA8AAAAAAAAAAAAA&#10;AAAAoQIAAGRycy9kb3ducmV2LnhtbFBLBQYAAAAABAAEAPkAAACRAwAAAAA=&#10;"/>
                    <v:shape id="AutoShape 2038" o:spid="_x0000_s1044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NC48MAAADdAAAADwAAAGRycy9kb3ducmV2LnhtbERPTWvCQBC9C/0Pywi96cYqIqmrSIuS&#10;gx4apechO26C2dk0uzWpv94VCt7m8T5nue5tLa7U+sqxgsk4AUFcOF2xUXA6bkcLED4ga6wdk4I/&#10;8rBevQyWmGrX8Rdd82BEDGGfooIyhCaV0hclWfRj1xBH7uxaiyHC1kjdYhfDbS3fkmQuLVYcG0ps&#10;6KOk4pL/WgWG7PZntzib/NZl+8/j9+zgd5lSr8N+8w4iUB+e4n93puP8+XQKj2/i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DQuPDAAAA3QAAAA8AAAAAAAAAAAAA&#10;AAAAoQIAAGRycy9kb3ducmV2LnhtbFBLBQYAAAAABAAEAPkAAACRAwAAAAA=&#10;"/>
                    <v:shape id="AutoShape 2039" o:spid="_x0000_s1045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ral8MAAADdAAAADwAAAGRycy9kb3ducmV2LnhtbERPTWvCQBC9C/0PywjedGMVkdRVpEXJ&#10;wR6M0vOQHTfB7Gya3Zq0v94tCN7m8T5nteltLW7U+sqxgukkAUFcOF2xUXA+7cZLED4ga6wdk4Jf&#10;8rBZvwxWmGrX8ZFueTAihrBPUUEZQpNK6YuSLPqJa4gjd3GtxRBha6RusYvhtpavSbKQFiuODSU2&#10;9F5Scc1/rAJDdve9X15M/tdlh4/T1/zT7zOlRsN++wYiUB+e4oc703H+YjaH/2/i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q2pfDAAAA3QAAAA8AAAAAAAAAAAAA&#10;AAAAoQIAAGRycy9kb3ducmV2LnhtbFBLBQYAAAAABAAEAPkAAACRAwAAAAA=&#10;"/>
                    <v:shape id="AutoShape 2040" o:spid="_x0000_s1046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/DMQAAADdAAAADwAAAGRycy9kb3ducmV2LnhtbERPTWvCQBC9F/wPywi91Y3aikRXkYqS&#10;gz00iuchO26C2dk0u5q0v94tFHqbx/uc5bq3tbhT6yvHCsajBARx4XTFRsHpuHuZg/ABWWPtmBR8&#10;k4f1avC0xFS7jj/pngcjYgj7FBWUITSplL4oyaIfuYY4chfXWgwRtkbqFrsYbms5SZKZtFhxbCix&#10;ofeSimt+swoM2d3Xfn4x+U+XHbbH8+uH32dKPQ/7zQJEoD78i//cmY7zZ9M3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5n8MxAAAAN0AAAAPAAAAAAAAAAAA&#10;AAAAAKECAABkcnMvZG93bnJldi54bWxQSwUGAAAAAAQABAD5AAAAkgMAAAAA&#10;"/>
                    <v:shape id="AutoShape 2041" o:spid="_x0000_s1047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The8QAAADdAAAADwAAAGRycy9kb3ducmV2LnhtbERPTWvCQBC9F/oflin0Vje2JYToKtKi&#10;5GAPRvE8ZMdNMDubZrcm9dd3C4K3ebzPmS9H24oL9b5xrGA6SUAQV043bBQc9uuXDIQPyBpbx6Tg&#10;lzwsF48Pc8y1G3hHlzIYEUPY56igDqHLpfRVTRb9xHXEkTu53mKIsDdS9zjEcNvK1yRJpcWGY0ON&#10;HX3UVJ3LH6vAkF1/b7KTKa9Dsf3cH9+//KZQ6vlpXM1ABBrDXXxzFzrOT99S+P8mn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NOF7xAAAAN0AAAAPAAAAAAAAAAAA&#10;AAAAAKECAABkcnMvZG93bnJldi54bWxQSwUGAAAAAAQABAD5AAAAkgMAAAAA&#10;"/>
                    <v:shape id="AutoShape 2042" o:spid="_x0000_s1048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hE4MQAAADdAAAADwAAAGRycy9kb3ducmV2LnhtbERPTWvCQBC9F/wPywi91Y1arERXkYqS&#10;gz00iuchO26C2dk0u5q0v94tFHqbx/uc5bq3tbhT6yvHCsajBARx4XTFRsHpuHuZg/ABWWPtmBR8&#10;k4f1avC0xFS7jj/pngcjYgj7FBWUITSplL4oyaIfuYY4chfXWgwRtkbqFrsYbms5SZKZtFhxbCix&#10;ofeSimt+swoM2d3Xfn4x+U+XHbbH8+uH32dKPQ/7zQJEoD78i//cmY7zZ9M3+P0mn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ETgxAAAAN0AAAAPAAAAAAAAAAAA&#10;AAAAAKECAABkcnMvZG93bnJldi54bWxQSwUGAAAAAAQABAD5AAAAkgMAAAAA&#10;"/>
                    <v:shape id="AutoShape 2043" o:spid="_x0000_s1049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fQkscAAADdAAAADwAAAGRycy9kb3ducmV2LnhtbESPQW/CMAyF75P2HyJP2m2kYwihjoCm&#10;IVAP47CCOFuNSas1TtdktNuvxwek3Wy95/c+L9ejb9WF+tgENvA8yUARV8E27AwcD9unBaiYkC22&#10;gcnAL0VYr+7vlpjbMPAnXcrklIRwzNFAnVKXax2rmjzGSeiIRTuH3mOStXfa9jhIuG/1NMvm2mPD&#10;0lBjR+81VV/ljzfgyG+/d4uzK/+G4mNzOM32cVcY8/gwvr2CSjSmf/PturCCP38RXPlGR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59CSxwAAAN0AAAAPAAAAAAAA&#10;AAAAAAAAAKECAABkcnMvZG93bnJldi54bWxQSwUGAAAAAAQABAD5AAAAlQMAAAAA&#10;"/>
                  </v:group>
                  <v:group id="Group 2044" o:spid="_x0000_s1050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fIu8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HyLvFAAAA3QAA&#10;AA8AAAAAAAAAAAAAAAAAqgIAAGRycy9kb3ducmV2LnhtbFBLBQYAAAAABAAEAPoAAACcAwAAAAA=&#10;">
                    <v:shape id="AutoShape 2045" o:spid="_x0000_s1051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CF3McAAADdAAAADwAAAGRycy9kb3ducmV2LnhtbESPQU8CMRCF7yb8h2ZIvBjoYpSYlUJW&#10;ExIx4QDKfdwO24btdN0WWP+9czDxNpP35r1vFqshtOpCffKRDcymBSjiOlrPjYHPj/XkCVTKyBbb&#10;yGTghxKslqObBZY2XnlHl31ulIRwKtGAy7krtU61o4BpGjti0Y6xD5hl7Rtte7xKeGj1fVHMdUDP&#10;0uCwo1dH9Wl/Dga2m9lL9eX85n337beP66o9N3cHY27HQ/UMKtOQ/81/129W8OcPwi/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AIXcxwAAAN0AAAAPAAAAAAAA&#10;AAAAAAAAAKECAABkcnMvZG93bnJldi54bWxQSwUGAAAAAAQABAD5AAAAlQMAAAAA&#10;"/>
                    <v:shape id="AutoShape 2046" o:spid="_x0000_s1052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wgR8QAAADdAAAADwAAAGRycy9kb3ducmV2LnhtbERPS2sCMRC+C/0PYQq9iGa3tCKrUbYF&#10;oRY8+LqPm+kmdDPZbqJu/31TELzNx/ec+bJ3jbhQF6xnBfk4A0FceW25VnDYr0ZTECEia2w8k4Jf&#10;CrBcPAzmWGh/5S1ddrEWKYRDgQpMjG0hZagMOQxj3xIn7st3DmOCXS11h9cU7hr5nGUT6dByajDY&#10;0ruh6nt3dgo26/ytPBm7/tz+2M3rqmzO9fCo1NNjX85AROrjXXxzf+g0f/KSw/836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TCBHxAAAAN0AAAAPAAAAAAAAAAAA&#10;AAAAAKECAABkcnMvZG93bnJldi54bWxQSwUGAAAAAAQABAD5AAAAkgMAAAAA&#10;"/>
                    <v:shape id="AutoShape 2047" o:spid="_x0000_s1053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6+MMQAAADdAAAADwAAAGRycy9kb3ducmV2LnhtbERPS2sCMRC+F/wPYQq9FM0qVWRrlFUQ&#10;asGDr/u4mW5CN5N1E3X77xuh0Nt8fM+ZLTpXixu1wXpWMBxkIIhLry1XCo6HdX8KIkRkjbVnUvBD&#10;ARbz3tMMc+3vvKPbPlYihXDIUYGJscmlDKUhh2HgG+LEffnWYUywraRu8Z7CXS1HWTaRDi2nBoMN&#10;rQyV3/urU7DdDJfF2djN5+5it+N1UV+r15NSL89d8Q4iUhf/xX/uD53mT95G8Pg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nr4wxAAAAN0AAAAPAAAAAAAAAAAA&#10;AAAAAKECAABkcnMvZG93bnJldi54bWxQSwUGAAAAAAQABAD5AAAAkgMAAAAA&#10;"/>
                    <v:shape id="AutoShape 2048" o:spid="_x0000_s1054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Ibq8QAAADdAAAADwAAAGRycy9kb3ducmV2LnhtbERPTWsCMRC9C/6HMEIvUrO2VspqlLUg&#10;VMGDtr2Pm+kmdDNZN1G3/74pCN7m8T5nvuxcLS7UButZwXiUgSAuvbZcKfj8WD++gggRWWPtmRT8&#10;UoDlot+bY679lfd0OcRKpBAOOSowMTa5lKE05DCMfEOcuG/fOowJtpXULV5TuKvlU5ZNpUPLqcFg&#10;Q2+Gyp/D2SnYbcar4mjsZrs/2d3LuqjP1fBLqYdBV8xAROriXXxzv+s0fzp5hv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0hurxAAAAN0AAAAPAAAAAAAAAAAA&#10;AAAAAKECAABkcnMvZG93bnJldi54bWxQSwUGAAAAAAQABAD5AAAAkgMAAAAA&#10;"/>
                    <v:shape id="AutoShape 2049" o:spid="_x0000_s1055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uD38QAAADdAAAADwAAAGRycy9kb3ducmV2LnhtbERPS2sCMRC+C/6HMIVepGYtKmVrlFUQ&#10;quDBR+/TzXQTupmsm6jbf2+EQm/z8T1ntuhcLa7UButZwWiYgSAuvbZcKTgd1y9vIEJE1lh7JgW/&#10;FGAx7/dmmGt/4z1dD7ESKYRDjgpMjE0uZSgNOQxD3xAn7tu3DmOCbSV1i7cU7mr5mmVT6dByajDY&#10;0MpQ+XO4OAW7zWhZfBm72e7PdjdZF/WlGnwq9fzUFe8gInXxX/zn/tBp/nQ8hsc36QQ5v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O4PfxAAAAN0AAAAPAAAAAAAAAAAA&#10;AAAAAKECAABkcnMvZG93bnJldi54bWxQSwUGAAAAAAQABAD5AAAAkgMAAAAA&#10;"/>
                    <v:shape id="AutoShape 2050" o:spid="_x0000_s1056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mRMQAAADdAAAADwAAAGRycy9kb3ducmV2LnhtbERPS2sCMRC+F/ofwhR6KZq1VJGtUbaC&#10;UAUPvu7jZroJ3UzWTdT13xuh0Nt8fM+ZzDpXiwu1wXpWMOhnIIhLry1XCva7RW8MIkRkjbVnUnCj&#10;ALPp89MEc+2vvKHLNlYihXDIUYGJscmlDKUhh6HvG+LE/fjWYUywraRu8ZrCXS3fs2wkHVpODQYb&#10;mhsqf7dnp2C9HHwVR2OXq83JroeLoj5XbwelXl+64hNEpC7+i//c3zrNH30M4f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dyZExAAAAN0AAAAPAAAAAAAAAAAA&#10;AAAAAKECAABkcnMvZG93bnJldi54bWxQSwUGAAAAAAQABAD5AAAAkgMAAAAA&#10;"/>
                    <v:shape id="AutoShape 2051" o:spid="_x0000_s1057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W4M8QAAADdAAAADwAAAGRycy9kb3ducmV2LnhtbERPS2sCMRC+F/ofwhR6KZq12EVWo2wL&#10;Qi148HUfN9NN6Gay3URd/31TELzNx/ec2aJ3jThTF6xnBaNhBoK48tpyrWC/Ww4mIEJE1th4JgVX&#10;CrCYPz7MsND+whs6b2MtUgiHAhWYGNtCylAZchiGviVO3LfvHMYEu1rqDi8p3DXyNcty6dByajDY&#10;0oeh6md7cgrWq9F7eTR29bX5teu3Zdmc6peDUs9PfTkFEamPd/HN/anT/Hycw/836QQ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pbgzxAAAAN0AAAAPAAAAAAAAAAAA&#10;AAAAAKECAABkcnMvZG93bnJldi54bWxQSwUGAAAAAAQABAD5AAAAkgMAAAAA&#10;"/>
                    <v:shape id="AutoShape 2052" o:spid="_x0000_s1058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kdqMQAAADdAAAADwAAAGRycy9kb3ducmV2LnhtbERPTWsCMRC9C/6HMEIvUrOWastqlLUg&#10;VMGDtr2Pm+kmdDNZN1G3/74pCN7m8T5nvuxcLS7UButZwXiUgSAuvbZcKfj8WD++gggRWWPtmRT8&#10;UoDlot+bY679lfd0OcRKpBAOOSowMTa5lKE05DCMfEOcuG/fOowJtpXULV5TuKvlU5ZNpUPLqcFg&#10;Q2+Gyp/D2SnYbcar4mjsZrs/2d1kXdTnavil1MOgK2YgInXxLr6533WaP31+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6R2oxAAAAN0AAAAPAAAAAAAAAAAA&#10;AAAAAKECAABkcnMvZG93bnJldi54bWxQSwUGAAAAAAQABAD5AAAAkgMAAAAA&#10;"/>
                    <v:shape id="AutoShape 2053" o:spid="_x0000_s1059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aJ2scAAADdAAAADwAAAGRycy9kb3ducmV2LnhtbESPQU8CMRCF7yb8h2ZIvBjoYpSYlUJW&#10;ExIx4QDKfdwO24btdN0WWP+9czDxNpP35r1vFqshtOpCffKRDcymBSjiOlrPjYHPj/XkCVTKyBbb&#10;yGTghxKslqObBZY2XnlHl31ulIRwKtGAy7krtU61o4BpGjti0Y6xD5hl7Rtte7xKeGj1fVHMdUDP&#10;0uCwo1dH9Wl/Dga2m9lL9eX85n337beP66o9N3cHY27HQ/UMKtOQ/81/129W8OcPgivfyAh6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donaxwAAAN0AAAAPAAAAAAAA&#10;AAAAAAAAAKECAABkcnMvZG93bnJldi54bWxQSwUGAAAAAAQABAD5AAAAlQMAAAAA&#10;"/>
                    <v:shape id="AutoShape 2054" o:spid="_x0000_s1060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osQc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P31+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OixBxAAAAN0AAAAPAAAAAAAAAAAA&#10;AAAAAKECAABkcnMvZG93bnJldi54bWxQSwUGAAAAAAQABAD5AAAAkgMAAAAA&#10;"/>
                    <v:shape id="AutoShape 2055" o:spid="_x0000_s1061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z29MgAAADdAAAADwAAAGRycy9kb3ducmV2LnhtbESPQU/CQBCF7yb8h82QeJMtqGgKCyEE&#10;E40XwGrgNukObUN3tumubf33zsHE20zem/e+Wa4HV6uO2lB5NjCdJKCIc28rLgxkHy93z6BCRLZY&#10;eyYDPxRgvRrdLDG1vucDdcdYKAnhkKKBMsYm1TrkJTkME98Qi3bxrcMoa1to22Iv4a7WsySZa4cV&#10;S0OJDW1Lyq/Hb2fgqzvfT/tt9fT57ndvD9l1d9ofMmNux8NmASrSEP/Nf9evVvDnj8Iv38gIevU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Rz29MgAAADdAAAADwAAAAAA&#10;AAAAAAAAAAChAgAAZHJzL2Rvd25yZXYueG1sUEsFBgAAAAAEAAQA+QAAAJYDAAAAAA==&#10;" strokeweight="2.25pt">
                      <v:stroke startarrow="block" endarrow="block"/>
                    </v:shape>
                    <v:shape id="AutoShape 2056" o:spid="_x0000_s1062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W2msQAAADdAAAADwAAAGRycy9kb3ducmV2LnhtbERPTWsCMRC9F/wPYYReima3oJStUVZB&#10;qAUP2vY+bqab4GaybqJu/30jCN7m8T5ntuhdIy7UBetZQT7OQBBXXluuFXx/rUdvIEJE1th4JgV/&#10;FGAxHzzNsND+yju67GMtUgiHAhWYGNtCylAZchjGviVO3K/vHMYEu1rqDq8p3DXyNcum0qHl1GCw&#10;pZWh6rg/OwXbTb4sD8ZuPncnu52sy+Zcv/wo9Tzsy3cQkfr4EN/dHzrNn05yuH2TTp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lbaaxAAAAN0AAAAPAAAAAAAAAAAA&#10;AAAAAKECAABkcnMvZG93bnJldi54bWxQSwUGAAAAAAQABAD5AAAAkgMAAAAA&#10;"/>
                    <v:shape id="AutoShape 2057" o:spid="_x0000_s1063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co7cMAAADdAAAADwAAAGRycy9kb3ducmV2LnhtbERPTWsCMRC9C/6HMIIXqVkFpWyNshUE&#10;LXhQ2/t0M92EbibbTdT13zeC4G0e73MWq87V4kJtsJ4VTMYZCOLSa8uVgs/T5uUVRIjIGmvPpOBG&#10;AVbLfm+BufZXPtDlGCuRQjjkqMDE2ORShtKQwzD2DXHifnzrMCbYVlK3eE3hrpbTLJtLh5ZTg8GG&#10;1obK3+PZKdjvJu/Ft7G7j8Of3c82RX2uRl9KDQdd8QYiUhef4od7q9P8+WwK92/SC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HKO3DAAAA3QAAAA8AAAAAAAAAAAAA&#10;AAAAoQIAAGRycy9kb3ducmV2LnhtbFBLBQYAAAAABAAEAPkAAACRAwAAAAA=&#10;"/>
                    <v:shape id="AutoShape 2058" o:spid="_x0000_s1064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uNdsQAAADdAAAADwAAAGRycy9kb3ducmV2LnhtbERPS2sCMRC+F/ofwhR6KZq1RZGtUbaC&#10;UAUPvu7jZroJ3UzWTdT13xuh0Nt8fM+ZzDpXiwu1wXpWMOhnIIhLry1XCva7RW8MIkRkjbVnUnCj&#10;ALPp89MEc+2vvKHLNlYihXDIUYGJscmlDKUhh6HvG+LE/fjWYUywraRu8ZrCXS3fs2wkHVpODQYb&#10;mhsqf7dnp2C9HHwVR2OXq83JroeLoj5XbwelXl+64hNEpC7+i//c3zrNHw0/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C412xAAAAN0AAAAPAAAAAAAAAAAA&#10;AAAAAKECAABkcnMvZG93bnJldi54bWxQSwUGAAAAAAQABAD5AAAAkgMAAAAA&#10;"/>
                    <v:shape id="AutoShape 2059" o:spid="_x0000_s1065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IVAsQAAADdAAAADwAAAGRycy9kb3ducmV2LnhtbERPS2sCMRC+F/ofwhR6KZq1VJGtUbaC&#10;UAUPvu7jZroJ3UzWTdT13xuh0Nt8fM+ZzDpXiwu1wXpWMOhnIIhLry1XCva7RW8MIkRkjbVnUnCj&#10;ALPp89MEc+2vvKHLNlYihXDIUYGJscmlDKUhh6HvG+LE/fjWYUywraRu8ZrCXS3fs2wkHVpODQYb&#10;mhsqf7dnp2C9HHwVR2OXq83JroeLoj5XbwelXl+64hNEpC7+i//c3zrNHw0/4PFNOkF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4hUCxAAAAN0AAAAPAAAAAAAAAAAA&#10;AAAAAKECAABkcnMvZG93bnJldi54bWxQSwUGAAAAAAQABAD5AAAAkgMAAAAA&#10;"/>
                    <v:shape id="AutoShape 2060" o:spid="_x0000_s1066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6wmcQAAADdAAAADwAAAGRycy9kb3ducmV2LnhtbERPTWsCMRC9F/wPYYReimYtrJTVKGtB&#10;qAUPWr2Pm3ET3Ey2m6jbf98UCt7m8T5nvuxdI27UBetZwWScgSCuvLZcKzh8rUdvIEJE1th4JgU/&#10;FGC5GDzNsdD+zju67WMtUgiHAhWYGNtCylAZchjGviVO3Nl3DmOCXS11h/cU7hr5mmVT6dByajDY&#10;0ruh6rK/OgXbzWRVnozdfO6+7TZfl821fjkq9TzsyxmISH18iP/dHzrNn+Y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rrCZxAAAAN0AAAAPAAAAAAAAAAAA&#10;AAAAAKECAABkcnMvZG93bnJldi54bWxQSwUGAAAAAAQABAD5AAAAkgMAAAAA&#10;"/>
                    <v:shape id="AutoShape 2061" o:spid="_x0000_s1067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wu7sQAAADdAAAADwAAAGRycy9kb3ducmV2LnhtbERPTWsCMRC9F/wPYQQvRbMWXMrWKKsg&#10;1IIHbXsfN9NNcDNZN1HXf98UCt7m8T5nvuxdI67UBetZwXSSgSCuvLZcK/j63IxfQYSIrLHxTAru&#10;FGC5GDzNsdD+xnu6HmItUgiHAhWYGNtCylAZchgmviVO3I/vHMYEu1rqDm8p3DXyJcty6dByajDY&#10;0tpQdTpcnILddroqj8ZuP/Znu5ttyuZSP38rNRr25RuISH18iP/d7zrNz2c5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fC7uxAAAAN0AAAAPAAAAAAAAAAAA&#10;AAAAAKECAABkcnMvZG93bnJldi54bWxQSwUGAAAAAAQABAD5AAAAkgMAAAAA&#10;"/>
                    <v:shape id="AutoShape 2062" o:spid="_x0000_s1068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CLdcQAAADdAAAADwAAAGRycy9kb3ducmV2LnhtbERPS2sCMRC+F/wPYQq9FM1a0MrWKKsg&#10;VMGDr/u4mW5CN5N1E3X7702h0Nt8fM+ZzjtXixu1wXpWMBxkIIhLry1XCo6HVX8CIkRkjbVnUvBD&#10;Aeaz3tMUc+3vvKPbPlYihXDIUYGJscmlDKUhh2HgG+LEffnWYUywraRu8Z7CXS3fsmwsHVpODQYb&#10;Whoqv/dXp2C7Hi6Ks7Hrze5it6NVUV+r15NSL89d8QEiUhf/xX/uT53mj0fv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MIt1xAAAAN0AAAAPAAAAAAAAAAAA&#10;AAAAAKECAABkcnMvZG93bnJldi54bWxQSwUGAAAAAAQABAD5AAAAkgMAAAAA&#10;"/>
                    <v:shape id="AutoShape 2063" o:spid="_x0000_s1069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8fB8cAAADdAAAADwAAAGRycy9kb3ducmV2LnhtbESPQWsCMRCF7wX/Qxihl6JZC0rZGmUt&#10;CLXgQdvex810E9xMtpuo23/fORR6m+G9ee+b5XoIrbpSn3xkA7NpAYq4jtZzY+DjfTt5ApUyssU2&#10;Mhn4oQTr1ehuiaWNNz7Q9ZgbJSGcSjTgcu5KrVPtKGCaxo5YtK/YB8yy9o22Pd4kPLT6sSgWOqBn&#10;aXDY0Yuj+ny8BAP73WxTnZzfvR2+/X6+rdpL8/BpzP14qJ5BZRryv/nv+tUK/mIuuPKNj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rx8HxwAAAN0AAAAPAAAAAAAA&#10;AAAAAAAAAKECAABkcnMvZG93bnJldi54bWxQSwUGAAAAAAQABAD5AAAAlQMAAAAA&#10;"/>
                    <v:shape id="AutoShape 2064" o:spid="_x0000_s1070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O6nMQAAADdAAAADwAAAGRycy9kb3ducmV2LnhtbERPS2sCMRC+F/wPYQq9FM1aUOrWKKsg&#10;VMGDr/u4mW5CN5N1E3X7702h0Nt8fM+ZzjtXixu1wXpWMBxkIIhLry1XCo6HVf8dRIjIGmvPpOCH&#10;Asxnvacp5trfeUe3faxECuGQowITY5NLGUpDDsPAN8SJ+/Ktw5hgW0nd4j2Fu1q+ZdlYOrScGgw2&#10;tDRUfu+vTsF2PVwUZ2PXm93Fbkeror5WryelXp674gNEpC7+i//cnzrNH48m8PtNOkH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47qcxAAAAN0AAAAPAAAAAAAAAAAA&#10;AAAAAKECAABkcnMvZG93bnJldi54bWxQSwUGAAAAAAQABAD5AAAAkgMAAAAA&#10;"/>
                    <v:shape id="AutoShape 2065" o:spid="_x0000_s1071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XZvMcAAADdAAAADwAAAGRycy9kb3ducmV2LnhtbESPQUsDMRCF70L/Q5iCF7HZCi6yNi1b&#10;oWCFHtrqfdyMm+Bmst2k7frvnYPgbYb35r1vFqsxdOpCQ/KRDcxnBSjiJlrPrYH34+b+CVTKyBa7&#10;yGTghxKslpObBVY2XnlPl0NulYRwqtCAy7mvtE6No4BpFnti0b7iEDDLOrTaDniV8NDph6IodUDP&#10;0uCwpxdHzffhHAzstvN1/en89m1/8rvHTd2d27sPY26nY/0MKtOY/81/169W8MtS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tdm8xwAAAN0AAAAPAAAAAAAA&#10;AAAAAAAAAKECAABkcnMvZG93bnJldi54bWxQSwUGAAAAAAQABAD5AAAAlQMAAAAA&#10;"/>
                  </v:group>
                </v:group>
                <v:group id="Group 2066" o:spid="_x0000_s1072" style="position:absolute;left:8919;top:2724;width:814;height:1626" coordorigin="8307,2525" coordsize="814,16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LroM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5Mkht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0LroMQAAADdAAAA&#10;DwAAAAAAAAAAAAAAAACqAgAAZHJzL2Rvd25yZXYueG1sUEsFBgAAAAAEAAQA+gAAAJsDAAAAAA==&#10;">
                  <v:shape id="AutoShape 2067" o:spid="_x0000_s1073" type="#_x0000_t32" style="position:absolute;left:8307;top:3134;width:203;height:101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ebp8AAAADdAAAADwAAAGRycy9kb3ducmV2LnhtbERPTYvCMBC9L/gfwgje1lQXqnSNIsKK&#10;V6vgdWhmm2ozaZuo9d8bQfA2j/c5i1Vva3GjzleOFUzGCQjiwumKSwXHw9/3HIQPyBprx6TgQR5W&#10;y8HXAjPt7rynWx5KEUPYZ6jAhNBkUvrCkEU/dg1x5P5dZzFE2JVSd3iP4baW0yRJpcWKY4PBhjaG&#10;ikt+tQp+juf2kJxmk9O2Ne0Wr36Xt3OlRsN+/QsiUB8+4rd7p+P8NJ3C65t4gl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wXm6fAAAAA3QAAAA8AAAAAAAAAAAAAAAAA&#10;oQIAAGRycy9kb3ducmV2LnhtbFBLBQYAAAAABAAEAPkAAACOAwAAAAA=&#10;" strokeweight="1.5pt"/>
                  <v:shape id="AutoShape 2068" o:spid="_x0000_s1074" type="#_x0000_t32" style="position:absolute;left:8510;top:3134;width:407;height:6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v3EsAAAADdAAAADwAAAGRycy9kb3ducmV2LnhtbERPS4vCMBC+C/sfwix403QVilRT0YUF&#10;Lx58XLwNzdiUNpPaZGv990YQvM3H95zVerCN6KnzlWMFP9MEBHHhdMWlgvPpb7IA4QOyxsYxKXiQ&#10;h3X+NVphpt2dD9QfQyliCPsMFZgQ2kxKXxiy6KeuJY7c1XUWQ4RdKXWH9xhuGzlLklRarDg2GGzp&#10;11BRH/+tAttqe9s7oy91NW+2tLtutkmv1Ph72CxBBBrCR/x273Scn6ZzeH0TT5D5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g79xLAAAAA3QAAAA8AAAAAAAAAAAAAAAAA&#10;oQIAAGRycy9kb3ducmV2LnhtbFBLBQYAAAAABAAEAPkAAACOAwAAAAA=&#10;" strokeweight="1.5pt"/>
                  <v:shape id="AutoShape 2069" o:spid="_x0000_s1075" type="#_x0000_t32" style="position:absolute;left:8917;top:2525;width:204;height:12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KmSMEAAADdAAAADwAAAGRycy9kb3ducmV2LnhtbERPTYvCMBC9L/gfwgje1lR36Uo1iggr&#10;Xq2C16GZbarNpG2i1n9vFgRv83ifs1j1thY36nzlWMFknIAgLpyuuFRwPPx+zkD4gKyxdkwKHuRh&#10;tRx8LDDT7s57uuWhFDGEfYYKTAhNJqUvDFn0Y9cQR+7PdRZDhF0pdYf3GG5rOU2SVFqsODYYbGhj&#10;qLjkV6vg63huD8npZ3Latqbd4tXv8nam1GjYr+cgAvXhLX65dzrOT9Nv+P8mni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sqZIwQAAAN0AAAAPAAAAAAAAAAAAAAAA&#10;AKECAABkcnMvZG93bnJldi54bWxQSwUGAAAAAAQABAD5AAAAjwMAAAAA&#10;" strokeweight="1.5pt"/>
                </v:group>
              </v:group>
            </w:pict>
          </mc:Fallback>
        </mc:AlternateContent>
      </w:r>
    </w:p>
    <w:p w:rsidR="00D81930" w:rsidRPr="004C1D4E" w:rsidRDefault="00D81930" w:rsidP="001A6841">
      <w:pPr>
        <w:numPr>
          <w:ilvl w:val="0"/>
          <w:numId w:val="38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Using H(x)’s characteristic points and the MIRA, </w:t>
      </w:r>
    </w:p>
    <w:p w:rsidR="00D81930" w:rsidRPr="004C1D4E" w:rsidRDefault="00D81930" w:rsidP="00D81930">
      <w:pPr>
        <w:spacing w:after="0"/>
        <w:ind w:firstLine="36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graph H(x)’s reflection.</w:t>
      </w:r>
    </w:p>
    <w:p w:rsidR="00D81930" w:rsidRPr="004C1D4E" w:rsidRDefault="00D81930" w:rsidP="00D81930">
      <w:pPr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8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Complete the charts below with the characteristic points:</w:t>
      </w: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4C1D4E">
        <w:rPr>
          <w:rFonts w:ascii="Calibri" w:eastAsia="Calibri" w:hAnsi="Calibri" w:cs="Times New Roman"/>
        </w:rPr>
        <w:t xml:space="preserve">  </w:t>
      </w:r>
      <w:r w:rsidRPr="004C1D4E">
        <w:rPr>
          <w:rFonts w:ascii="Calibri" w:eastAsia="Calibri" w:hAnsi="Calibri" w:cs="Times New Roman"/>
          <w:b/>
        </w:rPr>
        <w:t>y = H(x)</w:t>
      </w:r>
      <w:r w:rsidRPr="004C1D4E">
        <w:rPr>
          <w:rFonts w:ascii="Calibri" w:eastAsia="Calibri" w:hAnsi="Calibri" w:cs="Times New Roman"/>
          <w:b/>
        </w:rPr>
        <w:tab/>
      </w:r>
      <w:r w:rsidRPr="004C1D4E">
        <w:rPr>
          <w:rFonts w:ascii="Calibri" w:eastAsia="Calibri" w:hAnsi="Calibri" w:cs="Times New Roman"/>
          <w:b/>
        </w:rPr>
        <w:tab/>
        <w:t xml:space="preserve">    H(x)’s reflection in y = x:</w:t>
      </w:r>
    </w:p>
    <w:p w:rsidR="00D81930" w:rsidRPr="004C1D4E" w:rsidRDefault="00D81930" w:rsidP="00D81930">
      <w:pPr>
        <w:spacing w:after="0"/>
        <w:ind w:left="720"/>
        <w:contextualSpacing/>
        <w:rPr>
          <w:rFonts w:ascii="Calibri" w:eastAsia="Calibri" w:hAnsi="Calibri" w:cs="Times New Roman"/>
          <w:b/>
        </w:rPr>
      </w:pPr>
      <w:r w:rsidRPr="004C1D4E">
        <w:rPr>
          <w:rFonts w:ascii="Calibri" w:eastAsia="Calibri" w:hAnsi="Calibri" w:cs="Times New Roman"/>
          <w:b/>
        </w:rPr>
        <w:t xml:space="preserve">             </w:t>
      </w:r>
    </w:p>
    <w:tbl>
      <w:tblPr>
        <w:tblW w:w="0" w:type="auto"/>
        <w:tblInd w:w="964" w:type="dxa"/>
        <w:tblLook w:val="04A0" w:firstRow="1" w:lastRow="0" w:firstColumn="1" w:lastColumn="0" w:noHBand="0" w:noVBand="1"/>
      </w:tblPr>
      <w:tblGrid>
        <w:gridCol w:w="648"/>
        <w:gridCol w:w="630"/>
        <w:gridCol w:w="630"/>
      </w:tblGrid>
      <w:tr w:rsidR="003F3D03" w:rsidRPr="004C1D4E" w:rsidTr="000905ED">
        <w:tc>
          <w:tcPr>
            <w:tcW w:w="648" w:type="dxa"/>
            <w:vAlign w:val="center"/>
          </w:tcPr>
          <w:p w:rsidR="003F3D03" w:rsidRPr="004C1D4E" w:rsidRDefault="00752CF9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29844</wp:posOffset>
                      </wp:positionV>
                      <wp:extent cx="0" cy="1323975"/>
                      <wp:effectExtent l="0" t="0" r="19050" b="28575"/>
                      <wp:wrapNone/>
                      <wp:docPr id="8577" name="Straight Connector 85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239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637CA3B" id="Straight Connector 8577" o:spid="_x0000_s1026" style="position:absolute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9pt,2.35pt" to="25.9pt,10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       </w:t>
            </w:r>
          </w:p>
        </w:tc>
        <w:tc>
          <w:tcPr>
            <w:tcW w:w="630" w:type="dxa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</w:p>
        </w:tc>
        <w:tc>
          <w:tcPr>
            <w:tcW w:w="630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4C1D4E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3F3D03" w:rsidRPr="004C1D4E" w:rsidTr="000905ED">
        <w:trPr>
          <w:trHeight w:val="432"/>
        </w:trPr>
        <w:tc>
          <w:tcPr>
            <w:tcW w:w="648" w:type="dxa"/>
            <w:vAlign w:val="center"/>
          </w:tcPr>
          <w:p w:rsidR="003F3D03" w:rsidRPr="004C1D4E" w:rsidRDefault="00752CF9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52705</wp:posOffset>
                      </wp:positionH>
                      <wp:positionV relativeFrom="paragraph">
                        <wp:posOffset>30480</wp:posOffset>
                      </wp:positionV>
                      <wp:extent cx="1009650" cy="0"/>
                      <wp:effectExtent l="0" t="0" r="19050" b="19050"/>
                      <wp:wrapNone/>
                      <wp:docPr id="8575" name="Straight Connector 85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9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6637BDE" id="Straight Connector 8575" o:spid="_x0000_s1026" style="position:absolute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.15pt,2.4pt" to="83.65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30" w:type="dxa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3F3D03" w:rsidRPr="004C1D4E" w:rsidTr="000905ED">
        <w:trPr>
          <w:trHeight w:val="432"/>
        </w:trPr>
        <w:tc>
          <w:tcPr>
            <w:tcW w:w="648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 w:rsidRPr="004C1D4E">
              <w:rPr>
                <w:rFonts w:ascii="Calibri" w:eastAsia="Calibri" w:hAnsi="Calibri" w:cs="Times New Roman"/>
              </w:rPr>
              <w:t xml:space="preserve"> </w:t>
            </w:r>
          </w:p>
        </w:tc>
        <w:tc>
          <w:tcPr>
            <w:tcW w:w="630" w:type="dxa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3F3D03" w:rsidRPr="004C1D4E" w:rsidTr="000905ED">
        <w:trPr>
          <w:trHeight w:val="432"/>
        </w:trPr>
        <w:tc>
          <w:tcPr>
            <w:tcW w:w="648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3F3D03" w:rsidRPr="004C1D4E" w:rsidTr="000905ED">
        <w:trPr>
          <w:trHeight w:val="432"/>
        </w:trPr>
        <w:tc>
          <w:tcPr>
            <w:tcW w:w="648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3F3D03" w:rsidRPr="004C1D4E" w:rsidRDefault="003F3D03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tbl>
      <w:tblPr>
        <w:tblpPr w:leftFromText="180" w:rightFromText="180" w:vertAnchor="text" w:horzAnchor="page" w:tblpX="4726" w:tblpY="-2086"/>
        <w:tblW w:w="0" w:type="auto"/>
        <w:tblLook w:val="04A0" w:firstRow="1" w:lastRow="0" w:firstColumn="1" w:lastColumn="0" w:noHBand="0" w:noVBand="1"/>
      </w:tblPr>
      <w:tblGrid>
        <w:gridCol w:w="648"/>
        <w:gridCol w:w="630"/>
      </w:tblGrid>
      <w:tr w:rsidR="00D81930" w:rsidRPr="004C1D4E" w:rsidTr="00D81930">
        <w:tc>
          <w:tcPr>
            <w:tcW w:w="648" w:type="dxa"/>
            <w:vAlign w:val="center"/>
          </w:tcPr>
          <w:p w:rsidR="00D81930" w:rsidRPr="004C1D4E" w:rsidRDefault="00752CF9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19684</wp:posOffset>
                      </wp:positionV>
                      <wp:extent cx="9525" cy="1362075"/>
                      <wp:effectExtent l="0" t="0" r="28575" b="28575"/>
                      <wp:wrapNone/>
                      <wp:docPr id="8578" name="Straight Connector 85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3620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53EA048" id="Straight Connector 8578" o:spid="_x0000_s1026" style="position:absolute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.1pt,1.55pt" to="26.85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</w:rPr>
              <w:t xml:space="preserve">x    </w:t>
            </w:r>
          </w:p>
        </w:tc>
        <w:tc>
          <w:tcPr>
            <w:tcW w:w="630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</w:rPr>
            </w:pPr>
            <w:r w:rsidRPr="004C1D4E">
              <w:rPr>
                <w:rFonts w:ascii="Calibri" w:eastAsia="Calibri" w:hAnsi="Calibri" w:cs="Times New Roman"/>
                <w:b/>
              </w:rPr>
              <w:t>y</w:t>
            </w:r>
          </w:p>
        </w:tc>
      </w:tr>
      <w:tr w:rsidR="00752CF9" w:rsidRPr="004C1D4E" w:rsidTr="00D81930">
        <w:trPr>
          <w:trHeight w:val="432"/>
        </w:trPr>
        <w:tc>
          <w:tcPr>
            <w:tcW w:w="648" w:type="dxa"/>
            <w:vAlign w:val="center"/>
          </w:tcPr>
          <w:p w:rsidR="00752CF9" w:rsidRPr="004C1D4E" w:rsidRDefault="00752CF9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78105</wp:posOffset>
                      </wp:positionV>
                      <wp:extent cx="781050" cy="0"/>
                      <wp:effectExtent l="0" t="0" r="19050" b="19050"/>
                      <wp:wrapNone/>
                      <wp:docPr id="8576" name="Straight Connector 85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810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AEBB2D5" id="Straight Connector 8576" o:spid="_x0000_s1026" style="position:absolute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6pt,6.15pt" to="62.1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630" w:type="dxa"/>
            <w:vAlign w:val="center"/>
          </w:tcPr>
          <w:p w:rsidR="00752CF9" w:rsidRPr="004C1D4E" w:rsidRDefault="00752CF9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4C1D4E" w:rsidTr="00D81930">
        <w:trPr>
          <w:trHeight w:val="432"/>
        </w:trPr>
        <w:tc>
          <w:tcPr>
            <w:tcW w:w="648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4C1D4E" w:rsidTr="00D81930">
        <w:trPr>
          <w:trHeight w:val="432"/>
        </w:trPr>
        <w:tc>
          <w:tcPr>
            <w:tcW w:w="648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4C1D4E" w:rsidTr="00D81930">
        <w:trPr>
          <w:trHeight w:val="432"/>
        </w:trPr>
        <w:tc>
          <w:tcPr>
            <w:tcW w:w="648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4C1D4E" w:rsidRDefault="00D81930" w:rsidP="003F3D03">
            <w:pPr>
              <w:spacing w:after="0" w:line="240" w:lineRule="auto"/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D81930" w:rsidRPr="004C1D4E" w:rsidTr="00D81930">
        <w:trPr>
          <w:trHeight w:val="432"/>
        </w:trPr>
        <w:tc>
          <w:tcPr>
            <w:tcW w:w="648" w:type="dxa"/>
            <w:vAlign w:val="center"/>
          </w:tcPr>
          <w:p w:rsidR="00D81930" w:rsidRPr="004C1D4E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630" w:type="dxa"/>
            <w:vAlign w:val="center"/>
          </w:tcPr>
          <w:p w:rsidR="00D81930" w:rsidRPr="004C1D4E" w:rsidRDefault="00D81930" w:rsidP="00D81930">
            <w:pPr>
              <w:jc w:val="center"/>
              <w:rPr>
                <w:rFonts w:ascii="Calibri" w:eastAsia="Calibri" w:hAnsi="Calibri" w:cs="Times New Roman"/>
              </w:rPr>
            </w:pPr>
          </w:p>
        </w:tc>
      </w:tr>
    </w:tbl>
    <w:p w:rsidR="00D81930" w:rsidRDefault="00D81930" w:rsidP="00D81930">
      <w:pPr>
        <w:ind w:left="720"/>
        <w:contextualSpacing/>
        <w:rPr>
          <w:rFonts w:ascii="Calibri" w:eastAsia="Calibri" w:hAnsi="Calibri" w:cs="Times New Roman"/>
        </w:rPr>
      </w:pPr>
    </w:p>
    <w:p w:rsidR="00752CF9" w:rsidRPr="004C1D4E" w:rsidRDefault="00752CF9" w:rsidP="00D81930">
      <w:pPr>
        <w:ind w:left="72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8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Compare the points in the two charts.  Describe what happens when we reflect in the line y = x.  </w:t>
      </w:r>
    </w:p>
    <w:p w:rsidR="00D81930" w:rsidRPr="004C1D4E" w:rsidRDefault="00D81930" w:rsidP="00D81930">
      <w:pPr>
        <w:spacing w:after="0"/>
        <w:ind w:firstLine="72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(This should match what we learned in our earlier study of reflections in the line y = x.)</w:t>
      </w:r>
    </w:p>
    <w:p w:rsidR="00D81930" w:rsidRDefault="00D81930" w:rsidP="00D81930">
      <w:pPr>
        <w:spacing w:after="0"/>
        <w:ind w:firstLine="720"/>
        <w:rPr>
          <w:rFonts w:ascii="Calibri" w:eastAsia="Calibri" w:hAnsi="Calibri" w:cs="Times New Roman"/>
        </w:rPr>
      </w:pPr>
    </w:p>
    <w:p w:rsidR="00752CF9" w:rsidRDefault="00752CF9" w:rsidP="00D81930">
      <w:pPr>
        <w:spacing w:after="0"/>
        <w:ind w:firstLine="720"/>
        <w:rPr>
          <w:rFonts w:ascii="Calibri" w:eastAsia="Calibri" w:hAnsi="Calibri" w:cs="Times New Roman"/>
        </w:rPr>
      </w:pPr>
    </w:p>
    <w:p w:rsidR="00752CF9" w:rsidRDefault="00752CF9" w:rsidP="00D81930">
      <w:pPr>
        <w:spacing w:after="0"/>
        <w:ind w:firstLine="720"/>
        <w:rPr>
          <w:rFonts w:ascii="Calibri" w:eastAsia="Calibri" w:hAnsi="Calibri" w:cs="Times New Roman"/>
        </w:rPr>
      </w:pPr>
    </w:p>
    <w:p w:rsidR="00752CF9" w:rsidRDefault="00752CF9" w:rsidP="00D81930">
      <w:pPr>
        <w:spacing w:after="0"/>
        <w:ind w:firstLine="720"/>
        <w:rPr>
          <w:rFonts w:ascii="Calibri" w:eastAsia="Calibri" w:hAnsi="Calibri" w:cs="Times New Roman"/>
        </w:rPr>
      </w:pPr>
    </w:p>
    <w:p w:rsidR="00752CF9" w:rsidRPr="004C1D4E" w:rsidRDefault="00752CF9" w:rsidP="00D81930">
      <w:pPr>
        <w:spacing w:after="0"/>
        <w:ind w:firstLine="72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38"/>
        </w:numPr>
        <w:spacing w:after="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A reflection in the line y = x, shows a graph’s </w:t>
      </w:r>
      <w:r w:rsidRPr="004C1D4E">
        <w:rPr>
          <w:rFonts w:ascii="Calibri" w:eastAsia="Calibri" w:hAnsi="Calibri" w:cs="Times New Roman"/>
          <w:b/>
        </w:rPr>
        <w:t>inverse</w:t>
      </w:r>
      <w:r w:rsidRPr="004C1D4E">
        <w:rPr>
          <w:rFonts w:ascii="Calibri" w:eastAsia="Calibri" w:hAnsi="Calibri" w:cs="Times New Roman"/>
        </w:rPr>
        <w:t>.  We will study this in more depth in a future unit.  Look at the graph of H(x)’s inverse.  Is the inverse a function?  Explain how you know.</w:t>
      </w:r>
    </w:p>
    <w:p w:rsidR="00D81930" w:rsidRDefault="00D81930" w:rsidP="00D81930">
      <w:r>
        <w:br w:type="page"/>
      </w:r>
    </w:p>
    <w:p w:rsidR="00D81930" w:rsidRPr="004C1D4E" w:rsidRDefault="00D81930" w:rsidP="00D81930">
      <w:pPr>
        <w:rPr>
          <w:rFonts w:ascii="Calibri" w:eastAsia="Calibri" w:hAnsi="Calibri" w:cs="Times New Roman"/>
          <w:b/>
          <w:sz w:val="28"/>
          <w:szCs w:val="28"/>
        </w:rPr>
      </w:pPr>
      <w:bookmarkStart w:id="6" w:name="_Toc493751462"/>
      <w:r w:rsidRPr="00D63C9A">
        <w:rPr>
          <w:rStyle w:val="Heading2Char"/>
        </w:rPr>
        <w:lastRenderedPageBreak/>
        <w:t>Transformations with Functions – Day 3 HW</w:t>
      </w:r>
      <w:bookmarkEnd w:id="6"/>
      <w:r w:rsidRPr="004C1D4E">
        <w:rPr>
          <w:rFonts w:ascii="Calibri" w:eastAsia="Calibri" w:hAnsi="Calibri" w:cs="Times New Roman"/>
          <w:b/>
          <w:sz w:val="28"/>
          <w:szCs w:val="28"/>
        </w:rPr>
        <w:tab/>
      </w:r>
      <w:r w:rsidRPr="004C1D4E">
        <w:rPr>
          <w:rFonts w:ascii="Calibri" w:eastAsia="Calibri" w:hAnsi="Calibri" w:cs="Times New Roman"/>
          <w:b/>
          <w:sz w:val="28"/>
          <w:szCs w:val="28"/>
        </w:rPr>
        <w:tab/>
      </w:r>
    </w:p>
    <w:p w:rsidR="00D81930" w:rsidRPr="004C1D4E" w:rsidRDefault="00D81930" w:rsidP="001A6841">
      <w:pPr>
        <w:numPr>
          <w:ilvl w:val="0"/>
          <w:numId w:val="40"/>
        </w:numPr>
        <w:ind w:left="36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List the transformations needed to graph the following. Remember that translations are done last.</w:t>
      </w:r>
    </w:p>
    <w:p w:rsidR="00D81930" w:rsidRPr="004C1D4E" w:rsidRDefault="00D81930" w:rsidP="00D81930">
      <w:pPr>
        <w:ind w:left="360"/>
        <w:contextualSpacing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ind w:left="360"/>
        <w:contextualSpacing/>
        <w:rPr>
          <w:rFonts w:ascii="Calibri" w:eastAsia="Calibri" w:hAnsi="Calibri" w:cs="Times New Roman"/>
          <w:sz w:val="2"/>
        </w:rPr>
      </w:pPr>
    </w:p>
    <w:p w:rsidR="00D81930" w:rsidRPr="004C1D4E" w:rsidRDefault="00D81930" w:rsidP="001A6841">
      <w:pPr>
        <w:numPr>
          <w:ilvl w:val="0"/>
          <w:numId w:val="41"/>
        </w:numPr>
        <w:spacing w:line="480" w:lineRule="auto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y = </w:t>
      </w:r>
      <m:oMath>
        <m:r>
          <m:rPr>
            <m:sty m:val="p"/>
          </m:rPr>
          <w:rPr>
            <w:rFonts w:ascii="Cambria Math" w:eastAsia="Calibri" w:hAnsi="Cambria Math" w:cs="Times New Roman"/>
          </w:rPr>
          <m:t>2F</m:t>
        </m:r>
        <m:d>
          <m:dPr>
            <m:ctrlPr>
              <w:rPr>
                <w:rFonts w:ascii="Cambria Math" w:eastAsia="Calibri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</w:rPr>
          <m:t>+2</m:t>
        </m:r>
      </m:oMath>
      <w:r w:rsidRPr="004C1D4E">
        <w:rPr>
          <w:rFonts w:ascii="Calibri" w:eastAsia="Times New Roman" w:hAnsi="Calibri" w:cs="Times New Roman"/>
        </w:rPr>
        <w:t xml:space="preserve">   </w:t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D81930">
      <w:pPr>
        <w:spacing w:line="480" w:lineRule="auto"/>
        <w:ind w:left="72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Times New Roman" w:hAnsi="Calibri" w:cs="Times New Roman"/>
        </w:rPr>
        <w:t xml:space="preserve">                            </w:t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1A6841">
      <w:pPr>
        <w:numPr>
          <w:ilvl w:val="0"/>
          <w:numId w:val="41"/>
        </w:numPr>
        <w:spacing w:line="480" w:lineRule="auto"/>
        <w:contextualSpacing/>
        <w:rPr>
          <w:rFonts w:ascii="Calibri" w:eastAsia="Times New Roman" w:hAnsi="Calibri" w:cs="Times New Roman"/>
        </w:rPr>
      </w:pPr>
      <w:r w:rsidRPr="004C1D4E">
        <w:rPr>
          <w:rFonts w:ascii="Calibri" w:eastAsia="Calibri" w:hAnsi="Calibri" w:cs="Times New Roman"/>
        </w:rPr>
        <w:t xml:space="preserve">y = </w:t>
      </w:r>
      <m:oMath>
        <m:f>
          <m:fPr>
            <m:ctrlPr>
              <w:rPr>
                <w:rFonts w:ascii="Cambria Math" w:eastAsia="Calibri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</w:rPr>
              <m:t>3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</w:rPr>
          <m:t>F(x-6)</m:t>
        </m:r>
      </m:oMath>
      <w:r w:rsidRPr="004C1D4E">
        <w:rPr>
          <w:rFonts w:ascii="Calibri" w:eastAsia="Times New Roman" w:hAnsi="Calibri" w:cs="Times New Roman"/>
        </w:rPr>
        <w:t xml:space="preserve"> </w:t>
      </w:r>
      <w:r w:rsidRPr="004C1D4E">
        <w:rPr>
          <w:rFonts w:ascii="Calibri" w:eastAsia="Times New Roman" w:hAnsi="Calibri" w:cs="Times New Roman"/>
        </w:rPr>
        <w:tab/>
        <w:t xml:space="preserve">____________________________________________________________________                          </w:t>
      </w:r>
      <w:r w:rsidRPr="004C1D4E">
        <w:rPr>
          <w:rFonts w:ascii="Calibri" w:eastAsia="Times New Roman" w:hAnsi="Calibri" w:cs="Times New Roman"/>
        </w:rPr>
        <w:tab/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1A6841">
      <w:pPr>
        <w:numPr>
          <w:ilvl w:val="0"/>
          <w:numId w:val="41"/>
        </w:numPr>
        <w:spacing w:line="480" w:lineRule="auto"/>
        <w:contextualSpacing/>
        <w:rPr>
          <w:rFonts w:ascii="Calibri" w:eastAsia="Times New Roman" w:hAnsi="Calibri" w:cs="Times New Roman"/>
        </w:rPr>
      </w:pPr>
      <w:r w:rsidRPr="004C1D4E">
        <w:rPr>
          <w:rFonts w:ascii="Calibri" w:eastAsia="Calibri" w:hAnsi="Calibri" w:cs="Times New Roman"/>
        </w:rPr>
        <w:t xml:space="preserve">y = </w:t>
      </w:r>
      <m:oMath>
        <m:r>
          <m:rPr>
            <m:sty m:val="p"/>
          </m:rPr>
          <w:rPr>
            <w:rFonts w:ascii="Cambria Math" w:eastAsia="Calibri" w:hAnsi="Cambria Math" w:cs="Times New Roman"/>
          </w:rPr>
          <m:t>-F</m:t>
        </m:r>
        <m:d>
          <m:dPr>
            <m:ctrlPr>
              <w:rPr>
                <w:rFonts w:ascii="Cambria Math" w:eastAsia="Calibri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</w:rPr>
              <m:t>x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</w:rPr>
          <m:t>-12</m:t>
        </m:r>
      </m:oMath>
      <w:r w:rsidRPr="004C1D4E">
        <w:rPr>
          <w:rFonts w:ascii="Calibri" w:eastAsia="Times New Roman" w:hAnsi="Calibri" w:cs="Times New Roman"/>
        </w:rPr>
        <w:t xml:space="preserve"> </w:t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D81930">
      <w:pPr>
        <w:spacing w:line="480" w:lineRule="auto"/>
        <w:ind w:left="720"/>
        <w:contextualSpacing/>
        <w:rPr>
          <w:rFonts w:ascii="Calibri" w:eastAsia="Times New Roman" w:hAnsi="Calibri" w:cs="Times New Roman"/>
        </w:rPr>
      </w:pPr>
      <w:r w:rsidRPr="004C1D4E">
        <w:rPr>
          <w:rFonts w:ascii="Calibri" w:eastAsia="Times New Roman" w:hAnsi="Calibri" w:cs="Times New Roman"/>
        </w:rPr>
        <w:t xml:space="preserve">                           </w:t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1A6841">
      <w:pPr>
        <w:numPr>
          <w:ilvl w:val="0"/>
          <w:numId w:val="41"/>
        </w:numPr>
        <w:spacing w:line="480" w:lineRule="auto"/>
        <w:contextualSpacing/>
        <w:rPr>
          <w:rFonts w:ascii="Calibri" w:eastAsia="Times New Roman" w:hAnsi="Calibri" w:cs="Times New Roman"/>
        </w:rPr>
      </w:pPr>
      <w:r w:rsidRPr="004C1D4E">
        <w:rPr>
          <w:rFonts w:ascii="Calibri" w:eastAsia="Times New Roman" w:hAnsi="Calibri" w:cs="Times New Roman"/>
        </w:rPr>
        <w:t xml:space="preserve">y = 3F(-x)  </w:t>
      </w:r>
      <w:r w:rsidRPr="004C1D4E">
        <w:rPr>
          <w:rFonts w:ascii="Calibri" w:eastAsia="Times New Roman" w:hAnsi="Calibri" w:cs="Times New Roman"/>
        </w:rPr>
        <w:tab/>
        <w:t xml:space="preserve">____________________________________________________________________                  </w:t>
      </w:r>
      <w:r w:rsidRPr="004C1D4E">
        <w:rPr>
          <w:rFonts w:ascii="Calibri" w:eastAsia="Times New Roman" w:hAnsi="Calibri" w:cs="Times New Roman"/>
        </w:rPr>
        <w:tab/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1A6841">
      <w:pPr>
        <w:numPr>
          <w:ilvl w:val="0"/>
          <w:numId w:val="41"/>
        </w:numPr>
        <w:spacing w:line="480" w:lineRule="auto"/>
        <w:contextualSpacing/>
        <w:rPr>
          <w:rFonts w:ascii="Calibri" w:eastAsia="Times New Roman" w:hAnsi="Calibri" w:cs="Times New Roman"/>
        </w:rPr>
      </w:pPr>
      <w:r w:rsidRPr="004C1D4E">
        <w:rPr>
          <w:rFonts w:ascii="Calibri" w:eastAsia="Times New Roman" w:hAnsi="Calibri" w:cs="Times New Roman"/>
        </w:rPr>
        <w:t xml:space="preserve">y = </w:t>
      </w:r>
      <m:oMath>
        <m:r>
          <m:rPr>
            <m:sty m:val="p"/>
          </m:rPr>
          <w:rPr>
            <w:rFonts w:ascii="Cambria Math" w:eastAsia="Calibri" w:hAnsi="Cambria Math" w:cs="Times New Roman"/>
          </w:rPr>
          <m:t>-</m:t>
        </m:r>
      </m:oMath>
      <w:r w:rsidRPr="004C1D4E">
        <w:rPr>
          <w:rFonts w:ascii="Calibri" w:eastAsia="Times New Roman" w:hAnsi="Calibri" w:cs="Times New Roman"/>
        </w:rPr>
        <w:t xml:space="preserve">5F(x) </w:t>
      </w:r>
      <w:r w:rsidRPr="004C1D4E">
        <w:rPr>
          <w:rFonts w:ascii="Calibri" w:eastAsia="Times New Roman" w:hAnsi="Calibri" w:cs="Times New Roman"/>
        </w:rPr>
        <w:tab/>
        <w:t xml:space="preserve">____________________________________________________________________                </w:t>
      </w:r>
      <w:r w:rsidRPr="004C1D4E">
        <w:rPr>
          <w:rFonts w:ascii="Calibri" w:eastAsia="Times New Roman" w:hAnsi="Calibri" w:cs="Times New Roman"/>
        </w:rPr>
        <w:tab/>
      </w:r>
      <w:r w:rsidRPr="004C1D4E">
        <w:rPr>
          <w:rFonts w:ascii="Calibri" w:eastAsia="Times New Roman" w:hAnsi="Calibri" w:cs="Times New Roman"/>
        </w:rPr>
        <w:tab/>
        <w:t>____________________________________________________________________</w:t>
      </w:r>
    </w:p>
    <w:p w:rsidR="00D81930" w:rsidRPr="004C1D4E" w:rsidRDefault="00D81930" w:rsidP="001A6841">
      <w:pPr>
        <w:numPr>
          <w:ilvl w:val="0"/>
          <w:numId w:val="40"/>
        </w:numPr>
        <w:spacing w:after="0" w:line="240" w:lineRule="auto"/>
        <w:ind w:left="36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Looking back at the examples of parent functions we have worked with, create your own original parent function on the graph.  Make sure that you have graphed a function.  </w:t>
      </w:r>
    </w:p>
    <w:p w:rsidR="00D81930" w:rsidRPr="004C1D4E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12512" behindDoc="1" locked="0" layoutInCell="1" allowOverlap="1" wp14:anchorId="5E6CD7E8" wp14:editId="10A3CA95">
                <wp:simplePos x="0" y="0"/>
                <wp:positionH relativeFrom="column">
                  <wp:posOffset>3753485</wp:posOffset>
                </wp:positionH>
                <wp:positionV relativeFrom="paragraph">
                  <wp:posOffset>160655</wp:posOffset>
                </wp:positionV>
                <wp:extent cx="2856865" cy="2750185"/>
                <wp:effectExtent l="27305" t="25400" r="30480" b="24765"/>
                <wp:wrapNone/>
                <wp:docPr id="2114" name="Group 2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6865" cy="2750185"/>
                          <a:chOff x="2886" y="4230"/>
                          <a:chExt cx="6048" cy="6048"/>
                        </a:xfrm>
                      </wpg:grpSpPr>
                      <wpg:grpSp>
                        <wpg:cNvPr id="2115" name="Group 2071"/>
                        <wpg:cNvGrpSpPr>
                          <a:grpSpLocks/>
                        </wpg:cNvGrpSpPr>
                        <wpg:grpSpPr bwMode="auto">
                          <a:xfrm>
                            <a:off x="2886" y="4439"/>
                            <a:ext cx="6048" cy="5640"/>
                            <a:chOff x="2886" y="4439"/>
                            <a:chExt cx="6048" cy="5640"/>
                          </a:xfrm>
                        </wpg:grpSpPr>
                        <wps:wsp>
                          <wps:cNvPr id="2116" name="AutoShape 207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725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7" name="AutoShape 2073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97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8" name="AutoShape 2074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69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9" name="AutoShape 2075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41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AutoShape 207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13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1" name="AutoShape 207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84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AutoShape 207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56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3" name="AutoShape 207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28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4" name="AutoShape 2080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00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5" name="AutoShape 208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472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6" name="AutoShape 208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10" y="4233"/>
                              <a:ext cx="0" cy="6048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7" name="AutoShape 2083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415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8" name="AutoShape 2084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87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AutoShape 2085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59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AutoShape 208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31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AutoShape 208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02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2" name="AutoShape 208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274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3" name="AutoShape 208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246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4" name="AutoShape 2090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218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AutoShape 209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190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AutoShape 209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161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137" name="Group 2093"/>
                        <wpg:cNvGrpSpPr>
                          <a:grpSpLocks/>
                        </wpg:cNvGrpSpPr>
                        <wpg:grpSpPr bwMode="auto">
                          <a:xfrm>
                            <a:off x="3080" y="4230"/>
                            <a:ext cx="5641" cy="6048"/>
                            <a:chOff x="3080" y="4230"/>
                            <a:chExt cx="5641" cy="6048"/>
                          </a:xfrm>
                        </wpg:grpSpPr>
                        <wps:wsp>
                          <wps:cNvPr id="2138" name="AutoShape 20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80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AutoShape 20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62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AutoShape 20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44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1" name="AutoShape 20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26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2" name="AutoShape 2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08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3" name="AutoShape 20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90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4" name="AutoShape 2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2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5" name="AutoShape 21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4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6" name="AutoShape 2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36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7" name="AutoShape 2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8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8" name="AutoShape 2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1" y="4230"/>
                              <a:ext cx="0" cy="6048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9" name="AutoShape 2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82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0" name="AutoShape 2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65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1" name="AutoShape 2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6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AutoShape 2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9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AutoShape 2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10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AutoShape 2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3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5" name="AutoShape 2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4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6" name="AutoShape 2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7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7" name="AutoShape 2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39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8" name="AutoShape 2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21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3B98C3" id="Group 2114" o:spid="_x0000_s1026" style="position:absolute;margin-left:295.55pt;margin-top:12.65pt;width:224.95pt;height:216.55pt;z-index:-251603968" coordorigin="2886,4230" coordsize="6048,6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">
                <v:group id="Group 2071" o:spid="_x0000_s1027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vy6qxgAAAN0A&#10;AAAPAAAAAAAAAAAAAAAAAKoCAABkcnMvZG93bnJldi54bWxQSwUGAAAAAAQABAD6AAAAnQMAAAAA&#10;">
                  <v:shape id="AutoShape 2072" o:spid="_x0000_s1028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ENb8UAAADdAAAADwAAAGRycy9kb3ducmV2LnhtbESPQWvCQBSE7wX/w/IEb3UTKSLRVUpF&#10;yaEejKXnR/a5CWbfxuzWxP56Vyj0OMzMN8xqM9hG3KjztWMF6TQBQVw6XbNR8HXavS5A+ICssXFM&#10;Cu7kYbMevaww067nI92KYESEsM9QQRVCm0npy4os+qlriaN3dp3FEGVnpO6wj3DbyFmSzKXFmuNC&#10;hS19VFReih+rwJDdXfeLsyl++/xze/p+O/h9rtRkPLwvQQQawn/4r51rBbM0ncPzTXw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ENb8UAAADdAAAADwAAAAAAAAAA&#10;AAAAAAChAgAAZHJzL2Rvd25yZXYueG1sUEsFBgAAAAAEAAQA+QAAAJMDAAAAAA==&#10;"/>
                  <v:shape id="AutoShape 2073" o:spid="_x0000_s1029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2o9MYAAADdAAAADwAAAGRycy9kb3ducmV2LnhtbESPQWvCQBSE7wX/w/IEb3UTkVaiqxSL&#10;kkM9NBbPj+xzE5p9G7Nbk/bXu4LQ4zAz3zCrzWAbcaXO144VpNMEBHHpdM1Gwddx97wA4QOyxsYx&#10;KfglD5v16GmFmXY9f9K1CEZECPsMFVQhtJmUvqzIop+6ljh6Z9dZDFF2RuoO+wi3jZwlyYu0WHNc&#10;qLClbUXld/FjFRiyu8t+cTbFX59/vB9P84Pf50pNxsPbEkSgIfyHH+1cK5il6Svc38QnI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NqPTGAAAA3QAAAA8AAAAAAAAA&#10;AAAAAAAAoQIAAGRycy9kb3ducmV2LnhtbFBLBQYAAAAABAAEAPkAAACUAwAAAAA=&#10;"/>
                  <v:shape id="AutoShape 2074" o:spid="_x0000_s1030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I8hsIAAADdAAAADwAAAGRycy9kb3ducmV2LnhtbERPz2vCMBS+D/wfwhO8zbQiQ6pRRFF6&#10;cIfVsfOjeabF5qU20Vb/+uUw2PHj+73aDLYRD+p87VhBOk1AEJdO12wUfJ8P7wsQPiBrbByTgid5&#10;2KxHbyvMtOv5ix5FMCKGsM9QQRVCm0npy4os+qlriSN3cZ3FEGFnpO6wj+G2kbMk+ZAWa44NFba0&#10;q6i8FnerwJA93I6LiylefX7an3/mn/6YKzUZD9sliEBD+Bf/uXOtYJamcW58E5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pI8hsIAAADdAAAADwAAAAAAAAAAAAAA&#10;AAChAgAAZHJzL2Rvd25yZXYueG1sUEsFBgAAAAAEAAQA+QAAAJADAAAAAA==&#10;"/>
                  <v:shape id="AutoShape 2075" o:spid="_x0000_s1031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6ZHcYAAADdAAAADwAAAGRycy9kb3ducmV2LnhtbESPQWvCQBSE74X+h+UJ3uomIkWjq0iL&#10;koM9NJaeH9nnJph9m2ZXE/313ULB4zAz3zCrzWAbcaXO144VpJMEBHHpdM1Gwddx9zIH4QOyxsYx&#10;KbiRh836+WmFmXY9f9K1CEZECPsMFVQhtJmUvqzIop+4ljh6J9dZDFF2RuoO+wi3jZwmyau0WHNc&#10;qLClt4rKc3GxCgzZ3c9+fjLFvc8P78fv2Yff50qNR8N2CSLQEB7h/3auFUzTdAF/b+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emR3GAAAA3QAAAA8AAAAAAAAA&#10;AAAAAAAAoQIAAGRycy9kb3ducmV2LnhtbFBLBQYAAAAABAAEAPkAAACUAwAAAAA=&#10;"/>
                  <v:shape id="AutoShape 2076" o:spid="_x0000_s1032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j6PcIAAADdAAAADwAAAGRycy9kb3ducmV2LnhtbERPz2vCMBS+D/wfwhO8zdQiQ6pRRFF6&#10;cIfVsfOjeabF5qU20Vb/+uUw2PHj+73aDLYRD+p87VjBbJqAIC6drtko+D4f3hcgfEDW2DgmBU/y&#10;sFmP3laYadfzFz2KYEQMYZ+hgiqENpPSlxVZ9FPXEkfu4jqLIcLOSN1hH8NtI9Mk+ZAWa44NFba0&#10;q6i8FnerwJA93I6LiylefX7an3/mn/6YKzUZD9sliEBD+Bf/uXOtIJ2lcX98E5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oj6PcIAAADdAAAADwAAAAAAAAAAAAAA&#10;AAChAgAAZHJzL2Rvd25yZXYueG1sUEsFBgAAAAAEAAQA+QAAAJADAAAAAA==&#10;"/>
                  <v:shape id="AutoShape 2077" o:spid="_x0000_s1033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RfpsYAAADdAAAADwAAAGRycy9kb3ducmV2LnhtbESPQWvCQBSE74X+h+UVequbhFIkdRWp&#10;KDm0BxPp+ZF9boLZt2l2NWl/fVcQPA4z8w2zWE22ExcafOtYQTpLQBDXTrdsFByq7cschA/IGjvH&#10;pOCXPKyWjw8LzLUbeU+XMhgRIexzVNCE0OdS+rohi37meuLoHd1gMUQ5GKkHHCPcdjJLkjdpseW4&#10;0GBPHw3Vp/JsFRiy25/d/GjKv7H43FTfr19+Vyj1/DSt30EEmsI9fGsXWkGWZilc38QnIJ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EX6bGAAAA3QAAAA8AAAAAAAAA&#10;AAAAAAAAoQIAAGRycy9kb3ducmV2LnhtbFBLBQYAAAAABAAEAPkAAACUAwAAAAA=&#10;"/>
                  <v:shape id="AutoShape 2078" o:spid="_x0000_s1034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bB0cUAAADdAAAADwAAAGRycy9kb3ducmV2LnhtbESPQWvCQBSE7wX/w/IEb3VjkCLRVcSi&#10;5GAPjeL5kX1ugtm3Mbs1sb++Wyj0OMzMN8xqM9hGPKjztWMFs2kCgrh0umaj4Hzavy5A+ICssXFM&#10;Cp7kYbMevaww067nT3oUwYgIYZ+hgiqENpPSlxVZ9FPXEkfv6jqLIcrOSN1hH+G2kWmSvEmLNceF&#10;ClvaVVTeii+rwJDd3w+Lqym++/z4frrMP/whV2oyHrZLEIGG8B/+a+daQTpLU/h9E5+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RbB0cUAAADdAAAADwAAAAAAAAAA&#10;AAAAAAChAgAAZHJzL2Rvd25yZXYueG1sUEsFBgAAAAAEAAQA+QAAAJMDAAAAAA==&#10;"/>
                  <v:shape id="AutoShape 2079" o:spid="_x0000_s1035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pkSsYAAADdAAAADwAAAGRycy9kb3ducmV2LnhtbESPQWvCQBSE7wX/w/IEb3VjlBJSVykV&#10;JQd7aJSeH9nnJjT7Ns2uJu2v7xYKHoeZ+YZZb0fbihv1vnGsYDFPQBBXTjdsFJxP+8cMhA/IGlvH&#10;pOCbPGw3k4c15toN/E63MhgRIexzVFCH0OVS+qomi37uOuLoXVxvMUTZG6l7HCLctjJNkidpseG4&#10;UGNHrzVVn+XVKjBk91+H7GLKn6E47k4fqzd/KJSaTceXZxCBxnAP/7cLrSBdpEv4exOf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aZErGAAAA3QAAAA8AAAAAAAAA&#10;AAAAAAAAoQIAAGRycy9kb3ducmV2LnhtbFBLBQYAAAAABAAEAPkAAACUAwAAAAA=&#10;"/>
                  <v:shape id="AutoShape 2080" o:spid="_x0000_s1036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P8PsUAAADdAAAADwAAAGRycy9kb3ducmV2LnhtbESPQWvCQBSE70L/w/IKvenGICKpq5SK&#10;koMeGsXzI/vchGbfxuzWRH+9Wyj0OMzMN8xyPdhG3KjztWMF00kCgrh0umaj4HTcjhcgfEDW2Dgm&#10;BXfysF69jJaYadfzF92KYESEsM9QQRVCm0npy4os+olriaN3cZ3FEGVnpO6wj3DbyDRJ5tJizXGh&#10;wpY+Kyq/ix+rwJDdXneLiykefb7fHM+zg9/lSr29Dh/vIAIN4T/81861gnSazuD3TXwCcvU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P8PsUAAADdAAAADwAAAAAAAAAA&#10;AAAAAAChAgAAZHJzL2Rvd25yZXYueG1sUEsFBgAAAAAEAAQA+QAAAJMDAAAAAA==&#10;"/>
                  <v:shape id="AutoShape 2081" o:spid="_x0000_s1037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9ZpcYAAADdAAAADwAAAGRycy9kb3ducmV2LnhtbESPQWvCQBSE7wX/w/IEb3Vj0BJSVykV&#10;JQd7aJSeH9nnJjT7Ns2uJu2v7xYKHoeZ+YZZb0fbihv1vnGsYDFPQBBXTjdsFJxP+8cMhA/IGlvH&#10;pOCbPGw3k4c15toN/E63MhgRIexzVFCH0OVS+qomi37uOuLoXVxvMUTZG6l7HCLctjJNkidpseG4&#10;UGNHrzVVn+XVKjBk91+H7GLKn6E47k4fyzd/KJSaTceXZxCBxnAP/7cLrSBdpCv4exOf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/WaXGAAAA3QAAAA8AAAAAAAAA&#10;AAAAAAAAoQIAAGRycy9kb3ducmV2LnhtbFBLBQYAAAAABAAEAPkAAACUAwAAAAA=&#10;"/>
                  <v:shape id="AutoShape 2082" o:spid="_x0000_s1038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sq8QAAADdAAAADwAAAGRycy9kb3ducmV2LnhtbESPQWvCQBSE7wX/w/IEb3VjDlKiq6gg&#10;etOmKh4fu88kmH0bsmuM/fXdQqHHYWa+YebL3taio9ZXjhVMxgkIYu1MxYWC09f2/QOED8gGa8ek&#10;4EUelovB2xwz4578SV0eChEh7DNUUIbQZFJ6XZJFP3YNcfRurrUYomwLaVp8RritZZokU2mx4rhQ&#10;YkObkvQ9f1gFV9+fL4ddcdiT7o7fu+0G9TpXajTsVzMQgfrwH/5r742CdJJO4fdNfAJ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nayrxAAAAN0AAAAPAAAAAAAAAAAA&#10;AAAAAKECAABkcnMvZG93bnJldi54bWxQSwUGAAAAAAQABAD5AAAAkgMAAAAA&#10;" strokeweight="2.25pt">
                    <v:stroke startarrow="block" endarrow="block"/>
                  </v:shape>
                  <v:shape id="AutoShape 2083" o:spid="_x0000_s1039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FiScYAAADdAAAADwAAAGRycy9kb3ducmV2LnhtbESPQWvCQBSE7wX/w/IEb3VjEBtSVykV&#10;JQd7aJSeH9nnJjT7Ns2uJu2v7xYKHoeZ+YZZb0fbihv1vnGsYDFPQBBXTjdsFJxP+8cMhA/IGlvH&#10;pOCbPGw3k4c15toN/E63MhgRIexzVFCH0OVS+qomi37uOuLoXVxvMUTZG6l7HCLctjJNkpW02HBc&#10;qLGj15qqz/JqFRiy+69DdjHlz1Acd6eP5Zs/FErNpuPLM4hAY7iH/9uFVpAu0if4exOf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hYknGAAAA3QAAAA8AAAAAAAAA&#10;AAAAAAAAoQIAAGRycy9kb3ducmV2LnhtbFBLBQYAAAAABAAEAPkAAACUAwAAAAA=&#10;"/>
                  <v:shape id="AutoShape 2084" o:spid="_x0000_s1040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72O8IAAADdAAAADwAAAGRycy9kb3ducmV2LnhtbERPz2vCMBS+D/wfwhO8zdQiQ6pRRFF6&#10;cIfVsfOjeabF5qU20Vb/+uUw2PHj+73aDLYRD+p87VjBbJqAIC6drtko+D4f3hcgfEDW2DgmBU/y&#10;sFmP3laYadfzFz2KYEQMYZ+hgiqENpPSlxVZ9FPXEkfu4jqLIcLOSN1hH8NtI9Mk+ZAWa44NFba0&#10;q6i8FnerwJA93I6LiylefX7an3/mn/6YKzUZD9sliEBD+Bf/uXOtIJ2lcW58E5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P72O8IAAADdAAAADwAAAAAAAAAAAAAA&#10;AAChAgAAZHJzL2Rvd25yZXYueG1sUEsFBgAAAAAEAAQA+QAAAJADAAAAAA==&#10;"/>
                  <v:shape id="AutoShape 2085" o:spid="_x0000_s1041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JToMYAAADdAAAADwAAAGRycy9kb3ducmV2LnhtbESPQWvCQBSE7wX/w/IK3urGIGJTVykW&#10;JYd6aBTPj+xzE5p9m2ZXE/vrXaHQ4zAz3zDL9WAbcaXO144VTCcJCOLS6ZqNguNh+7IA4QOyxsYx&#10;KbiRh/Vq9LTETLuev+haBCMihH2GCqoQ2kxKX1Zk0U9cSxy9s+sshig7I3WHfYTbRqZJMpcWa44L&#10;Fba0qaj8Li5WgSG7/dktzqb47fPPj8Nptve7XKnx8/D+BiLQEP7Df+1cK0in6Ss83sQnIF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yU6DGAAAA3QAAAA8AAAAAAAAA&#10;AAAAAAAAoQIAAGRycy9kb3ducmV2LnhtbFBLBQYAAAAABAAEAPkAAACUAwAAAAA=&#10;"/>
                  <v:shape id="AutoShape 2086" o:spid="_x0000_s1042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Fs4MMAAADdAAAADwAAAGRycy9kb3ducmV2LnhtbERPz2vCMBS+D/wfwhN2m6lOhnRGEYfS&#10;gx7Wys6P5pkWm5faZLbbX28OgseP7/dyPdhG3KjztWMF00kCgrh0umaj4FTs3hYgfEDW2DgmBX/k&#10;Yb0avSwx1a7nb7rlwYgYwj5FBVUIbSqlLyuy6CeuJY7c2XUWQ4SdkbrDPobbRs6S5ENarDk2VNjS&#10;tqLykv9aBYbs7rpfnE3+32eHr+JnfvT7TKnX8bD5BBFoCE/xw51pBbPpe9wf38Qn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RbODDAAAA3QAAAA8AAAAAAAAAAAAA&#10;AAAAoQIAAGRycy9kb3ducmV2LnhtbFBLBQYAAAAABAAEAPkAAACRAwAAAAA=&#10;"/>
                  <v:shape id="AutoShape 2087" o:spid="_x0000_s1043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3Je8YAAADdAAAADwAAAGRycy9kb3ducmV2LnhtbESPQWvCQBSE7wX/w/IEb3UTLUWiqxSL&#10;kkM9NBbPj+xzE5p9G7Nbk/bXu4LQ4zAz3zCrzWAbcaXO144VpNMEBHHpdM1Gwddx97wA4QOyxsYx&#10;KfglD5v16GmFmXY9f9K1CEZECPsMFVQhtJmUvqzIop+6ljh6Z9dZDFF2RuoO+wi3jZwlyau0WHNc&#10;qLClbUXld/FjFRiyu8t+cTbFX59/vB9PLwe/z5WajIe3JYhAQ/gPP9q5VjBL5ync38QnI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gdyXvGAAAA3QAAAA8AAAAAAAAA&#10;AAAAAAAAoQIAAGRycy9kb3ducmV2LnhtbFBLBQYAAAAABAAEAPkAAACUAwAAAAA=&#10;"/>
                  <v:shape id="AutoShape 2088" o:spid="_x0000_s1044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9XDMYAAADdAAAADwAAAGRycy9kb3ducmV2LnhtbESPQWvCQBSE7wX/w/IEb3VjlBJSVykV&#10;JQd7aJSeH9nnJjT7Ns2uJu2v7xYKHoeZ+YZZb0fbihv1vnGsYDFPQBBXTjdsFJxP+8cMhA/IGlvH&#10;pOCbPGw3k4c15toN/E63MhgRIexzVFCH0OVS+qomi37uOuLoXVxvMUTZG6l7HCLctjJNkidpseG4&#10;UGNHrzVVn+XVKjBk91+H7GLKn6E47k4fqzd/KJSaTceXZxCBxnAP/7cLrSBdLFP4exOf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PVwzGAAAA3QAAAA8AAAAAAAAA&#10;AAAAAAAAoQIAAGRycy9kb3ducmV2LnhtbFBLBQYAAAAABAAEAPkAAACUAwAAAAA=&#10;"/>
                  <v:shape id="AutoShape 2089" o:spid="_x0000_s1045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Pyl8UAAADdAAAADwAAAGRycy9kb3ducmV2LnhtbESPQWvCQBSE7wX/w/IK3upGLSKpqxSL&#10;kkM9GMXzI/vchGbfptnVRH+9Wyh4HGbmG2ax6m0trtT6yrGC8SgBQVw4XbFRcDxs3uYgfEDWWDsm&#10;BTfysFoOXhaYatfxnq55MCJC2KeooAyhSaX0RUkW/cg1xNE7u9ZiiLI1UrfYRbit5SRJZtJixXGh&#10;xIbWJRU/+cUqMGQ3v9v52eT3Lvv+Opzed36bKTV87T8/QATqwzP83860gsl4OoW/N/EJ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Pyl8UAAADdAAAADwAAAAAAAAAA&#10;AAAAAAChAgAAZHJzL2Rvd25yZXYueG1sUEsFBgAAAAAEAAQA+QAAAJMDAAAAAA==&#10;"/>
                  <v:shape id="AutoShape 2090" o:spid="_x0000_s1046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pq48YAAADdAAAADwAAAGRycy9kb3ducmV2LnhtbESPT2vCQBTE7wW/w/IK3urGP4ikrlIs&#10;Sg71YBTPj+xzE5p9m2ZXE/vp3ULB4zAzv2GW697W4katrxwrGI8SEMSF0xUbBafj9m0BwgdkjbVj&#10;UnAnD+vV4GWJqXYdH+iWByMihH2KCsoQmlRKX5Rk0Y9cQxy9i2sthihbI3WLXYTbWk6SZC4tVhwX&#10;SmxoU1LxnV+tAkN2+7NbXEz+22Vfn8fzbO93mVLD1/7jHUSgPjzD/+1MK5iMpzP4exOfgF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qauPGAAAA3QAAAA8AAAAAAAAA&#10;AAAAAAAAoQIAAGRycy9kb3ducmV2LnhtbFBLBQYAAAAABAAEAPkAAACUAwAAAAA=&#10;"/>
                  <v:shape id="AutoShape 2091" o:spid="_x0000_s1047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bPeMYAAADdAAAADwAAAGRycy9kb3ducmV2LnhtbESPQWvCQBSE7wX/w/IK3nSjtiKpq0iL&#10;koM9GKXnR/a5Cc2+TbNbk/rrXUHocZiZb5jlure1uFDrK8cKJuMEBHHhdMVGwem4HS1A+ICssXZM&#10;Cv7Iw3o1eFpiql3HB7rkwYgIYZ+igjKEJpXSFyVZ9GPXEEfv7FqLIcrWSN1iF+G2ltMkmUuLFceF&#10;Eht6L6n4zn+tAkN2+7NbnE1+7bL9x/Hr5dPvMqWGz/3mDUSgPvyHH+1MK5hOZq9wfxOfgF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mz3jGAAAA3QAAAA8AAAAAAAAA&#10;AAAAAAAAoQIAAGRycy9kb3ducmV2LnhtbFBLBQYAAAAABAAEAPkAAACUAwAAAAA=&#10;"/>
                  <v:shape id="AutoShape 2092" o:spid="_x0000_s1048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RRD8YAAADdAAAADwAAAGRycy9kb3ducmV2LnhtbESPT2vCQBTE74LfYXkFb7rxDyKpqxSL&#10;kkN7aBTPj+xzE5p9m2ZXE/vp3ULB4zAzv2HW297W4katrxwrmE4SEMSF0xUbBafjfrwC4QOyxtox&#10;KbiTh+1mOFhjql3HX3TLgxERwj5FBWUITSqlL0qy6CeuIY7exbUWQ5StkbrFLsJtLWdJspQWK44L&#10;JTa0K6n4zq9WgSG7/zmsLib/7bKP9+N58ekPmVKjl/7tFUSgPjzD/+1MK5hN50v4exOfgN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0UQ/GAAAA3QAAAA8AAAAAAAAA&#10;AAAAAAAAoQIAAGRycy9kb3ducmV2LnhtbFBLBQYAAAAABAAEAPkAAACUAwAAAAA=&#10;"/>
                </v:group>
                <v:group id="Group 2093" o:spid="_x0000_s1049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RJJs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eN4MoP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GUSSbFAAAA3QAA&#10;AA8AAAAAAAAAAAAAAAAAqgIAAGRycy9kb3ducmV2LnhtbFBLBQYAAAAABAAEAPoAAACcAwAAAAA=&#10;">
                  <v:shape id="AutoShape 2094" o:spid="_x0000_s1050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BK08QAAADdAAAADwAAAGRycy9kb3ducmV2LnhtbERPy2oCMRTdC/5DuIVuRDNjscholLEg&#10;1IILH93fTq6T0MnNdBJ1+vfNQujycN7Lde8acaMuWM8K8kkGgrjy2nKt4HzajucgQkTW2HgmBb8U&#10;YL0aDpZYaH/nA92OsRYphEOBCkyMbSFlqAw5DBPfEifu4juHMcGulrrDewp3jZxm2at0aDk1GGzp&#10;zVD1fbw6Bftdvim/jN19HH7sfrYtm2s9+lTq+akvFyAi9fFf/HC/awXT/CXNTW/SE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sErTxAAAAN0AAAAPAAAAAAAAAAAA&#10;AAAAAKECAABkcnMvZG93bnJldi54bWxQSwUGAAAAAAQABAD5AAAAkgMAAAAA&#10;"/>
                  <v:shape id="AutoShape 2095" o:spid="_x0000_s1051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zvSMcAAADdAAAADwAAAGRycy9kb3ducmV2LnhtbESPQWsCMRSE70L/Q3iFXkSza2nRrVFW&#10;QagFD1q9Pzevm9DNy3YTdfvvm0Khx2FmvmHmy9414kpdsJ4V5OMMBHHlteVawfF9M5qCCBFZY+OZ&#10;FHxTgOXibjDHQvsb7+l6iLVIEA4FKjAxtoWUoTLkMIx9S5y8D985jEl2tdQd3hLcNXKSZc/SoeW0&#10;YLCltaHq83BxCnbbfFWejd2+7b/s7mlTNpd6eFLq4b4vX0BE6uN/+K/9qhVM8scZ/L5JT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/O9IxwAAAN0AAAAPAAAAAAAA&#10;AAAAAAAAAKECAABkcnMvZG93bnJldi54bWxQSwUGAAAAAAQABAD5AAAAlQMAAAAA&#10;"/>
                  <v:shape id="AutoShape 2096" o:spid="_x0000_s1052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A1qMQAAADdAAAADwAAAGRycy9kb3ducmV2LnhtbERPy2oCMRTdC/5DuIVuRDMjtcholLEg&#10;1IILH93fTq6T0MnNdBJ1+vfNQujycN7Lde8acaMuWM8K8kkGgrjy2nKt4HzajucgQkTW2HgmBb8U&#10;YL0aDpZYaH/nA92OsRYphEOBCkyMbSFlqAw5DBPfEifu4juHMcGulrrDewp3jZxm2at0aDk1GGzp&#10;zVD1fbw6Bftdvim/jN19HH7sfrYtm2s9+lTq+akvFyAi9fFf/HC/awXT/CXtT2/SE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wDWoxAAAAN0AAAAPAAAAAAAAAAAA&#10;AAAAAKECAABkcnMvZG93bnJldi54bWxQSwUGAAAAAAQABAD5AAAAkgMAAAAA&#10;"/>
                  <v:shape id="AutoShape 2097" o:spid="_x0000_s1053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yQM8YAAADdAAAADwAAAGRycy9kb3ducmV2LnhtbESPQWsCMRSE74L/ITyhF9HsSitla5S1&#10;INSCB7XeXzevm9DNy7qJuv33TaHgcZiZb5jFqneNuFIXrGcF+TQDQVx5bblW8HHcTJ5BhIissfFM&#10;Cn4owGo5HCyw0P7Ge7oeYi0ShEOBCkyMbSFlqAw5DFPfEifvy3cOY5JdLXWHtwR3jZxl2Vw6tJwW&#10;DLb0aqj6Plycgt02X5efxm7f92e7e9qUzaUen5R6GPXlC4hIfbyH/9tvWsEsf8zh701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MkDPGAAAA3QAAAA8AAAAAAAAA&#10;AAAAAAAAoQIAAGRycy9kb3ducmV2LnhtbFBLBQYAAAAABAAEAPkAAACUAwAAAAA=&#10;"/>
                  <v:shape id="AutoShape 2098" o:spid="_x0000_s1054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4ORMcAAADdAAAADwAAAGRycy9kb3ducmV2LnhtbESPQWsCMRSE70L/Q3gFL1Kzu2gpW6Ns&#10;BUELHrTt/XXzugndvGw3Ubf/vikIHoeZ+YZZrAbXijP1wXpWkE8zEMS115YbBe9vm4cnECEia2w9&#10;k4JfCrBa3o0WWGp/4QOdj7ERCcKhRAUmxq6UMtSGHIap74iT9+V7hzHJvpG6x0uCu1YWWfYoHVpO&#10;CwY7Whuqv48np2C/y1+qT2N3r4cfu59vqvbUTD6UGt8P1TOISEO8ha/trVZQ5LMC/t+kJ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Xg5ExwAAAN0AAAAPAAAAAAAA&#10;AAAAAAAAAKECAABkcnMvZG93bnJldi54bWxQSwUGAAAAAAQABAD5AAAAlQMAAAAA&#10;"/>
                  <v:shape id="AutoShape 2099" o:spid="_x0000_s1055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Kr38cAAADdAAAADwAAAGRycy9kb3ducmV2LnhtbESPQWsCMRSE70L/Q3iFXkSza1uRrVFW&#10;QagFD1q9Pzevm9DNy3YTdfvvm0Khx2FmvmHmy9414kpdsJ4V5OMMBHHlteVawfF9M5qBCBFZY+OZ&#10;FHxTgOXibjDHQvsb7+l6iLVIEA4FKjAxtoWUoTLkMIx9S5y8D985jEl2tdQd3hLcNXKSZVPp0HJa&#10;MNjS2lD1ebg4BbttvirPxm7f9l9297wpm0s9PCn1cN+XLyAi9fE//Nd+1Qom+dMj/L5JT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4EqvfxwAAAN0AAAAPAAAAAAAA&#10;AAAAAAAAAKECAABkcnMvZG93bnJldi54bWxQSwUGAAAAAAQABAD5AAAAlQMAAAAA&#10;"/>
                  <v:shape id="AutoShape 2100" o:spid="_x0000_s1056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szq8YAAADdAAAADwAAAGRycy9kb3ducmV2LnhtbESPQWsCMRSE70L/Q3gFL6LZFSuyNcq2&#10;IGjBg7a9v25eN6Gbl+0m6vrvTaHgcZiZb5jluneNOFMXrGcF+SQDQVx5bblW8PG+GS9AhIissfFM&#10;Cq4UYL16GCyx0P7CBzofYy0ShEOBCkyMbSFlqAw5DBPfEifv23cOY5JdLXWHlwR3jZxm2Vw6tJwW&#10;DLb0aqj6OZ6cgv0ufym/jN29HX7t/mlTNqd69KnU8LEvn0FE6uM9/N/eagXTfDaDvzfpCc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7M6vGAAAA3QAAAA8AAAAAAAAA&#10;AAAAAAAAoQIAAGRycy9kb3ducmV2LnhtbFBLBQYAAAAABAAEAPkAAACUAwAAAAA=&#10;"/>
                  <v:shape id="AutoShape 2101" o:spid="_x0000_s1057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eWMMYAAADdAAAADwAAAGRycy9kb3ducmV2LnhtbESPQWsCMRSE74X+h/AKvRTNrlSR1Shb&#10;QagFD9p6f26em9DNy7qJuv33TaHgcZiZb5j5sneNuFIXrGcF+TADQVx5bblW8PW5HkxBhIissfFM&#10;Cn4owHLx+DDHQvsb7+i6j7VIEA4FKjAxtoWUoTLkMAx9S5y8k+8cxiS7WuoObwnuGjnKsol0aDkt&#10;GGxpZaj63l+cgu0mfyuPxm4+dme7Ha/L5lK/HJR6furLGYhIfbyH/9vvWsEofx3D35v0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3ljDGAAAA3QAAAA8AAAAAAAAA&#10;AAAAAAAAoQIAAGRycy9kb3ducmV2LnhtbFBLBQYAAAAABAAEAPkAAACUAwAAAAA=&#10;"/>
                  <v:shape id="AutoShape 2102" o:spid="_x0000_s1058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UIR8YAAADdAAAADwAAAGRycy9kb3ducmV2LnhtbESPQWsCMRSE70L/Q3gFL6LZFSuyNcpW&#10;ELTgQdveXzevm9DNy7qJuv77plDocZiZb5jluneNuFIXrGcF+SQDQVx5bblW8P62HS9AhIissfFM&#10;Cu4UYL16GCyx0P7GR7qeYi0ShEOBCkyMbSFlqAw5DBPfEifvy3cOY5JdLXWHtwR3jZxm2Vw6tJwW&#10;DLa0MVR9ny5OwWGfv5Sfxu5fj2d7eNqWzaUefSg1fOzLZxCR+vgf/mvvtIJpPpvD75v0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lCEfGAAAA3QAAAA8AAAAAAAAA&#10;AAAAAAAAoQIAAGRycy9kb3ducmV2LnhtbFBLBQYAAAAABAAEAPkAAACUAwAAAAA=&#10;"/>
                  <v:shape id="AutoShape 2103" o:spid="_x0000_s1059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t3McAAADdAAAADwAAAGRycy9kb3ducmV2LnhtbESPQWsCMRSE70L/Q3iFXkSzK22VrVFW&#10;QagFD1q9Pzevm9DNy3YTdfvvm0Khx2FmvmHmy9414kpdsJ4V5OMMBHHlteVawfF9M5qBCBFZY+OZ&#10;FHxTgOXibjDHQvsb7+l6iLVIEA4FKjAxtoWUoTLkMIx9S5y8D985jEl2tdQd3hLcNXKSZc/SoeW0&#10;YLCltaHq83BxCnbbfFWejd2+7b/s7mlTNpd6eFLq4b4vX0BE6uN/+K/9qhVM8scp/L5JT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Ka3cxwAAAN0AAAAPAAAAAAAA&#10;AAAAAAAAAKECAABkcnMvZG93bnJldi54bWxQSwUGAAAAAAQABAD5AAAAlQMAAAAA&#10;"/>
                  <v:shape id="AutoShape 2104" o:spid="_x0000_s1060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PcW8QAAADdAAAADwAAAGRycy9kb3ducmV2LnhtbERPTWvCQBC9F/wPyxR6q5uotCW6ioiC&#10;4kVtKnobstMkmJ0N2W0S/717KHh8vO/ZojeVaKlxpWUF8TACQZxZXXKuIP3evH+BcB5ZY2WZFNzJ&#10;wWI+eJlhom3HR2pPPhchhF2CCgrv60RKlxVk0A1tTRy4X9sY9AE2udQNdiHcVHIURR/SYMmhocCa&#10;VgVlt9OfUXBur+O4W5WfP3u73k3S2/pyOKZKvb32yykIT71/iv/dW61gFE/C3PAmPA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c9xbxAAAAN0AAAAPAAAAAAAAAAAA&#10;AAAAAKECAABkcnMvZG93bnJldi54bWxQSwUGAAAAAAQABAD5AAAAkgMAAAAA&#10;" strokeweight="2.25pt">
                    <v:stroke startarrow="block" endarrow="block"/>
                  </v:shape>
                  <v:shape id="AutoShape 2105" o:spid="_x0000_s1061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qcNccAAADdAAAADwAAAGRycy9kb3ducmV2LnhtbESPQWsCMRSE70L/Q3iFXkSzK23RrVFW&#10;QagFD1q9Pzevm9DNy3YTdfvvm0Khx2FmvmHmy9414kpdsJ4V5OMMBHHlteVawfF9M5qCCBFZY+OZ&#10;FHxTgOXibjDHQvsb7+l6iLVIEA4FKjAxtoWUoTLkMIx9S5y8D985jEl2tdQd3hLcNXKSZc/SoeW0&#10;YLCltaHq83BxCnbbfFWejd2+7b/s7mlTNpd6eFLq4b4vX0BE6uN/+K/9qhVM8scZ/L5JT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+pw1xwAAAN0AAAAPAAAAAAAA&#10;AAAAAAAAAKECAABkcnMvZG93bnJldi54bWxQSwUGAAAAAAQABAD5AAAAlQMAAAAA&#10;"/>
                  <v:shape id="AutoShape 2106" o:spid="_x0000_s1062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mjdcMAAADdAAAADwAAAGRycy9kb3ducmV2LnhtbERPz2vCMBS+D/wfwhvsMjSt4BjVKFUQ&#10;puBBt92fzbMJa15qE7X+9+Yg7Pjx/Z4teteIK3XBelaQjzIQxJXXlmsFP9/r4SeIEJE1Np5JwZ0C&#10;LOaDlxkW2t94T9dDrEUK4VCgAhNjW0gZKkMOw8i3xIk7+c5hTLCrpe7wlsJdI8dZ9iEdWk4NBlta&#10;Gar+DhenYLfJl+XR2M12f7a7ybpsLvX7r1Jvr305BRGpj//ip/tLKxjnk7Q/vUlP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Zo3XDAAAA3QAAAA8AAAAAAAAAAAAA&#10;AAAAoQIAAGRycy9kb3ducmV2LnhtbFBLBQYAAAAABAAEAPkAAACRAwAAAAA=&#10;"/>
                  <v:shape id="AutoShape 2107" o:spid="_x0000_s1063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UG7sYAAADd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k0xz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VBu7GAAAA3QAAAA8AAAAAAAAA&#10;AAAAAAAAoQIAAGRycy9kb3ducmV2LnhtbFBLBQYAAAAABAAEAPkAAACUAwAAAAA=&#10;"/>
                  <v:shape id="AutoShape 2108" o:spid="_x0000_s1064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eYmcYAAADdAAAADwAAAGRycy9kb3ducmV2LnhtbESPQWsCMRSE74X+h/CEXopmd8FSVqNs&#10;C0IteNDq/bl5boKbl+0m6vbfN4WCx2FmvmHmy8G14kp9sJ4V5JMMBHHtteVGwf5rNX4FESKyxtYz&#10;KfihAMvF48McS+1vvKXrLjYiQTiUqMDE2JVShtqQwzDxHXHyTr53GJPsG6l7vCW4a2WRZS/SoeW0&#10;YLCjd0P1eXdxCjbr/K06Grv+3H7bzXRVtZfm+aDU02ioZiAiDfEe/m9/aAVFPi3g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HmJnGAAAA3QAAAA8AAAAAAAAA&#10;AAAAAAAAoQIAAGRycy9kb3ducmV2LnhtbFBLBQYAAAAABAAEAPkAAACUAwAAAAA=&#10;"/>
                  <v:shape id="AutoShape 2109" o:spid="_x0000_s1065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s9AsYAAADdAAAADwAAAGRycy9kb3ducmV2LnhtbESPQWsCMRSE74X+h/AKvRTNrkWR1Shb&#10;QagFD9p6f26em9DNy7qJuv33TaHgcZiZb5j5sneNuFIXrGcF+TADQVx5bblW8PW5HkxBhIissfFM&#10;Cn4owHLx+DDHQvsb7+i6j7VIEA4FKjAxtoWUoTLkMAx9S5y8k+8cxiS7WuoObwnuGjnKsol0aDkt&#10;GGxpZaj63l+cgu0mfyuPxm4+dme7Ha/L5lK/HJR6furLGYhIfbyH/9vvWsEoH7/C35v0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LPQLGAAAA3QAAAA8AAAAAAAAA&#10;AAAAAAAAoQIAAGRycy9kb3ducmV2LnhtbFBLBQYAAAAABAAEAPkAAACUAwAAAAA=&#10;"/>
                  <v:shape id="AutoShape 2110" o:spid="_x0000_s1066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KldsYAAADdAAAADwAAAGRycy9kb3ducmV2LnhtbESPQWsCMRSE74X+h/AKvRTNrlSR1Shb&#10;QagFD9p6f26em9DNy7qJuv33TaHgcZiZb5j5sneNuFIXrGcF+TADQVx5bblW8PW5HkxBhIissfFM&#10;Cn4owHLx+DDHQvsb7+i6j7VIEA4FKjAxtoWUoTLkMAx9S5y8k+8cxiS7WuoObwnuGjnKsol0aDkt&#10;GGxpZaj63l+cgu0mfyuPxm4+dme7Ha/L5lK/HJR6furLGYhIfbyH/9vvWsEoH7/C35v0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ipXbGAAAA3QAAAA8AAAAAAAAA&#10;AAAAAAAAoQIAAGRycy9kb3ducmV2LnhtbFBLBQYAAAAABAAEAPkAAACUAwAAAAA=&#10;"/>
                  <v:shape id="AutoShape 2111" o:spid="_x0000_s1067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4A7cYAAADdAAAADwAAAGRycy9kb3ducmV2LnhtbESPQWsCMRSE74L/IbxCL1KzK2yRrVHW&#10;glAFD2p7f928bkI3L9tN1PXfN4WCx2FmvmEWq8G14kJ9sJ4V5NMMBHHtteVGwftp8zQHESKyxtYz&#10;KbhRgNVyPFpgqf2VD3Q5xkYkCIcSFZgYu1LKUBtyGKa+I07el+8dxiT7RuoerwnuWjnLsmfp0HJa&#10;MNjRq6H6+3h2CvbbfF19GrvdHX7svthU7bmZfCj1+DBULyAiDfEe/m+/aQWzvCjg701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uAO3GAAAA3QAAAA8AAAAAAAAA&#10;AAAAAAAAoQIAAGRycy9kb3ducmV2LnhtbFBLBQYAAAAABAAEAPkAAACUAwAAAAA=&#10;"/>
                  <v:shape id="AutoShape 2112" o:spid="_x0000_s1068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yemsYAAADdAAAADwAAAGRycy9kb3ducmV2LnhtbESPQWsCMRSE74X+h/AKXopmV1DKapSt&#10;IKjgQVvvz83rJnTzst1EXf+9KRR6HGbmG2a+7F0jrtQF61lBPspAEFdeW64VfH6sh28gQkTW2Hgm&#10;BXcKsFw8P82x0P7GB7oeYy0ShEOBCkyMbSFlqAw5DCPfEifvy3cOY5JdLXWHtwR3jRxn2VQ6tJwW&#10;DLa0MlR9Hy9OwX6bv5dnY7e7w4/dT9Zlc6lfT0oNXvpyBiJSH//Df+2NVjDOJ1P4fZOe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8nprGAAAA3QAAAA8AAAAAAAAA&#10;AAAAAAAAoQIAAGRycy9kb3ducmV2LnhtbFBLBQYAAAAABAAEAPkAAACUAwAAAAA=&#10;"/>
                  <v:shape id="AutoShape 2113" o:spid="_x0000_s1069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A7AcYAAADdAAAADwAAAGRycy9kb3ducmV2LnhtbESPQWsCMRSE70L/Q3gFL6LZFayyNcq2&#10;IGjBg7a9v25eN6Gbl+0m6vrvTaHgcZiZb5jluneNOFMXrGcF+SQDQVx5bblW8PG+GS9AhIissfFM&#10;Cq4UYL16GCyx0P7CBzofYy0ShEOBCkyMbSFlqAw5DBPfEifv23cOY5JdLXWHlwR3jZxm2ZN0aDkt&#10;GGzp1VD1czw5Bftd/lJ+Gbt7O/za/WxTNqd69KnU8LEvn0FE6uM9/N/eagXTfDaHvzfpCc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wOwHGAAAA3QAAAA8AAAAAAAAA&#10;AAAAAAAAoQIAAGRycy9kb3ducmV2LnhtbFBLBQYAAAAABAAEAPkAAACUAwAAAAA=&#10;"/>
                  <v:shape id="AutoShape 2114" o:spid="_x0000_s1070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+vc8MAAADdAAAADwAAAGRycy9kb3ducmV2LnhtbERPz2vCMBS+D/wfwhvsMjSt4BjVKFUQ&#10;puBBt92fzbMJa15qE7X+9+Yg7Pjx/Z4teteIK3XBelaQjzIQxJXXlmsFP9/r4SeIEJE1Np5JwZ0C&#10;LOaDlxkW2t94T9dDrEUK4VCgAhNjW0gZKkMOw8i3xIk7+c5hTLCrpe7wlsJdI8dZ9iEdWk4NBlta&#10;Gar+DhenYLfJl+XR2M12f7a7ybpsLvX7r1Jvr305BRGpj//ip/tLKxjnkzQ3vUlP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vr3PDAAAA3QAAAA8AAAAAAAAAAAAA&#10;AAAAoQIAAGRycy9kb3ducmV2LnhtbFBLBQYAAAAABAAEAPkAAACRAwAAAAA=&#10;"/>
                </v:group>
              </v:group>
            </w:pict>
          </mc:Fallback>
        </mc:AlternateContent>
      </w:r>
    </w:p>
    <w:p w:rsidR="00D81930" w:rsidRPr="004C1D4E" w:rsidRDefault="00D81930" w:rsidP="001A6841">
      <w:pPr>
        <w:numPr>
          <w:ilvl w:val="0"/>
          <w:numId w:val="42"/>
        </w:numPr>
        <w:spacing w:after="0" w:line="240" w:lineRule="auto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How can you tell your graph is a function?</w:t>
      </w:r>
    </w:p>
    <w:p w:rsidR="00D81930" w:rsidRPr="004C1D4E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42"/>
        </w:numPr>
        <w:spacing w:after="0" w:line="240" w:lineRule="auto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Explain the name you picked.</w:t>
      </w:r>
    </w:p>
    <w:p w:rsidR="00D81930" w:rsidRPr="004C1D4E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42"/>
        </w:numPr>
        <w:spacing w:after="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Write an equation for your function that will have the</w:t>
      </w:r>
    </w:p>
    <w:p w:rsidR="00D81930" w:rsidRPr="004C1D4E" w:rsidRDefault="00D81930" w:rsidP="00D81930">
      <w:pPr>
        <w:spacing w:after="0"/>
        <w:ind w:left="72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following effects.</w:t>
      </w:r>
    </w:p>
    <w:p w:rsidR="00D81930" w:rsidRPr="004C1D4E" w:rsidRDefault="00D81930" w:rsidP="00D81930">
      <w:pPr>
        <w:spacing w:after="0" w:line="240" w:lineRule="auto"/>
        <w:ind w:left="72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44"/>
        </w:numPr>
        <w:spacing w:after="0" w:line="240" w:lineRule="auto"/>
        <w:ind w:left="108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Stretch vertically by 2 and translate left 4.</w:t>
      </w:r>
    </w:p>
    <w:p w:rsidR="00D81930" w:rsidRPr="004C1D4E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4C1D4E" w:rsidRDefault="00D81930" w:rsidP="00D81930">
      <w:pPr>
        <w:spacing w:after="0" w:line="240" w:lineRule="auto"/>
        <w:ind w:left="360" w:firstLine="72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______________________________________</w:t>
      </w:r>
    </w:p>
    <w:p w:rsidR="00D81930" w:rsidRPr="004C1D4E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4C1D4E" w:rsidRDefault="00D81930" w:rsidP="001A6841">
      <w:pPr>
        <w:numPr>
          <w:ilvl w:val="0"/>
          <w:numId w:val="43"/>
        </w:numPr>
        <w:ind w:left="108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 xml:space="preserve">Reflect in the x-axis and compress vertically by </w:t>
      </w:r>
      <m:oMath>
        <m:f>
          <m:fPr>
            <m:ctrlPr>
              <w:rPr>
                <w:rFonts w:ascii="Cambria Math" w:eastAsia="Calibri" w:hAnsi="Cambria Math" w:cs="Times New Roman"/>
                <w:i/>
              </w:rPr>
            </m:ctrlPr>
          </m:fPr>
          <m:num>
            <m:r>
              <w:rPr>
                <w:rFonts w:ascii="Cambria Math" w:eastAsia="Calibri" w:hAnsi="Cambria Math" w:cs="Times New Roman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</w:rPr>
              <m:t>2</m:t>
            </m:r>
          </m:den>
        </m:f>
      </m:oMath>
      <w:r w:rsidRPr="004C1D4E">
        <w:rPr>
          <w:rFonts w:ascii="Calibri" w:eastAsia="Calibri" w:hAnsi="Calibri" w:cs="Times New Roman"/>
        </w:rPr>
        <w:t xml:space="preserve"> </w:t>
      </w:r>
    </w:p>
    <w:p w:rsidR="00D81930" w:rsidRPr="004C1D4E" w:rsidRDefault="00D81930" w:rsidP="00D81930">
      <w:pPr>
        <w:ind w:left="360" w:firstLine="72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_______________________________________</w:t>
      </w:r>
    </w:p>
    <w:p w:rsidR="00D81930" w:rsidRPr="004C1D4E" w:rsidRDefault="00D81930" w:rsidP="001A6841">
      <w:pPr>
        <w:numPr>
          <w:ilvl w:val="0"/>
          <w:numId w:val="43"/>
        </w:numPr>
        <w:ind w:left="1080"/>
        <w:contextualSpacing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Translate up 6 and right 4</w:t>
      </w:r>
    </w:p>
    <w:p w:rsidR="00D81930" w:rsidRPr="004C1D4E" w:rsidRDefault="00D81930" w:rsidP="00D81930">
      <w:pPr>
        <w:ind w:left="360" w:firstLine="720"/>
        <w:rPr>
          <w:rFonts w:ascii="Calibri" w:eastAsia="Calibri" w:hAnsi="Calibri" w:cs="Times New Roman"/>
        </w:rPr>
      </w:pPr>
      <w:r w:rsidRPr="004C1D4E">
        <w:rPr>
          <w:rFonts w:ascii="Calibri" w:eastAsia="Calibri" w:hAnsi="Calibri" w:cs="Times New Roman"/>
        </w:rPr>
        <w:t>________________________________________</w:t>
      </w:r>
    </w:p>
    <w:p w:rsidR="00D81930" w:rsidRPr="00EE48E2" w:rsidRDefault="00D81930" w:rsidP="001A6841">
      <w:pPr>
        <w:numPr>
          <w:ilvl w:val="0"/>
          <w:numId w:val="42"/>
        </w:numPr>
        <w:contextualSpacing/>
      </w:pPr>
      <w:r w:rsidRPr="004C1D4E">
        <w:rPr>
          <w:rFonts w:ascii="Calibri" w:eastAsia="Calibri" w:hAnsi="Calibri" w:cs="Times New Roman"/>
        </w:rPr>
        <w:t>Graph each of the children from part c above using a separate graph for each. You will need to use your own graph paper.</w:t>
      </w:r>
      <w:r w:rsidRPr="004C1D4E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769F6DCC" wp14:editId="5D4429BD">
                <wp:simplePos x="0" y="0"/>
                <wp:positionH relativeFrom="column">
                  <wp:posOffset>3387725</wp:posOffset>
                </wp:positionH>
                <wp:positionV relativeFrom="paragraph">
                  <wp:posOffset>6227445</wp:posOffset>
                </wp:positionV>
                <wp:extent cx="2683510" cy="2683510"/>
                <wp:effectExtent l="33020" t="26035" r="26670" b="24130"/>
                <wp:wrapNone/>
                <wp:docPr id="2069" name="Group 2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3510" cy="2683510"/>
                          <a:chOff x="2886" y="4230"/>
                          <a:chExt cx="6048" cy="6048"/>
                        </a:xfrm>
                      </wpg:grpSpPr>
                      <wpg:grpSp>
                        <wpg:cNvPr id="2070" name="Group 2116"/>
                        <wpg:cNvGrpSpPr>
                          <a:grpSpLocks/>
                        </wpg:cNvGrpSpPr>
                        <wpg:grpSpPr bwMode="auto">
                          <a:xfrm>
                            <a:off x="2886" y="4439"/>
                            <a:ext cx="6048" cy="5640"/>
                            <a:chOff x="2886" y="4439"/>
                            <a:chExt cx="6048" cy="5640"/>
                          </a:xfrm>
                        </wpg:grpSpPr>
                        <wps:wsp>
                          <wps:cNvPr id="2071" name="AutoShape 211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725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AutoShape 211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97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3" name="AutoShape 211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69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4" name="AutoShape 2120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41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5" name="AutoShape 212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613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AutoShape 212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84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AutoShape 2123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56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AutoShape 2124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28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AutoShape 2125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500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AutoShape 212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472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AutoShape 212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10" y="4233"/>
                              <a:ext cx="0" cy="6048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2" name="AutoShape 2128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415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3" name="AutoShape 2129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87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4" name="AutoShape 2130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59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5" name="AutoShape 2131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31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6" name="AutoShape 2132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1" y="302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7" name="AutoShape 2133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2747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AutoShape 2134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2465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AutoShape 2135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2183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AutoShape 2136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1901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1" name="AutoShape 2137"/>
                          <wps:cNvCnPr>
                            <a:cxnSpLocks noChangeShapeType="1"/>
                          </wps:cNvCnPr>
                          <wps:spPr bwMode="auto">
                            <a:xfrm rot="16200000">
                              <a:off x="5900" y="1619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92" name="Group 2138"/>
                        <wpg:cNvGrpSpPr>
                          <a:grpSpLocks/>
                        </wpg:cNvGrpSpPr>
                        <wpg:grpSpPr bwMode="auto">
                          <a:xfrm>
                            <a:off x="3080" y="4230"/>
                            <a:ext cx="5641" cy="6048"/>
                            <a:chOff x="3080" y="4230"/>
                            <a:chExt cx="5641" cy="6048"/>
                          </a:xfrm>
                        </wpg:grpSpPr>
                        <wps:wsp>
                          <wps:cNvPr id="2093" name="AutoShape 2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80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4" name="AutoShape 2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62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5" name="AutoShape 21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44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6" name="AutoShape 2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26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7" name="AutoShape 2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08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8" name="AutoShape 2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90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9" name="AutoShape 2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2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0" name="AutoShape 2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4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1" name="AutoShape 2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36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AutoShape 2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18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AutoShape 2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1" y="4230"/>
                              <a:ext cx="0" cy="6048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AutoShape 2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82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5" name="AutoShape 2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65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AutoShape 2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6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AutoShape 2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9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AutoShape 2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10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9" name="AutoShape 2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3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0" name="AutoShape 2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4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1" name="AutoShape 2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57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2" name="AutoShape 2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39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3" name="AutoShape 2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21" y="4440"/>
                              <a:ext cx="0" cy="5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83363E" id="Group 2069" o:spid="_x0000_s1026" style="position:absolute;margin-left:266.75pt;margin-top:490.35pt;width:211.3pt;height:211.3pt;z-index:251713536" coordorigin="2886,4230" coordsize="6048,6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">
                <v:group id="Group 2116" o:spid="_x0000_s1027" style="position:absolute;left:2886;top:4439;width:6048;height:5640" coordorigin="2886,4439" coordsize="6048,5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ZnD8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0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ZnD8QAAADdAAAA&#10;DwAAAAAAAAAAAAAAAACqAgAAZHJzL2Rvd25yZXYueG1sUEsFBgAAAAAEAAQA+gAAAJsDAAAAAA==&#10;">
                  <v:shape id="AutoShape 2117" o:spid="_x0000_s1028" type="#_x0000_t32" style="position:absolute;left:5901;top:725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Z/JsUAAADdAAAADwAAAGRycy9kb3ducmV2LnhtbESPQWvCQBSE7wX/w/IEb3WjSCvRVURR&#10;cmgPjcXzI/vcBLNvY3Y10V/fLRR6HGbmG2a57m0t7tT6yrGCyTgBQVw4XbFR8H3cv85B+ICssXZM&#10;Ch7kYb0avCwx1a7jL7rnwYgIYZ+igjKEJpXSFyVZ9GPXEEfv7FqLIcrWSN1iF+G2ltMkeZMWK44L&#10;JTa0Lam45DerwJDdXw/zs8mfXfaxO55mn/6QKTUa9psFiEB9+A//tTOtYJq8T+D3TX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Z/JsUAAADdAAAADwAAAAAAAAAA&#10;AAAAAAChAgAAZHJzL2Rvd25yZXYueG1sUEsFBgAAAAAEAAQA+QAAAJMDAAAAAA==&#10;"/>
                  <v:shape id="AutoShape 2118" o:spid="_x0000_s1029" type="#_x0000_t32" style="position:absolute;left:5901;top:697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ThUcYAAADdAAAADwAAAGRycy9kb3ducmV2LnhtbESPQWvCQBSE7wX/w/IEb3XTIK2krlIU&#10;JYf20CieH9nnJjT7NmZXE/313ULB4zAz3zCL1WAbcaXO144VvEwTEMSl0zUbBYf99nkOwgdkjY1j&#10;UnAjD6vl6GmBmXY9f9O1CEZECPsMFVQhtJmUvqzIop+6ljh6J9dZDFF2RuoO+wi3jUyT5FVarDku&#10;VNjSuqLyp7hYBYbs9rybn0xx7/PPzf44+/K7XKnJePh4BxFoCI/wfzvXCtLkLYW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E4VHGAAAA3QAAAA8AAAAAAAAA&#10;AAAAAAAAoQIAAGRycy9kb3ducmV2LnhtbFBLBQYAAAAABAAEAPkAAACUAwAAAAA=&#10;"/>
                  <v:shape id="AutoShape 2119" o:spid="_x0000_s1030" type="#_x0000_t32" style="position:absolute;left:5901;top:669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hEysYAAADdAAAADwAAAGRycy9kb3ducmV2LnhtbESPQWvCQBSE7wX/w/IKvemmVlqJriIW&#10;JQd7aCw9P7LPTTD7Nma3JvrrXUHocZiZb5j5sre1OFPrK8cKXkcJCOLC6YqNgp/9ZjgF4QOyxtox&#10;KbiQh+Vi8DTHVLuOv+mcByMihH2KCsoQmlRKX5Rk0Y9cQxy9g2sthihbI3WLXYTbWo6T5F1arDgu&#10;lNjQuqTimP9ZBYbs5rSdHkx+7bLd5/538uW3mVIvz/1qBiJQH/7Dj3amFYyTjze4v4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IRMrGAAAA3QAAAA8AAAAAAAAA&#10;AAAAAAAAoQIAAGRycy9kb3ducmV2LnhtbFBLBQYAAAAABAAEAPkAAACUAwAAAAA=&#10;"/>
                  <v:shape id="AutoShape 2120" o:spid="_x0000_s1031" type="#_x0000_t32" style="position:absolute;left:5901;top:641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HcvsUAAADdAAAADwAAAGRycy9kb3ducmV2LnhtbESPQWvCQBSE70L/w/KE3nSjiErqKtKi&#10;5KAHY+n5kX1ugtm3aXZror/eLRR6HGbmG2a16W0tbtT6yrGCyTgBQVw4XbFR8HnejZYgfEDWWDsm&#10;BXfysFm/DFaYatfxiW55MCJC2KeooAyhSaX0RUkW/dg1xNG7uNZiiLI1UrfYRbit5TRJ5tJixXGh&#10;xIbeSyqu+Y9VYMjuvvfLi8kfXXb4OH/Njn6fKfU67LdvIAL14T/81860gmmymMHvm/gE5Po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HcvsUAAADdAAAADwAAAAAAAAAA&#10;AAAAAAChAgAAZHJzL2Rvd25yZXYueG1sUEsFBgAAAAAEAAQA+QAAAJMDAAAAAA==&#10;"/>
                  <v:shape id="AutoShape 2121" o:spid="_x0000_s1032" type="#_x0000_t32" style="position:absolute;left:5901;top:613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15JcYAAADdAAAADwAAAGRycy9kb3ducmV2LnhtbESPQWvCQBSE7wX/w/IKvemmUluJriIW&#10;JQd7aCw9P7LPTTD7Nma3JvrrXUHocZiZb5j5sre1OFPrK8cKXkcJCOLC6YqNgp/9ZjgF4QOyxtox&#10;KbiQh+Vi8DTHVLuOv+mcByMihH2KCsoQmlRKX5Rk0Y9cQxy9g2sthihbI3WLXYTbWo6T5F1arDgu&#10;lNjQuqTimP9ZBYbs5rSdHkx+7bLd5/737ctvM6VenvvVDESgPvyHH+1MKxgnHxO4v4lP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eSXGAAAA3QAAAA8AAAAAAAAA&#10;AAAAAAAAoQIAAGRycy9kb3ducmV2LnhtbFBLBQYAAAAABAAEAPkAAACUAwAAAAA=&#10;"/>
                  <v:shape id="AutoShape 2122" o:spid="_x0000_s1033" type="#_x0000_t32" style="position:absolute;left:5901;top:584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/nUsUAAADdAAAADwAAAGRycy9kb3ducmV2LnhtbESPQWvCQBSE7wX/w/IEb3WjFCvRVcSi&#10;5GAPjcXzI/vcBLNv0+zWRH99VxB6HGbmG2a57m0trtT6yrGCyTgBQVw4XbFR8H3cvc5B+ICssXZM&#10;Cm7kYb0avCwx1a7jL7rmwYgIYZ+igjKEJpXSFyVZ9GPXEEfv7FqLIcrWSN1iF+G2ltMkmUmLFceF&#10;EhvallRc8l+rwJDd/eznZ5Pfu+zwcTy9ffp9ptRo2G8WIAL14T/8bGdawTR5n8HjTXw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3/nUsUAAADdAAAADwAAAAAAAAAA&#10;AAAAAAChAgAAZHJzL2Rvd25yZXYueG1sUEsFBgAAAAAEAAQA+QAAAJMDAAAAAA==&#10;"/>
                  <v:shape id="AutoShape 2123" o:spid="_x0000_s1034" type="#_x0000_t32" style="position:absolute;left:5901;top:556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NCycUAAADdAAAADwAAAGRycy9kb3ducmV2LnhtbESPQWvCQBSE7wX/w/IEb3WjlCrRVcSi&#10;5KCHxuL5kX1ugtm3aXZror++KxR6HGbmG2a57m0tbtT6yrGCyTgBQVw4XbFR8HXavc5B+ICssXZM&#10;Cu7kYb0avCwx1a7jT7rlwYgIYZ+igjKEJpXSFyVZ9GPXEEfv4lqLIcrWSN1iF+G2ltMkeZcWK44L&#10;JTa0Lam45j9WgSG7+97PLyZ/dNnh43R+O/p9ptRo2G8WIAL14T/81860gmkym8HzTX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NCycUAAADdAAAADwAAAAAAAAAA&#10;AAAAAAChAgAAZHJzL2Rvd25yZXYueG1sUEsFBgAAAAAEAAQA+QAAAJMDAAAAAA==&#10;"/>
                  <v:shape id="AutoShape 2124" o:spid="_x0000_s1035" type="#_x0000_t32" style="position:absolute;left:5901;top:528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zWu8MAAADdAAAADwAAAGRycy9kb3ducmV2LnhtbERPz2vCMBS+D/wfwhO8zVSRTappEYfS&#10;w3ZYHTs/mmdabF5qk9nqX78cBjt+fL+3+WhbcaPeN44VLOYJCOLK6YaNgq/T4XkNwgdkja1jUnAn&#10;D3k2edpiqt3An3QrgxExhH2KCuoQulRKX9Vk0c9dRxy5s+sthgh7I3WPQwy3rVwmyYu02HBsqLGj&#10;fU3VpfyxCgzZw/W4PpvyMRTvb6fv1Yc/FkrNpuNuAyLQGP7Ff+5CK1gmr3FufBOfgM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s1rvDAAAA3QAAAA8AAAAAAAAAAAAA&#10;AAAAoQIAAGRycy9kb3ducmV2LnhtbFBLBQYAAAAABAAEAPkAAACRAwAAAAA=&#10;"/>
                  <v:shape id="AutoShape 2125" o:spid="_x0000_s1036" type="#_x0000_t32" style="position:absolute;left:5901;top:500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BzIMYAAADdAAAADwAAAGRycy9kb3ducmV2LnhtbESPQWvCQBSE70L/w/IKvemmUqyNriKK&#10;koM9GIvnR/a5Cc2+jdmtSf31bqHgcZiZb5j5sre1uFLrK8cKXkcJCOLC6YqNgq/jdjgF4QOyxtox&#10;KfglD8vF02COqXYdH+iaByMihH2KCsoQmlRKX5Rk0Y9cQxy9s2sthihbI3WLXYTbWo6TZCItVhwX&#10;SmxoXVLxnf9YBYbs9rKbnk1+67L95nh6+/S7TKmX5341AxGoD4/wfzvTCsbJ+wf8vYlP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yDGAAAA3QAAAA8AAAAAAAAA&#10;AAAAAAAAoQIAAGRycy9kb3ducmV2LnhtbFBLBQYAAAAABAAEAPkAAACUAwAAAAA=&#10;"/>
                  <v:shape id="AutoShape 2126" o:spid="_x0000_s1037" type="#_x0000_t32" style="position:absolute;left:5901;top:472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+qmsIAAADdAAAADwAAAGRycy9kb3ducmV2LnhtbERPz2vCMBS+D/wfwhO8zVQZo1SjiKL0&#10;4A6r4vnRPNNi81KbzFb/+uUw2PHj+71cD7YRD+p87VjBbJqAIC6drtkoOJ/27ykIH5A1No5JwZM8&#10;rFejtyVm2vX8TY8iGBFD2GeooAqhzaT0ZUUW/dS1xJG7us5iiLAzUnfYx3DbyHmSfEqLNceGClva&#10;VlTeih+rwJDd3w/p1RSvPj/uTpePL3/IlZqMh80CRKAh/Iv/3LlWME/SuD++iU9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+qmsIAAADdAAAADwAAAAAAAAAAAAAA&#10;AAChAgAAZHJzL2Rvd25yZXYueG1sUEsFBgAAAAAEAAQA+QAAAJADAAAAAA==&#10;"/>
                  <v:shape id="AutoShape 2127" o:spid="_x0000_s1038" type="#_x0000_t32" style="position:absolute;left:5910;top:4233;width:0;height:6048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NkeMQAAADdAAAADwAAAGRycy9kb3ducmV2LnhtbESPQYvCMBSE78L+h/AWvGmqh0WqUVxB&#10;9KZWXfb4SJ5t2ealNNla/fVGEDwOM/MNM1t0thItNb50rGA0TEAQa2dKzhWcjuvBBIQPyAYrx6Tg&#10;Rh4W84/eDFPjrnygNgu5iBD2KSooQqhTKb0uyKIfupo4ehfXWAxRNrk0DV4j3FZynCRf0mLJcaHA&#10;mlYF6b/s3yr49d35Z7fJd1vS7f6+Wa9Qf2dK9T+75RREoC68w6/21igYJ5MRPN/EJ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82R4xAAAAN0AAAAPAAAAAAAAAAAA&#10;AAAAAKECAABkcnMvZG93bnJldi54bWxQSwUGAAAAAAQABAD5AAAAkgMAAAAA&#10;" strokeweight="2.25pt">
                    <v:stroke startarrow="block" endarrow="block"/>
                  </v:shape>
                  <v:shape id="AutoShape 2128" o:spid="_x0000_s1039" type="#_x0000_t32" style="position:absolute;left:5901;top:415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GRdsYAAADdAAAADwAAAGRycy9kb3ducmV2LnhtbESPQWvCQBSE7wX/w/KE3urGUEpIXaVU&#10;lBzsoUnp+ZF9bkKzb2N2NdFf7xYKPQ4z8w2z2ky2ExcafOtYwXKRgCCunW7ZKPiqdk8ZCB+QNXaO&#10;ScGVPGzWs4cV5tqN/EmXMhgRIexzVNCE0OdS+rohi37heuLoHd1gMUQ5GKkHHCPcdjJNkhdpseW4&#10;0GBP7w3VP+XZKjBkd6d9djTlbSwO2+r7+cPvC6Ue59PbK4hAU/gP/7ULrSBNshR+38QnI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RkXbGAAAA3QAAAA8AAAAAAAAA&#10;AAAAAAAAoQIAAGRycy9kb3ducmV2LnhtbFBLBQYAAAAABAAEAPkAAACUAwAAAAA=&#10;"/>
                  <v:shape id="AutoShape 2129" o:spid="_x0000_s1040" type="#_x0000_t32" style="position:absolute;left:5901;top:387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007cYAAADdAAAADwAAAGRycy9kb3ducmV2LnhtbESPQWvCQBSE7wX/w/IEb3VTLSWkrlIU&#10;JYf20CieH9nnJjT7NmZXE/313ULB4zAz3zCL1WAbcaXO144VvEwTEMSl0zUbBYf99jkF4QOyxsYx&#10;KbiRh9Vy9LTATLuev+laBCMihH2GCqoQ2kxKX1Zk0U9dSxy9k+sshig7I3WHfYTbRs6S5E1arDku&#10;VNjSuqLyp7hYBYbs9rxLT6a49/nnZn98/fK7XKnJePh4BxFoCI/wfzvXCmZJOoe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dNO3GAAAA3QAAAA8AAAAAAAAA&#10;AAAAAAAAoQIAAGRycy9kb3ducmV2LnhtbFBLBQYAAAAABAAEAPkAAACUAwAAAAA=&#10;"/>
                  <v:shape id="AutoShape 2130" o:spid="_x0000_s1041" type="#_x0000_t32" style="position:absolute;left:5901;top:359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SsmcUAAADdAAAADwAAAGRycy9kb3ducmV2LnhtbESPQWvCQBSE70L/w/IK3nRTEQnRVUpF&#10;yaEeGsXzI/vchGbfxuxqUn+9Wyj0OMzMN8xqM9hG3KnztWMFb9MEBHHpdM1Gwem4m6QgfEDW2Dgm&#10;BT/kYbN+Ga0w067nL7oXwYgIYZ+hgiqENpPSlxVZ9FPXEkfv4jqLIcrOSN1hH+G2kbMkWUiLNceF&#10;Clv6qKj8Lm5WgSG7u+7Tiykeff65PZ7nB7/PlRq/Du9LEIGG8B/+a+dawSxJ5/D7Jj4BuX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SsmcUAAADdAAAADwAAAAAAAAAA&#10;AAAAAAChAgAAZHJzL2Rvd25yZXYueG1sUEsFBgAAAAAEAAQA+QAAAJMDAAAAAA==&#10;"/>
                  <v:shape id="AutoShape 2131" o:spid="_x0000_s1042" type="#_x0000_t32" style="position:absolute;left:5901;top:331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gJAsYAAADdAAAADwAAAGRycy9kb3ducmV2LnhtbESPQWvCQBSE7wX/w/IEb3VTsSWkrlIU&#10;JYf20CieH9nnJjT7NmZXE/313ULB4zAz3zCL1WAbcaXO144VvEwTEMSl0zUbBYf99jkF4QOyxsYx&#10;KbiRh9Vy9LTATLuev+laBCMihH2GCqoQ2kxKX1Zk0U9dSxy9k+sshig7I3WHfYTbRs6S5E1arDku&#10;VNjSuqLyp7hYBYbs9rxLT6a49/nnZn+cf/ldrtRkPHy8gwg0hEf4v51rBbMkfYW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4CQLGAAAA3QAAAA8AAAAAAAAA&#10;AAAAAAAAoQIAAGRycy9kb3ducmV2LnhtbFBLBQYAAAAABAAEAPkAAACUAwAAAAA=&#10;"/>
                  <v:shape id="AutoShape 2132" o:spid="_x0000_s1043" type="#_x0000_t32" style="position:absolute;left:5901;top:302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qXdcUAAADdAAAADwAAAGRycy9kb3ducmV2LnhtbESPQWvCQBSE74X+h+UVvNVNRSSkriIt&#10;Sg72YJSeH9nnJph9m2ZXE/31XUHwOMzMN8x8OdhGXKjztWMFH+MEBHHpdM1GwWG/fk9B+ICssXFM&#10;Cq7kYbl4fZljpl3PO7oUwYgIYZ+hgiqENpPSlxVZ9GPXEkfv6DqLIcrOSN1hH+G2kZMkmUmLNceF&#10;Clv6qqg8FWerwJBd/23Soylufb793v9Of/wmV2r0Nqw+QQQawjP8aOdawSRJZ3B/E5+A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qXdcUAAADdAAAADwAAAAAAAAAA&#10;AAAAAAChAgAAZHJzL2Rvd25yZXYueG1sUEsFBgAAAAAEAAQA+QAAAJMDAAAAAA==&#10;"/>
                  <v:shape id="AutoShape 2133" o:spid="_x0000_s1044" type="#_x0000_t32" style="position:absolute;left:5900;top:2747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Yy7sYAAADdAAAADwAAAGRycy9kb3ducmV2LnhtbESPQWvCQBSE7wX/w/IEb3VTkTakrlIU&#10;JYf20CieH9nnJjT7NmZXE/313ULB4zAz3zCL1WAbcaXO144VvEwTEMSl0zUbBYf99jkF4QOyxsYx&#10;KbiRh9Vy9LTATLuev+laBCMihH2GCqoQ2kxKX1Zk0U9dSxy9k+sshig7I3WHfYTbRs6S5FVarDku&#10;VNjSuqLyp7hYBYbs9rxLT6a49/nnZn+cf/ldrtRkPHy8gwg0hEf4v51rBbMkfYO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3mMu7GAAAA3QAAAA8AAAAAAAAA&#10;AAAAAAAAoQIAAGRycy9kb3ducmV2LnhtbFBLBQYAAAAABAAEAPkAAACUAwAAAAA=&#10;"/>
                  <v:shape id="AutoShape 2134" o:spid="_x0000_s1045" type="#_x0000_t32" style="position:absolute;left:5900;top:2465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mmnMIAAADdAAAADwAAAGRycy9kb3ducmV2LnhtbERPz2vCMBS+D/wfwhO8zVQZo1SjiKL0&#10;4A6r4vnRPNNi81KbzFb/+uUw2PHj+71cD7YRD+p87VjBbJqAIC6drtkoOJ/27ykIH5A1No5JwZM8&#10;rFejtyVm2vX8TY8iGBFD2GeooAqhzaT0ZUUW/dS1xJG7us5iiLAzUnfYx3DbyHmSfEqLNceGClva&#10;VlTeih+rwJDd3w/p1RSvPj/uTpePL3/IlZqMh80CRKAh/Iv/3LlWME/SODe+iU9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HmmnMIAAADdAAAADwAAAAAAAAAAAAAA&#10;AAChAgAAZHJzL2Rvd25yZXYueG1sUEsFBgAAAAAEAAQA+QAAAJADAAAAAA==&#10;"/>
                  <v:shape id="AutoShape 2135" o:spid="_x0000_s1046" type="#_x0000_t32" style="position:absolute;left:5900;top:2183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UDB8YAAADdAAAADwAAAGRycy9kb3ducmV2LnhtbESPQWvCQBSE7wX/w/IKvdVNRUqMriKK&#10;kkN7aBTPj+xzE8y+jdnVpP313ULB4zAz3zCL1WAbcafO144VvI0TEMSl0zUbBcfD7jUF4QOyxsYx&#10;KfgmD6vl6GmBmXY9f9G9CEZECPsMFVQhtJmUvqzIoh+7ljh6Z9dZDFF2RuoO+wi3jZwkybu0WHNc&#10;qLClTUXlpbhZBYbs7rpPz6b46fOP7eE0/fT7XKmX52E9BxFoCI/wfzvXCiZJOoO/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1AwfGAAAA3QAAAA8AAAAAAAAA&#10;AAAAAAAAoQIAAGRycy9kb3ducmV2LnhtbFBLBQYAAAAABAAEAPkAAACUAwAAAAA=&#10;"/>
                  <v:shape id="AutoShape 2136" o:spid="_x0000_s1047" type="#_x0000_t32" style="position:absolute;left:5900;top:1901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Y8R8MAAADdAAAADwAAAGRycy9kb3ducmV2LnhtbERPz2vCMBS+C/sfwhvspulkiKumIhtK&#10;D/NgHZ4fzWtabF66JrPd/npzEDx+fL/Xm9G24kq9bxwreJ0lIIhLpxs2Cr5Pu+kShA/IGlvHpOCP&#10;PGyyp8kaU+0GPtK1CEbEEPYpKqhD6FIpfVmTRT9zHXHkKtdbDBH2RuoehxhuWzlPkoW02HBsqLGj&#10;j5rKS/FrFRiyu5/9sjLF/5B/fZ7Obwe/z5V6eR63KxCBxvAQ3925VjBP3uP++CY+AZn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WPEfDAAAA3QAAAA8AAAAAAAAAAAAA&#10;AAAAoQIAAGRycy9kb3ducmV2LnhtbFBLBQYAAAAABAAEAPkAAACRAwAAAAA=&#10;"/>
                  <v:shape id="AutoShape 2137" o:spid="_x0000_s1048" type="#_x0000_t32" style="position:absolute;left:5900;top:1619;width:0;height:564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qZ3MUAAADdAAAADwAAAGRycy9kb3ducmV2LnhtbESPQWvCQBSE74L/YXkFb7pRitjoKkVR&#10;cmgPxtLzI/vcBLNvY3ZrYn+9WxB6HGbmG2a16W0tbtT6yrGC6SQBQVw4XbFR8HXajxcgfEDWWDsm&#10;BXfysFkPBytMtev4SLc8GBEh7FNUUIbQpFL6oiSLfuIa4uidXWsxRNkaqVvsItzWcpYkc2mx4rhQ&#10;YkPbkopL/mMVGLL762FxNvlvl33sTt+vn/6QKTV66d+XIAL14T/8bGdawSx5m8Lfm/gE5P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qZ3MUAAADdAAAADwAAAAAAAAAA&#10;AAAAAAChAgAAZHJzL2Rvd25yZXYueG1sUEsFBgAAAAAEAAQA+QAAAJMDAAAAAA==&#10;"/>
                </v:group>
                <v:group id="Group 2138" o:spid="_x0000_s1049" style="position:absolute;left:3080;top:4230;width:5641;height:6048" coordorigin="3080,4230" coordsize="5641,6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<v:shape id="AutoShape 2139" o:spid="_x0000_s1050" type="#_x0000_t32" style="position:absolute;left:308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IBccAAADd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7HUM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k4gFxwAAAN0AAAAPAAAAAAAA&#10;AAAAAAAAAKECAABkcnMvZG93bnJldi54bWxQSwUGAAAAAAQABAD5AAAAlQMAAAAA&#10;"/>
                  <v:shape id="AutoShape 2140" o:spid="_x0000_s1051" type="#_x0000_t32" style="position:absolute;left:336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oQcccAAADd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7HUM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ehBxxwAAAN0AAAAPAAAAAAAA&#10;AAAAAAAAAKECAABkcnMvZG93bnJldi54bWxQSwUGAAAAAAQABAD5AAAAlQMAAAAA&#10;"/>
                  <v:shape id="AutoShape 2141" o:spid="_x0000_s1052" type="#_x0000_t32" style="position:absolute;left:364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a16sYAAADd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CUzcbw/yY9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2terGAAAA3QAAAA8AAAAAAAAA&#10;AAAAAAAAoQIAAGRycy9kb3ducmV2LnhtbFBLBQYAAAAABAAEAPkAAACUAwAAAAA=&#10;"/>
                  <v:shape id="AutoShape 2142" o:spid="_x0000_s1053" type="#_x0000_t32" style="position:absolute;left:392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QrncYAAADd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Jx9jaF+5v0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kK53GAAAA3QAAAA8AAAAAAAAA&#10;AAAAAAAAoQIAAGRycy9kb3ducmV2LnhtbFBLBQYAAAAABAAEAPkAAACUAwAAAAA=&#10;"/>
                  <v:shape id="AutoShape 2143" o:spid="_x0000_s1054" type="#_x0000_t32" style="position:absolute;left:420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iOBscAAADdAAAADwAAAGRycy9kb3ducmV2LnhtbESPT2sCMRTE74V+h/CEXopmFax2Ncq2&#10;INSCB//dXzfPTXDzst1EXb99Uyj0OMzMb5j5snO1uFIbrGcFw0EGgrj02nKl4LBf9acgQkTWWHsm&#10;BXcKsFw8Pswx1/7GW7ruYiUShEOOCkyMTS5lKA05DAPfECfv5FuHMcm2krrFW4K7Wo6y7EU6tJwW&#10;DDb0bqg87y5OwWY9fCu+jF1/br/tZrwq6kv1fFTqqdcVMxCRuvgf/mt/aAWj7HUCv2/SE5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qI4GxwAAAN0AAAAPAAAAAAAA&#10;AAAAAAAAAKECAABkcnMvZG93bnJldi54bWxQSwUGAAAAAAQABAD5AAAAlQMAAAAA&#10;"/>
                  <v:shape id="AutoShape 2144" o:spid="_x0000_s1055" type="#_x0000_t32" style="position:absolute;left:449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cadMMAAADdAAAADwAAAGRycy9kb3ducmV2LnhtbERPy2oCMRTdC/2HcIVuRDMKLToaZVoQ&#10;asGFr/11cp0EJzfTSdTp3zeLgsvDeS9WnavFndpgPSsYjzIQxKXXlisFx8N6OAURIrLG2jMp+KUA&#10;q+VLb4G59g/e0X0fK5FCOOSowMTY5FKG0pDDMPINceIuvnUYE2wrqVt8pHBXy0mWvUuHllODwYY+&#10;DZXX/c0p2G7GH8XZ2M337sdu39ZFfasGJ6Ve+10xBxGpi0/xv/tLK5hkszQ3vUlP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3GnTDAAAA3QAAAA8AAAAAAAAAAAAA&#10;AAAAoQIAAGRycy9kb3ducmV2LnhtbFBLBQYAAAAABAAEAPkAAACRAwAAAAA=&#10;"/>
                  <v:shape id="AutoShape 2145" o:spid="_x0000_s1056" type="#_x0000_t32" style="position:absolute;left:477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u/78YAAADdAAAADwAAAGRycy9kb3ducmV2LnhtbESPT2sCMRTE7wW/Q3hCL0WzChVdjbIt&#10;CLXgwX/35+Z1E7p52W6ibr99UxA8DjPzG2ax6lwtrtQG61nBaJiBIC69tlwpOB7WgymIEJE11p5J&#10;wS8FWC17TwvMtb/xjq77WIkE4ZCjAhNjk0sZSkMOw9A3xMn78q3DmGRbSd3iLcFdLcdZNpEOLacF&#10;gw29Gyq/9xenYLsZvRVnYzefux+7fV0X9aV6OSn13O+KOYhIXXyE7+0PrWCczWbw/yY9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7v+/GAAAA3QAAAA8AAAAAAAAA&#10;AAAAAAAAoQIAAGRycy9kb3ducmV2LnhtbFBLBQYAAAAABAAEAPkAAACUAwAAAAA=&#10;"/>
                  <v:shape id="AutoShape 2146" o:spid="_x0000_s1057" type="#_x0000_t32" style="position:absolute;left:505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qMaMMAAADdAAAADwAAAGRycy9kb3ducmV2LnhtbERPy2oCMRTdC/2HcAvdiGZGaJHRKGNB&#10;qAUXvvbXye0kdHIzTqJO/94shC4P5z1f9q4RN+qC9awgH2cgiCuvLdcKjof1aAoiRGSNjWdS8EcB&#10;louXwRwL7e+8o9s+1iKFcChQgYmxLaQMlSGHYexb4sT9+M5hTLCrpe7wnsJdIydZ9iEdWk4NBlv6&#10;NFT97q9OwXaTr8qzsZvv3cVu39dlc62HJ6XeXvtyBiJSH//FT/eXVjDJs7Q/vUlP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qjGjDAAAA3QAAAA8AAAAAAAAAAAAA&#10;AAAAoQIAAGRycy9kb3ducmV2LnhtbFBLBQYAAAAABAAEAPkAAACRAwAAAAA=&#10;"/>
                  <v:shape id="AutoShape 2147" o:spid="_x0000_s1058" type="#_x0000_t32" style="position:absolute;left:533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Yp88cAAADd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OQFXN+kJ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5inzxwAAAN0AAAAPAAAAAAAA&#10;AAAAAAAAAKECAABkcnMvZG93bnJldi54bWxQSwUGAAAAAAQABAD5AAAAlQMAAAAA&#10;"/>
                  <v:shape id="AutoShape 2148" o:spid="_x0000_s1059" type="#_x0000_t32" style="position:absolute;left:5618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S3hMYAAADd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nhXw+yY9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0t4TGAAAA3QAAAA8AAAAAAAAA&#10;AAAAAAAAoQIAAGRycy9kb3ducmV2LnhtbFBLBQYAAAAABAAEAPkAAACUAwAAAAA=&#10;"/>
                  <v:shape id="AutoShape 2149" o:spid="_x0000_s1060" type="#_x0000_t32" style="position:absolute;left:5901;top:4230;width:0;height:6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336scAAADdAAAADwAAAGRycy9kb3ducmV2LnhtbESPQWvCQBSE74L/YXmF3nQTlbakriJi&#10;QfFSbSr29si+JsHs25Bdk/jvXaHQ4zAz3zDzZW8q0VLjSssK4nEEgjizuuRcQfr1MXoD4Tyyxsoy&#10;KbiRg+ViOJhjom3HB2qPPhcBwi5BBYX3dSKlywoy6Ma2Jg7er20M+iCbXOoGuwA3lZxE0Ys0WHJY&#10;KLCmdUHZ5Xg1Ck7tzzTu1uXr995udrP0sjl/HlKlnp/61TsIT73/D/+1t1rBJI6m8HgTnoBc3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vffqxwAAAN0AAAAPAAAAAAAA&#10;AAAAAAAAAKECAABkcnMvZG93bnJldi54bWxQSwUGAAAAAAQABAD5AAAAlQMAAAAA&#10;" strokeweight="2.25pt">
                    <v:stroke startarrow="block" endarrow="block"/>
                  </v:shape>
                  <v:shape id="AutoShape 2150" o:spid="_x0000_s1061" type="#_x0000_t32" style="position:absolute;left:6182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GKa8YAAADdAAAADwAAAGRycy9kb3ducmV2LnhtbESPQWsCMRSE74X+h/AKXopmV7SUrVG2&#10;gqAFD9p6f928bkI3L9tN1PXfm4LgcZiZb5jZoneNOFEXrGcF+SgDQVx5bblW8PW5Gr6CCBFZY+OZ&#10;FFwowGL++DDDQvsz7+i0j7VIEA4FKjAxtoWUoTLkMIx8S5y8H985jEl2tdQdnhPcNXKcZS/SoeW0&#10;YLClpaHqd390Crab/L38Nnbzsfuz2+mqbI7180GpwVNfvoGI1Md7+NZeawXjPJvA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RimvGAAAA3QAAAA8AAAAAAAAA&#10;AAAAAAAAoQIAAGRycy9kb3ducmV2LnhtbFBLBQYAAAAABAAEAPkAAACUAwAAAAA=&#10;"/>
                  <v:shape id="AutoShape 2151" o:spid="_x0000_s1062" type="#_x0000_t32" style="position:absolute;left:6465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0v8MYAAADd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k2RT+36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dL/DGAAAA3QAAAA8AAAAAAAAA&#10;AAAAAAAAoQIAAGRycy9kb3ducmV2LnhtbFBLBQYAAAAABAAEAPkAAACUAwAAAAA=&#10;"/>
                  <v:shape id="AutoShape 2152" o:spid="_x0000_s1063" type="#_x0000_t32" style="position:absolute;left:6746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+xh8YAAADd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jk2RT+3qQn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4PsYfGAAAA3QAAAA8AAAAAAAAA&#10;AAAAAAAAoQIAAGRycy9kb3ducmV2LnhtbFBLBQYAAAAABAAEAPkAAACUAwAAAAA=&#10;"/>
                  <v:shape id="AutoShape 2153" o:spid="_x0000_s1064" type="#_x0000_t32" style="position:absolute;left:702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MUHMYAAADdAAAADwAAAGRycy9kb3ducmV2LnhtbESPQWsCMRSE74X+h/AKXopmV9CWrVG2&#10;gqAFD9p6f928bkI3L9tN1PXfm4LgcZiZb5jZoneNOFEXrGcF+SgDQVx5bblW8PW5Gr6CCBFZY+OZ&#10;FFwowGL++DDDQvsz7+i0j7VIEA4FKjAxtoWUoTLkMIx8S5y8H985jEl2tdQdnhPcNXKcZVPp0HJa&#10;MNjS0lD1uz86BdtN/l5+G7v52P3Z7WRVNsf6+aDU4Kkv30BE6uM9fGuvtYJxnr3A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DFBzGAAAA3QAAAA8AAAAAAAAA&#10;AAAAAAAAoQIAAGRycy9kb3ducmV2LnhtbFBLBQYAAAAABAAEAPkAAACUAwAAAAA=&#10;"/>
                  <v:shape id="AutoShape 2154" o:spid="_x0000_s1065" type="#_x0000_t32" style="position:absolute;left:7310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yAbsMAAADdAAAADwAAAGRycy9kb3ducmV2LnhtbERPy2oCMRTdC/2HcAvdiGZGaJHRKGNB&#10;qAUXvvbXye0kdHIzTqJO/94shC4P5z1f9q4RN+qC9awgH2cgiCuvLdcKjof1aAoiRGSNjWdS8EcB&#10;louXwRwL7e+8o9s+1iKFcChQgYmxLaQMlSGHYexb4sT9+M5hTLCrpe7wnsJdIydZ9iEdWk4NBlv6&#10;NFT97q9OwXaTr8qzsZvv3cVu39dlc62HJ6XeXvtyBiJSH//FT/eXVjDJszQ3vUlP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cgG7DAAAA3QAAAA8AAAAAAAAAAAAA&#10;AAAAoQIAAGRycy9kb3ducmV2LnhtbFBLBQYAAAAABAAEAPkAAACRAwAAAAA=&#10;"/>
                  <v:shape id="AutoShape 2155" o:spid="_x0000_s1066" type="#_x0000_t32" style="position:absolute;left:7593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Al9cYAAADdAAAADwAAAGRycy9kb3ducmV2LnhtbESPQWsCMRSE74X+h/AKXopmV1DarVG2&#10;gqAFD9p6f928bkI3L9tN1PXfm4LgcZiZb5jZoneNOFEXrGcF+SgDQVx5bblW8PW5Gr6ACBFZY+OZ&#10;FFwowGL++DDDQvsz7+i0j7VIEA4FKjAxtoWUoTLkMIx8S5y8H985jEl2tdQdnhPcNXKcZVPp0HJa&#10;MNjS0lD1uz86BdtN/l5+G7v52P3Z7WRVNsf6+aDU4Kkv30BE6uM9fGuvtYJxnr3C/5v0BO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QJfXGAAAA3QAAAA8AAAAAAAAA&#10;AAAAAAAAoQIAAGRycy9kb3ducmV2LnhtbFBLBQYAAAAABAAEAPkAAACUAwAAAAA=&#10;"/>
                  <v:shape id="AutoShape 2156" o:spid="_x0000_s1067" type="#_x0000_t32" style="position:absolute;left:7874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MatcMAAADdAAAADwAAAGRycy9kb3ducmV2LnhtbERPy2oCMRTdC/2HcAvdSM2MUJGpUUZB&#10;0IILH93fTm4noZObcRJ1+vdmIbg8nPds0btGXKkL1rOCfJSBIK68tlwrOB3X71MQISJrbDyTgn8K&#10;sJi/DGZYaH/jPV0PsRYphEOBCkyMbSFlqAw5DCPfEifu13cOY4JdLXWHtxTuGjnOsol0aDk1GGxp&#10;Zaj6O1ycgt02X5Y/xm6/9me7+1iXzaUefiv19tqXnyAi9fEpfrg3WsE4z9P+9CY9AT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zGrXDAAAA3QAAAA8AAAAAAAAAAAAA&#10;AAAAoQIAAGRycy9kb3ducmV2LnhtbFBLBQYAAAAABAAEAPkAAACRAwAAAAA=&#10;"/>
                  <v:shape id="AutoShape 2157" o:spid="_x0000_s1068" type="#_x0000_t32" style="position:absolute;left:8157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+/LsYAAADdAAAADwAAAGRycy9kb3ducmV2LnhtbESPQUsDMRSE7wX/Q3hCL8XNpqDI2rSs&#10;QsEKPbTV+3Pz3AQ3L+smbbf/3ghCj8PMfMMsVqPvxImG6AJrUEUJgrgJxnGr4f2wvnsEEROywS4w&#10;abhQhNXyZrLAyoQz7+i0T63IEI4VarAp9ZWUsbHkMRahJ87eVxg8piyHVpoBzxnuOzkvywfp0XFe&#10;sNjTi6Xme3/0GrYb9Vx/Wrd52/247f267o7t7EPr6e1YP4FINKZr+L/9ajTMlVLw9yY/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/vy7GAAAA3QAAAA8AAAAAAAAA&#10;AAAAAAAAoQIAAGRycy9kb3ducmV2LnhtbFBLBQYAAAAABAAEAPkAAACUAwAAAAA=&#10;"/>
                  <v:shape id="AutoShape 2158" o:spid="_x0000_s1069" type="#_x0000_t32" style="position:absolute;left:8439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0hWcYAAADdAAAADwAAAGRycy9kb3ducmV2LnhtbESPQWsCMRSE74X+h/AKvZSa3QWlrEbZ&#10;CoIKHtT2/ty8bkI3L9tN1O2/bwqCx2FmvmFmi8G14kJ9sJ4V5KMMBHHtteVGwcdx9foGIkRkja1n&#10;UvBLARbzx4cZltpfeU+XQ2xEgnAoUYGJsSulDLUhh2HkO+LkffneYUyyb6Tu8ZrgrpVFlk2kQ8tp&#10;wWBHS0P19+HsFOw2+Xt1Mnaz3f/Y3XhVtefm5VOp56ehmoKINMR7+NZeawVFnhfw/yY9AT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tIVnGAAAA3QAAAA8AAAAAAAAA&#10;AAAAAAAAoQIAAGRycy9kb3ducmV2LnhtbFBLBQYAAAAABAAEAPkAAACUAwAAAAA=&#10;"/>
                  <v:shape id="AutoShape 2159" o:spid="_x0000_s1070" type="#_x0000_t32" style="position:absolute;left:8721;top:4440;width:0;height:5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GEwsYAAADdAAAADwAAAGRycy9kb3ducmV2LnhtbESPQWsCMRSE74L/ITyhF9HsWipla5S1&#10;INSCB7XeXzevm9DNy7qJuv33TaHgcZiZb5jFqneNuFIXrGcF+TQDQVx5bblW8HHcTJ5BhIissfFM&#10;Cn4owGo5HCyw0P7Ge7oeYi0ShEOBCkyMbSFlqAw5DFPfEifvy3cOY5JdLXWHtwR3jZxl2Vw6tJwW&#10;DLb0aqj6Plycgt02X5efxm7f92e7e9qUzaUen5R6GPXlC4hIfbyH/9tvWsEszx/h701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hhMLGAAAA3QAAAA8AAAAAAAAA&#10;AAAAAAAAoQIAAGRycy9kb3ducmV2LnhtbFBLBQYAAAAABAAEAPkAAACUAwAAAAA=&#10;"/>
                </v:group>
              </v:group>
            </w:pict>
          </mc:Fallback>
        </mc:AlternateContent>
      </w:r>
    </w:p>
    <w:p w:rsidR="00662370" w:rsidRPr="00662370" w:rsidRDefault="00662370" w:rsidP="00662370">
      <w:pPr>
        <w:ind w:left="720"/>
        <w:jc w:val="center"/>
        <w:rPr>
          <w:b/>
          <w:sz w:val="32"/>
          <w:szCs w:val="28"/>
        </w:rPr>
      </w:pPr>
      <w:r w:rsidRPr="00662370">
        <w:rPr>
          <w:b/>
          <w:sz w:val="32"/>
          <w:szCs w:val="28"/>
        </w:rPr>
        <w:lastRenderedPageBreak/>
        <w:t xml:space="preserve">Day </w:t>
      </w:r>
      <w:r>
        <w:rPr>
          <w:b/>
          <w:sz w:val="32"/>
          <w:szCs w:val="28"/>
        </w:rPr>
        <w:t>4-6</w:t>
      </w:r>
      <w:r w:rsidRPr="00662370">
        <w:rPr>
          <w:b/>
          <w:sz w:val="32"/>
          <w:szCs w:val="28"/>
        </w:rPr>
        <w:t xml:space="preserve">: </w:t>
      </w:r>
      <w:r>
        <w:rPr>
          <w:b/>
          <w:sz w:val="32"/>
          <w:szCs w:val="28"/>
        </w:rPr>
        <w:t>Graphing Quadratics in Vertex Form</w:t>
      </w: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b/>
          <w:u w:val="single"/>
        </w:rPr>
        <w:t>Quadratic Functions</w:t>
      </w: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ab/>
        <w:t>The parent function for a quadratic is ____________________</w:t>
      </w: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ab/>
      </w:r>
      <w:r w:rsidRPr="00EE48E2">
        <w:rPr>
          <w:rFonts w:ascii="Calibri" w:eastAsia="Calibri" w:hAnsi="Calibri" w:cs="Times New Roman"/>
        </w:rPr>
        <w:tab/>
      </w:r>
      <w:r w:rsidRPr="00EE48E2">
        <w:rPr>
          <w:rFonts w:ascii="Calibri" w:eastAsia="Calibri" w:hAnsi="Calibri" w:cs="Times New Roman"/>
        </w:rPr>
        <w:tab/>
        <w:t xml:space="preserve">The _____________ is </w:t>
      </w:r>
      <w:r w:rsidRPr="00EE48E2">
        <w:rPr>
          <w:rFonts w:ascii="Calibri" w:eastAsia="Calibri" w:hAnsi="Calibri" w:cs="Times New Roman"/>
          <w:b/>
          <w:u w:val="single"/>
        </w:rPr>
        <w:t>NOT</w:t>
      </w:r>
      <w:r w:rsidRPr="00EE48E2">
        <w:rPr>
          <w:rFonts w:ascii="Calibri" w:eastAsia="Calibri" w:hAnsi="Calibri" w:cs="Times New Roman"/>
        </w:rPr>
        <w:t xml:space="preserve"> a transformation</w:t>
      </w: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b/>
        </w:rPr>
        <w:t>Example 1</w:t>
      </w:r>
      <w:r w:rsidRPr="00EE48E2">
        <w:rPr>
          <w:rFonts w:ascii="Calibri" w:eastAsia="Calibri" w:hAnsi="Calibri" w:cs="Times New Roman"/>
        </w:rPr>
        <w:t xml:space="preserve">:  Identify the transformations </w:t>
      </w:r>
      <m:oMath>
        <m: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</w:rPr>
                  <m:t>x-3</m:t>
                </m:r>
              </m:e>
            </m:d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>+5</m:t>
        </m:r>
      </m:oMath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  <w:b/>
        </w:rPr>
        <w:sectPr w:rsidR="00D81930" w:rsidRPr="00EE48E2" w:rsidSect="00D8193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b/>
        </w:rPr>
        <w:t>You Try 1</w:t>
      </w:r>
      <w:r w:rsidRPr="00EE48E2">
        <w:rPr>
          <w:rFonts w:ascii="Calibri" w:eastAsia="Calibri" w:hAnsi="Calibri" w:cs="Times New Roman"/>
        </w:rPr>
        <w:t xml:space="preserve">:  Identify the transformations </w:t>
      </w:r>
      <w:r w:rsidRPr="00EE48E2">
        <w:rPr>
          <w:rFonts w:ascii="Calibri" w:eastAsia="Times New Roman" w:hAnsi="Calibri" w:cs="Times New Roman"/>
        </w:rPr>
        <w:br w:type="textWrapping" w:clear="all"/>
      </w:r>
      <m:oMathPara>
        <m:oMath>
          <m:r>
            <w:rPr>
              <w:rFonts w:ascii="Cambria Math" w:eastAsia="Calibri" w:hAnsi="Cambria Math" w:cs="Times New Roman"/>
            </w:rPr>
            <m:t>y=</m:t>
          </m:r>
          <m:sSup>
            <m:sSupPr>
              <m:ctrlPr>
                <w:rPr>
                  <w:rFonts w:ascii="Cambria Math" w:eastAsia="Calibri" w:hAnsi="Cambria Math" w:cs="Times New Roman"/>
                  <w:i/>
                </w:rPr>
              </m:ctrlPr>
            </m:sSupPr>
            <m:e>
              <m:r>
                <w:rPr>
                  <w:rFonts w:ascii="Cambria Math" w:eastAsia="Calibri" w:hAnsi="Cambria Math" w:cs="Times New Roman"/>
                </w:rPr>
                <m:t>3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</w:rPr>
                    <m:t>x+1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</w:rPr>
                <m:t>2</m:t>
              </m:r>
            </m:sup>
          </m:sSup>
          <m:r>
            <w:rPr>
              <w:rFonts w:ascii="Cambria Math" w:eastAsia="Calibri" w:hAnsi="Cambria Math" w:cs="Times New Roman"/>
            </w:rPr>
            <m:t>-3</m:t>
          </m:r>
        </m:oMath>
      </m:oMathPara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1800" w:hanging="144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b/>
        </w:rPr>
        <w:t>You Try 2</w:t>
      </w:r>
      <w:r w:rsidRPr="00EE48E2">
        <w:rPr>
          <w:rFonts w:ascii="Calibri" w:eastAsia="Calibri" w:hAnsi="Calibri" w:cs="Times New Roman"/>
        </w:rPr>
        <w:t>:  Identify the transformations</w:t>
      </w:r>
      <w:r w:rsidRPr="00EE48E2">
        <w:rPr>
          <w:rFonts w:ascii="Calibri" w:eastAsia="Calibri" w:hAnsi="Calibri" w:cs="Times New Roman"/>
        </w:rPr>
        <w:br w:type="textWrapping" w:clear="all"/>
        <w:t xml:space="preserve"> </w:t>
      </w:r>
      <m:oMath>
        <m: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-2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</w:rPr>
                  <m:t>x</m:t>
                </m:r>
              </m:e>
            </m:d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>+4</m:t>
        </m:r>
      </m:oMath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  <w:b/>
        </w:rPr>
        <w:sectPr w:rsidR="00D81930" w:rsidRPr="00EE48E2" w:rsidSect="00D8193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tbl>
      <w:tblPr>
        <w:tblpPr w:leftFromText="180" w:rightFromText="180" w:vertAnchor="text" w:horzAnchor="page" w:tblpX="6181" w:tblpY="-18"/>
        <w:tblW w:w="0" w:type="auto"/>
        <w:tblLook w:val="04A0" w:firstRow="1" w:lastRow="0" w:firstColumn="1" w:lastColumn="0" w:noHBand="0" w:noVBand="1"/>
      </w:tblPr>
      <w:tblGrid>
        <w:gridCol w:w="900"/>
        <w:gridCol w:w="900"/>
      </w:tblGrid>
      <w:tr w:rsidR="00662370" w:rsidRPr="00EE48E2" w:rsidTr="00662370">
        <w:tc>
          <w:tcPr>
            <w:tcW w:w="900" w:type="dxa"/>
          </w:tcPr>
          <w:p w:rsidR="00662370" w:rsidRPr="00EE48E2" w:rsidRDefault="00752CF9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483870</wp:posOffset>
                      </wp:positionH>
                      <wp:positionV relativeFrom="paragraph">
                        <wp:posOffset>33655</wp:posOffset>
                      </wp:positionV>
                      <wp:extent cx="9525" cy="1657350"/>
                      <wp:effectExtent l="0" t="0" r="28575" b="19050"/>
                      <wp:wrapNone/>
                      <wp:docPr id="8580" name="Straight Connector 85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657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EBAB873" id="Straight Connector 8580" o:spid="_x0000_s1026" style="position:absolute;flip:x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1pt,2.65pt" to="38.85pt,1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195580</wp:posOffset>
                      </wp:positionV>
                      <wp:extent cx="990600" cy="19050"/>
                      <wp:effectExtent l="0" t="0" r="19050" b="19050"/>
                      <wp:wrapNone/>
                      <wp:docPr id="8579" name="Straight Connector 85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0600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C3735D0" id="Straight Connector 8579" o:spid="_x0000_s1026" style="position:absolute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15pt,15.4pt" to="77.8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662370" w:rsidRPr="00EE48E2">
              <w:rPr>
                <w:rFonts w:ascii="Calibri" w:eastAsia="Calibri" w:hAnsi="Calibri" w:cs="Times New Roman"/>
                <w:b/>
                <w:sz w:val="28"/>
              </w:rPr>
              <w:t>x</w:t>
            </w:r>
            <w:r>
              <w:rPr>
                <w:rFonts w:ascii="Calibri" w:eastAsia="Calibri" w:hAnsi="Calibri" w:cs="Times New Roman"/>
                <w:b/>
                <w:sz w:val="28"/>
              </w:rPr>
              <w:t xml:space="preserve">      </w:t>
            </w:r>
          </w:p>
        </w:tc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 w:rsidRPr="00EE48E2">
              <w:rPr>
                <w:rFonts w:ascii="Calibri" w:eastAsia="Calibri" w:hAnsi="Calibri" w:cs="Times New Roman"/>
                <w:b/>
                <w:sz w:val="28"/>
              </w:rPr>
              <w:t>y</w:t>
            </w:r>
          </w:p>
        </w:tc>
      </w:tr>
      <w:tr w:rsidR="00662370" w:rsidRPr="00EE48E2" w:rsidTr="00662370"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662370" w:rsidRPr="00EE48E2" w:rsidTr="00662370"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662370" w:rsidRPr="00EE48E2" w:rsidTr="00662370"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662370" w:rsidRPr="00EE48E2" w:rsidRDefault="0066237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662370" w:rsidRPr="00EE48E2" w:rsidTr="00662370">
        <w:tc>
          <w:tcPr>
            <w:tcW w:w="900" w:type="dxa"/>
          </w:tcPr>
          <w:p w:rsidR="00662370" w:rsidRPr="00EE48E2" w:rsidRDefault="00662370" w:rsidP="0066237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662370" w:rsidRPr="00EE48E2" w:rsidRDefault="00662370" w:rsidP="0066237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662370" w:rsidRPr="00EE48E2" w:rsidTr="00662370">
        <w:tc>
          <w:tcPr>
            <w:tcW w:w="900" w:type="dxa"/>
          </w:tcPr>
          <w:p w:rsidR="00662370" w:rsidRPr="00EE48E2" w:rsidRDefault="00662370" w:rsidP="0066237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662370" w:rsidRPr="00EE48E2" w:rsidRDefault="00662370" w:rsidP="0066237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</w:tbl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  <w:b/>
        </w:rPr>
      </w:pPr>
      <w:r w:rsidRPr="00EE48E2">
        <w:rPr>
          <w:rFonts w:ascii="Calibri" w:eastAsia="Calibri" w:hAnsi="Calibri" w:cs="Times New Roman"/>
          <w:b/>
        </w:rPr>
        <w:t>For a quadratic function the critical points are:</w:t>
      </w: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66237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omain:____________________</w:t>
      </w:r>
    </w:p>
    <w:p w:rsidR="00D81930" w:rsidRPr="00EE48E2" w:rsidRDefault="00D81930" w:rsidP="0066237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66237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66237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66237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Range:______________________</w:t>
      </w:r>
    </w:p>
    <w:p w:rsidR="00D81930" w:rsidRPr="00EE48E2" w:rsidRDefault="00D81930" w:rsidP="0066237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662370" w:rsidRDefault="00662370" w:rsidP="00D81930">
      <w:pPr>
        <w:spacing w:after="0" w:line="240" w:lineRule="auto"/>
        <w:ind w:left="360"/>
        <w:rPr>
          <w:rFonts w:ascii="Calibri" w:eastAsia="Calibri" w:hAnsi="Calibri" w:cs="Times New Roman"/>
          <w:b/>
        </w:rPr>
      </w:pPr>
    </w:p>
    <w:p w:rsidR="00662370" w:rsidRDefault="00662370" w:rsidP="00D81930">
      <w:pPr>
        <w:spacing w:after="0" w:line="240" w:lineRule="auto"/>
        <w:ind w:left="360"/>
        <w:rPr>
          <w:rFonts w:ascii="Calibri" w:eastAsia="Calibri" w:hAnsi="Calibri" w:cs="Times New Roman"/>
          <w:b/>
        </w:rPr>
      </w:pPr>
    </w:p>
    <w:p w:rsidR="00662370" w:rsidRPr="00662370" w:rsidRDefault="00662370" w:rsidP="00D81930">
      <w:pPr>
        <w:spacing w:after="0" w:line="240" w:lineRule="auto"/>
        <w:ind w:left="360"/>
        <w:rPr>
          <w:rFonts w:ascii="Calibri" w:eastAsia="Calibri" w:hAnsi="Calibri" w:cs="Times New Roman"/>
          <w:b/>
          <w:sz w:val="6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Times New Roman" w:hAnsi="Calibri" w:cs="Times New Roman"/>
          <w:b/>
        </w:rPr>
      </w:pPr>
      <w:r w:rsidRPr="00EE48E2">
        <w:rPr>
          <w:rFonts w:ascii="Calibri" w:eastAsia="Calibri" w:hAnsi="Calibri" w:cs="Times New Roman"/>
          <w:b/>
        </w:rPr>
        <w:t xml:space="preserve">Example 2:  Find and graph the new critical points </w:t>
      </w:r>
      <w:r w:rsidRPr="00EE48E2">
        <w:rPr>
          <w:rFonts w:ascii="Calibri" w:eastAsia="Calibri" w:hAnsi="Calibri" w:cs="Times New Roman"/>
        </w:rPr>
        <w:t xml:space="preserve">for the equation   </w:t>
      </w:r>
      <m:oMath>
        <m:r>
          <m:rPr>
            <m:sty m:val="bi"/>
          </m:rP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x-3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+5</m:t>
        </m:r>
      </m:oMath>
    </w:p>
    <w:tbl>
      <w:tblPr>
        <w:tblpPr w:leftFromText="180" w:rightFromText="180" w:vertAnchor="text" w:horzAnchor="page" w:tblpX="8338" w:tblpY="19"/>
        <w:tblW w:w="0" w:type="auto"/>
        <w:tblLook w:val="04A0" w:firstRow="1" w:lastRow="0" w:firstColumn="1" w:lastColumn="0" w:noHBand="0" w:noVBand="1"/>
      </w:tblPr>
      <w:tblGrid>
        <w:gridCol w:w="900"/>
        <w:gridCol w:w="900"/>
      </w:tblGrid>
      <w:tr w:rsidR="00D81930" w:rsidRPr="00EE48E2" w:rsidTr="00D81930">
        <w:tc>
          <w:tcPr>
            <w:tcW w:w="900" w:type="dxa"/>
          </w:tcPr>
          <w:p w:rsidR="00D81930" w:rsidRPr="00EE48E2" w:rsidRDefault="00752CF9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495300</wp:posOffset>
                      </wp:positionH>
                      <wp:positionV relativeFrom="paragraph">
                        <wp:posOffset>-1905</wp:posOffset>
                      </wp:positionV>
                      <wp:extent cx="0" cy="1447800"/>
                      <wp:effectExtent l="0" t="0" r="19050" b="19050"/>
                      <wp:wrapNone/>
                      <wp:docPr id="8582" name="Straight Connector 85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478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B0368BC" id="Straight Connector 8582" o:spid="_x0000_s1026" style="position:absolute;z-index:251774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pt,-.15pt" to="39pt,1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9524</wp:posOffset>
                      </wp:positionH>
                      <wp:positionV relativeFrom="paragraph">
                        <wp:posOffset>188595</wp:posOffset>
                      </wp:positionV>
                      <wp:extent cx="981075" cy="9525"/>
                      <wp:effectExtent l="0" t="0" r="28575" b="28575"/>
                      <wp:wrapNone/>
                      <wp:docPr id="8581" name="Straight Connector 85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10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158425F" id="Straight Connector 8581" o:spid="_x0000_s1026" style="position:absolute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75pt,14.85pt" to="78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D81930" w:rsidRPr="00EE48E2">
              <w:rPr>
                <w:rFonts w:ascii="Calibri" w:eastAsia="Calibri" w:hAnsi="Calibri" w:cs="Times New Roman"/>
                <w:b/>
                <w:sz w:val="28"/>
              </w:rPr>
              <w:t>x</w:t>
            </w:r>
            <w:r>
              <w:rPr>
                <w:rFonts w:ascii="Calibri" w:eastAsia="Calibri" w:hAnsi="Calibri" w:cs="Times New Roman"/>
                <w:b/>
                <w:sz w:val="28"/>
              </w:rPr>
              <w:t xml:space="preserve">      </w:t>
            </w: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 w:rsidRPr="00EE48E2">
              <w:rPr>
                <w:rFonts w:ascii="Calibri" w:eastAsia="Calibri" w:hAnsi="Calibri" w:cs="Times New Roman"/>
                <w:b/>
                <w:sz w:val="28"/>
              </w:rPr>
              <w:t>y</w:t>
            </w: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</w:tbl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numPr>
          <w:ilvl w:val="0"/>
          <w:numId w:val="2"/>
        </w:numPr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etermine the transformations that affect the x-values</w:t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numPr>
          <w:ilvl w:val="0"/>
          <w:numId w:val="2"/>
        </w:numPr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etermine the transformations that affect the y-values</w:t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noProof/>
          <w:sz w:val="24"/>
          <w:szCs w:val="24"/>
        </w:rPr>
        <w:drawing>
          <wp:anchor distT="0" distB="0" distL="114300" distR="114300" simplePos="0" relativeHeight="251714560" behindDoc="1" locked="0" layoutInCell="1" allowOverlap="1" wp14:anchorId="1B02109A" wp14:editId="3943AEB9">
            <wp:simplePos x="0" y="0"/>
            <wp:positionH relativeFrom="column">
              <wp:posOffset>1856740</wp:posOffset>
            </wp:positionH>
            <wp:positionV relativeFrom="paragraph">
              <wp:posOffset>64135</wp:posOffset>
            </wp:positionV>
            <wp:extent cx="2695575" cy="2390775"/>
            <wp:effectExtent l="0" t="0" r="9525" b="9525"/>
            <wp:wrapNone/>
            <wp:docPr id="2159" name="Picture 21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1930" w:rsidRPr="00EE48E2" w:rsidRDefault="00D81930" w:rsidP="001A6841">
      <w:pPr>
        <w:numPr>
          <w:ilvl w:val="0"/>
          <w:numId w:val="46"/>
        </w:numPr>
        <w:spacing w:after="0" w:line="240" w:lineRule="auto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Graph the new points</w:t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New Domain:_______________</w:t>
      </w: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New Range:________________</w:t>
      </w:r>
    </w:p>
    <w:p w:rsidR="00D81930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752CF9" w:rsidRDefault="00752CF9" w:rsidP="00D81930">
      <w:pPr>
        <w:spacing w:after="0" w:line="240" w:lineRule="auto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1101725</wp:posOffset>
                </wp:positionV>
                <wp:extent cx="914400" cy="914400"/>
                <wp:effectExtent l="0" t="0" r="19050" b="19050"/>
                <wp:wrapNone/>
                <wp:docPr id="8584" name="Straight Connector 8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914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89C77CC" id="Straight Connector 8584" o:spid="_x0000_s1026" style="position:absolute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75pt,86.75pt" to="309.75pt,15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" strokecolor="#5b9bd5 [3204]" strokeweight=".5pt">
                <v:stroke joinstyle="miter"/>
              </v:line>
            </w:pict>
          </mc:Fallback>
        </mc:AlternateContent>
      </w: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b/>
        </w:rPr>
        <w:lastRenderedPageBreak/>
        <w:t xml:space="preserve">Example 3:  Find and graph the new critical points </w:t>
      </w:r>
      <w:r w:rsidRPr="00EE48E2">
        <w:rPr>
          <w:rFonts w:ascii="Calibri" w:eastAsia="Calibri" w:hAnsi="Calibri" w:cs="Times New Roman"/>
        </w:rPr>
        <w:t xml:space="preserve">for the equation </w:t>
      </w:r>
      <w:r w:rsidRPr="00EE48E2">
        <w:rPr>
          <w:rFonts w:ascii="Calibri" w:eastAsia="Times New Roman" w:hAnsi="Calibri" w:cs="Times New Roman"/>
        </w:rPr>
        <w:t xml:space="preserve">  </w:t>
      </w:r>
      <m:oMath>
        <m:r>
          <m:rPr>
            <m:sty m:val="bi"/>
          </m:rP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3</m:t>
            </m:r>
            <m:d>
              <m:dPr>
                <m:ctrlPr>
                  <w:rPr>
                    <w:rFonts w:ascii="Cambria Math" w:eastAsia="Calibri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x+1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-3</m:t>
        </m:r>
      </m:oMath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Times New Roman" w:hAnsi="Calibri" w:cs="Times New Roman"/>
        </w:rPr>
      </w:pPr>
    </w:p>
    <w:tbl>
      <w:tblPr>
        <w:tblpPr w:leftFromText="180" w:rightFromText="180" w:vertAnchor="text" w:horzAnchor="page" w:tblpX="8386" w:tblpY="28"/>
        <w:tblW w:w="0" w:type="auto"/>
        <w:tblLook w:val="04A0" w:firstRow="1" w:lastRow="0" w:firstColumn="1" w:lastColumn="0" w:noHBand="0" w:noVBand="1"/>
      </w:tblPr>
      <w:tblGrid>
        <w:gridCol w:w="900"/>
        <w:gridCol w:w="900"/>
      </w:tblGrid>
      <w:tr w:rsidR="00D81930" w:rsidRPr="00EE48E2" w:rsidTr="00D81930">
        <w:tc>
          <w:tcPr>
            <w:tcW w:w="900" w:type="dxa"/>
          </w:tcPr>
          <w:p w:rsidR="00D81930" w:rsidRPr="00EE48E2" w:rsidRDefault="00752CF9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24764</wp:posOffset>
                      </wp:positionV>
                      <wp:extent cx="9525" cy="1400175"/>
                      <wp:effectExtent l="0" t="0" r="28575" b="28575"/>
                      <wp:wrapNone/>
                      <wp:docPr id="8586" name="Straight Connector 85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525" cy="1400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8371209" id="Straight Connector 8586" o:spid="_x0000_s1026" style="position:absolute;flip:x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pt,1.95pt" to="37.35pt,1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sz w:val="28"/>
              </w:rPr>
              <w:t xml:space="preserve">x       </w:t>
            </w: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 w:rsidRPr="00EE48E2">
              <w:rPr>
                <w:rFonts w:ascii="Calibri" w:eastAsia="Calibri" w:hAnsi="Calibri" w:cs="Times New Roman"/>
                <w:b/>
                <w:sz w:val="28"/>
              </w:rPr>
              <w:t>y</w:t>
            </w:r>
          </w:p>
        </w:tc>
      </w:tr>
      <w:tr w:rsidR="00752CF9" w:rsidRPr="00EE48E2" w:rsidTr="00D81930">
        <w:tc>
          <w:tcPr>
            <w:tcW w:w="900" w:type="dxa"/>
          </w:tcPr>
          <w:p w:rsidR="00752CF9" w:rsidRPr="00EE48E2" w:rsidRDefault="00752CF9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26669</wp:posOffset>
                      </wp:positionV>
                      <wp:extent cx="866775" cy="19050"/>
                      <wp:effectExtent l="0" t="0" r="28575" b="19050"/>
                      <wp:wrapNone/>
                      <wp:docPr id="8585" name="Straight Connector 85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6775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8CB30C" id="Straight Connector 8585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.6pt,2.1pt" to="77.8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900" w:type="dxa"/>
          </w:tcPr>
          <w:p w:rsidR="00752CF9" w:rsidRPr="00EE48E2" w:rsidRDefault="00752CF9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</w:tbl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numPr>
          <w:ilvl w:val="0"/>
          <w:numId w:val="3"/>
        </w:numPr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etermine the transformations that affect the x-values</w:t>
      </w:r>
    </w:p>
    <w:p w:rsidR="00D81930" w:rsidRPr="00EE48E2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numPr>
          <w:ilvl w:val="0"/>
          <w:numId w:val="3"/>
        </w:numPr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etermine the transformations that affect the y-values</w:t>
      </w:r>
    </w:p>
    <w:p w:rsidR="00D81930" w:rsidRPr="00EE48E2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noProof/>
          <w:sz w:val="24"/>
          <w:szCs w:val="24"/>
        </w:rPr>
        <w:drawing>
          <wp:anchor distT="0" distB="0" distL="114300" distR="114300" simplePos="0" relativeHeight="251715584" behindDoc="1" locked="0" layoutInCell="1" allowOverlap="1" wp14:anchorId="7492D3AF" wp14:editId="3FCFD0AB">
            <wp:simplePos x="0" y="0"/>
            <wp:positionH relativeFrom="column">
              <wp:posOffset>1847215</wp:posOffset>
            </wp:positionH>
            <wp:positionV relativeFrom="paragraph">
              <wp:posOffset>102235</wp:posOffset>
            </wp:positionV>
            <wp:extent cx="2695575" cy="2390775"/>
            <wp:effectExtent l="0" t="0" r="9525" b="9525"/>
            <wp:wrapNone/>
            <wp:docPr id="2160" name="Picture 21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81930" w:rsidRPr="00EE48E2" w:rsidRDefault="00D81930" w:rsidP="001A6841">
      <w:pPr>
        <w:numPr>
          <w:ilvl w:val="0"/>
          <w:numId w:val="45"/>
        </w:numPr>
        <w:spacing w:after="0" w:line="240" w:lineRule="auto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Graph the new points</w:t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New Domain:_______________</w:t>
      </w: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New Range:________________</w:t>
      </w: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360"/>
        <w:rPr>
          <w:rFonts w:ascii="Calibri" w:eastAsia="Times New Roman" w:hAnsi="Calibri" w:cs="Times New Roman"/>
        </w:rPr>
      </w:pPr>
      <w:r w:rsidRPr="00EE48E2">
        <w:rPr>
          <w:rFonts w:ascii="Calibri" w:eastAsia="Calibri" w:hAnsi="Calibri" w:cs="Times New Roman"/>
          <w:b/>
        </w:rPr>
        <w:t xml:space="preserve">You Try 3:  Find and graph the new critical points </w:t>
      </w:r>
      <w:r w:rsidRPr="00EE48E2">
        <w:rPr>
          <w:rFonts w:ascii="Calibri" w:eastAsia="Calibri" w:hAnsi="Calibri" w:cs="Times New Roman"/>
        </w:rPr>
        <w:t xml:space="preserve">for the equation </w:t>
      </w:r>
      <w:r w:rsidRPr="00EE48E2">
        <w:rPr>
          <w:rFonts w:ascii="Calibri" w:eastAsia="Times New Roman" w:hAnsi="Calibri" w:cs="Times New Roman"/>
        </w:rPr>
        <w:t xml:space="preserve">  </w:t>
      </w:r>
      <w:r w:rsidRPr="00EE48E2">
        <w:rPr>
          <w:rFonts w:ascii="Calibri" w:eastAsia="Calibri" w:hAnsi="Calibri" w:cs="Times New Roman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-2</m:t>
            </m:r>
            <m:d>
              <m:dPr>
                <m:ctrlPr>
                  <w:rPr>
                    <w:rFonts w:ascii="Cambria Math" w:eastAsia="Calibri" w:hAnsi="Cambria Math" w:cs="Times New Roman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Calibri" w:hAnsi="Cambria Math" w:cs="Times New Roman"/>
                  </w:rPr>
                  <m:t>x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Calibri" w:hAnsi="Cambria Math" w:cs="Times New Roman"/>
              </w:rPr>
              <m:t>2</m:t>
            </m:r>
          </m:sup>
        </m:sSup>
        <m:r>
          <m:rPr>
            <m:sty m:val="bi"/>
          </m:rPr>
          <w:rPr>
            <w:rFonts w:ascii="Cambria Math" w:eastAsia="Calibri" w:hAnsi="Cambria Math" w:cs="Times New Roman"/>
          </w:rPr>
          <m:t>+4</m:t>
        </m:r>
      </m:oMath>
    </w:p>
    <w:tbl>
      <w:tblPr>
        <w:tblpPr w:leftFromText="180" w:rightFromText="180" w:vertAnchor="text" w:horzAnchor="page" w:tblpX="8326" w:tblpY="527"/>
        <w:tblW w:w="0" w:type="auto"/>
        <w:tblLook w:val="04A0" w:firstRow="1" w:lastRow="0" w:firstColumn="1" w:lastColumn="0" w:noHBand="0" w:noVBand="1"/>
      </w:tblPr>
      <w:tblGrid>
        <w:gridCol w:w="900"/>
        <w:gridCol w:w="900"/>
      </w:tblGrid>
      <w:tr w:rsidR="00D81930" w:rsidRPr="00EE48E2" w:rsidTr="00D81930">
        <w:tc>
          <w:tcPr>
            <w:tcW w:w="900" w:type="dxa"/>
          </w:tcPr>
          <w:p w:rsidR="00D81930" w:rsidRPr="00EE48E2" w:rsidRDefault="00752CF9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>
              <w:rPr>
                <w:rFonts w:ascii="Calibri" w:eastAsia="Calibri" w:hAnsi="Calibri" w:cs="Times New Roman"/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464820</wp:posOffset>
                      </wp:positionH>
                      <wp:positionV relativeFrom="paragraph">
                        <wp:posOffset>0</wp:posOffset>
                      </wp:positionV>
                      <wp:extent cx="9525" cy="1562100"/>
                      <wp:effectExtent l="0" t="0" r="28575" b="19050"/>
                      <wp:wrapNone/>
                      <wp:docPr id="8588" name="Straight Connector 85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525" cy="1562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B95ED38" id="Straight Connector 8588" o:spid="_x0000_s1026" style="position:absolute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6pt,0" to="37.3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Calibri" w:eastAsia="Calibri" w:hAnsi="Calibri" w:cs="Times New Roman"/>
                <w:b/>
                <w:sz w:val="28"/>
              </w:rPr>
              <w:t xml:space="preserve">x       </w:t>
            </w: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sz w:val="28"/>
              </w:rPr>
            </w:pPr>
            <w:r w:rsidRPr="00EE48E2">
              <w:rPr>
                <w:rFonts w:ascii="Calibri" w:eastAsia="Calibri" w:hAnsi="Calibri" w:cs="Times New Roman"/>
                <w:b/>
                <w:sz w:val="28"/>
              </w:rPr>
              <w:t>y</w:t>
            </w: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752CF9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  <w:r>
              <w:rPr>
                <w:rFonts w:ascii="Calibri" w:eastAsia="Calibri" w:hAnsi="Calibri" w:cs="Times New Roman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-11431</wp:posOffset>
                      </wp:positionH>
                      <wp:positionV relativeFrom="paragraph">
                        <wp:posOffset>40005</wp:posOffset>
                      </wp:positionV>
                      <wp:extent cx="1000125" cy="0"/>
                      <wp:effectExtent l="0" t="0" r="28575" b="19050"/>
                      <wp:wrapNone/>
                      <wp:docPr id="8587" name="Straight Connector 85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01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EFDDA6B" id="Straight Connector 8587" o:spid="_x0000_s1026" style="position:absolute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9pt,3.15pt" to="77.8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752CF9">
            <w:pPr>
              <w:spacing w:after="0" w:line="240" w:lineRule="auto"/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  <w:tr w:rsidR="00D81930" w:rsidRPr="00EE48E2" w:rsidTr="00D81930"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00" w:type="dxa"/>
          </w:tcPr>
          <w:p w:rsidR="00D81930" w:rsidRPr="00EE48E2" w:rsidRDefault="00D81930" w:rsidP="00D81930">
            <w:pPr>
              <w:rPr>
                <w:rFonts w:ascii="Calibri" w:eastAsia="Calibri" w:hAnsi="Calibri" w:cs="Times New Roman"/>
                <w:sz w:val="28"/>
              </w:rPr>
            </w:pPr>
          </w:p>
        </w:tc>
      </w:tr>
    </w:tbl>
    <w:p w:rsidR="00D81930" w:rsidRPr="00EE48E2" w:rsidRDefault="00D81930" w:rsidP="00D81930">
      <w:pPr>
        <w:spacing w:after="0" w:line="240" w:lineRule="auto"/>
        <w:ind w:left="36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numPr>
          <w:ilvl w:val="0"/>
          <w:numId w:val="4"/>
        </w:num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etermine the transformations that affect the x-values</w:t>
      </w:r>
    </w:p>
    <w:p w:rsidR="00D81930" w:rsidRPr="00EE48E2" w:rsidRDefault="00D81930" w:rsidP="00D81930">
      <w:p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numPr>
          <w:ilvl w:val="0"/>
          <w:numId w:val="4"/>
        </w:num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Determine the transformations that affect the y-values</w:t>
      </w:r>
    </w:p>
    <w:p w:rsidR="00D81930" w:rsidRPr="00EE48E2" w:rsidRDefault="00D81930" w:rsidP="00D81930">
      <w:p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tabs>
          <w:tab w:val="left" w:pos="1080"/>
        </w:tabs>
        <w:spacing w:after="0" w:line="240" w:lineRule="auto"/>
        <w:ind w:left="1080"/>
        <w:rPr>
          <w:rFonts w:ascii="Calibri" w:eastAsia="Calibri" w:hAnsi="Calibri" w:cs="Times New Roman"/>
        </w:rPr>
      </w:pPr>
    </w:p>
    <w:p w:rsidR="00D81930" w:rsidRPr="00EE48E2" w:rsidRDefault="00D81930" w:rsidP="001A6841">
      <w:pPr>
        <w:numPr>
          <w:ilvl w:val="0"/>
          <w:numId w:val="45"/>
        </w:numPr>
        <w:spacing w:after="0" w:line="240" w:lineRule="auto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  <w:noProof/>
          <w:sz w:val="24"/>
          <w:szCs w:val="24"/>
        </w:rPr>
        <w:drawing>
          <wp:anchor distT="0" distB="0" distL="114300" distR="114300" simplePos="0" relativeHeight="251716608" behindDoc="1" locked="0" layoutInCell="1" allowOverlap="1" wp14:anchorId="2284FFC6" wp14:editId="635505A0">
            <wp:simplePos x="0" y="0"/>
            <wp:positionH relativeFrom="column">
              <wp:posOffset>1847215</wp:posOffset>
            </wp:positionH>
            <wp:positionV relativeFrom="paragraph">
              <wp:posOffset>-4445</wp:posOffset>
            </wp:positionV>
            <wp:extent cx="2695575" cy="2390775"/>
            <wp:effectExtent l="0" t="0" r="9525" b="9525"/>
            <wp:wrapNone/>
            <wp:docPr id="2161" name="Picture 21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48E2">
        <w:rPr>
          <w:rFonts w:ascii="Calibri" w:eastAsia="Calibri" w:hAnsi="Calibri" w:cs="Times New Roman"/>
        </w:rPr>
        <w:t>Graph the new points</w:t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New Domain:_______________</w:t>
      </w: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ind w:left="7920"/>
        <w:rPr>
          <w:rFonts w:ascii="Calibri" w:eastAsia="Calibri" w:hAnsi="Calibri" w:cs="Times New Roman"/>
        </w:rPr>
      </w:pPr>
      <w:r w:rsidRPr="00EE48E2">
        <w:rPr>
          <w:rFonts w:ascii="Calibri" w:eastAsia="Calibri" w:hAnsi="Calibri" w:cs="Times New Roman"/>
        </w:rPr>
        <w:t>New Range:________________</w:t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Pr="00EE48E2" w:rsidRDefault="00D81930" w:rsidP="00662370">
      <w:pPr>
        <w:spacing w:after="0" w:line="240" w:lineRule="auto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  <w:b/>
        </w:rPr>
        <w:br w:type="page"/>
      </w:r>
    </w:p>
    <w:p w:rsidR="00D81930" w:rsidRPr="00EE48E2" w:rsidRDefault="00D81930" w:rsidP="00D81930">
      <w:pPr>
        <w:framePr w:w="1650" w:wrap="auto" w:hAnchor="text" w:x="9630"/>
        <w:spacing w:after="0" w:line="240" w:lineRule="auto"/>
        <w:rPr>
          <w:rFonts w:ascii="Calibri" w:eastAsia="Calibri" w:hAnsi="Calibri" w:cs="Times New Roman"/>
          <w:b/>
        </w:rPr>
        <w:sectPr w:rsidR="00D81930" w:rsidRPr="00EE48E2" w:rsidSect="00D8193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62370" w:rsidRDefault="00D81930" w:rsidP="00D81930">
      <w:pPr>
        <w:pStyle w:val="Heading2"/>
        <w:rPr>
          <w:rFonts w:eastAsia="Calibri"/>
        </w:rPr>
      </w:pPr>
      <w:bookmarkStart w:id="7" w:name="_Toc493751464"/>
      <w:r>
        <w:rPr>
          <w:rFonts w:eastAsia="Calibri"/>
        </w:rPr>
        <w:lastRenderedPageBreak/>
        <w:t>Transformations of Quadratic Functions – Day 4 HW</w:t>
      </w:r>
      <w:bookmarkEnd w:id="7"/>
      <w:r w:rsidR="00662370">
        <w:rPr>
          <w:noProof/>
        </w:rPr>
        <w:drawing>
          <wp:inline distT="0" distB="0" distL="0" distR="0" wp14:anchorId="20188431" wp14:editId="67941454">
            <wp:extent cx="6648450" cy="3962400"/>
            <wp:effectExtent l="0" t="0" r="0" b="0"/>
            <wp:docPr id="2167" name="Picture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648450" cy="396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370" w:rsidRDefault="00662370" w:rsidP="00D81930">
      <w:pPr>
        <w:pStyle w:val="Heading2"/>
        <w:rPr>
          <w:rFonts w:eastAsia="Calibri"/>
        </w:rPr>
      </w:pPr>
    </w:p>
    <w:p w:rsidR="00662370" w:rsidRDefault="00662370" w:rsidP="00D81930">
      <w:pPr>
        <w:pStyle w:val="Heading2"/>
        <w:rPr>
          <w:rFonts w:eastAsia="Calibri"/>
        </w:rPr>
      </w:pPr>
    </w:p>
    <w:p w:rsidR="00662370" w:rsidRDefault="00662370" w:rsidP="00D81930">
      <w:pPr>
        <w:pStyle w:val="Heading2"/>
        <w:rPr>
          <w:rFonts w:eastAsia="Calibri"/>
        </w:rPr>
      </w:pPr>
    </w:p>
    <w:p w:rsidR="00662370" w:rsidRDefault="00662370" w:rsidP="00D81930">
      <w:pPr>
        <w:pStyle w:val="Heading2"/>
        <w:rPr>
          <w:rFonts w:eastAsia="Calibri"/>
        </w:rPr>
      </w:pPr>
    </w:p>
    <w:p w:rsidR="00D81930" w:rsidRDefault="00662370" w:rsidP="00D81930">
      <w:pPr>
        <w:pStyle w:val="Heading2"/>
        <w:rPr>
          <w:rFonts w:eastAsia="Calibri"/>
        </w:rPr>
      </w:pPr>
      <w:r>
        <w:rPr>
          <w:noProof/>
        </w:rPr>
        <w:drawing>
          <wp:inline distT="0" distB="0" distL="0" distR="0" wp14:anchorId="1258908E" wp14:editId="6AAE5DDE">
            <wp:extent cx="6715125" cy="2676525"/>
            <wp:effectExtent l="0" t="0" r="9525" b="9525"/>
            <wp:docPr id="2168" name="Picture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715125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1930" w:rsidRPr="00EE48E2" w:rsidRDefault="00D81930" w:rsidP="00D81930">
      <w:pPr>
        <w:spacing w:after="0" w:line="240" w:lineRule="auto"/>
        <w:rPr>
          <w:rFonts w:ascii="Calibri" w:eastAsia="Calibri" w:hAnsi="Calibri" w:cs="Times New Roman"/>
        </w:rPr>
      </w:pPr>
    </w:p>
    <w:p w:rsidR="00D81930" w:rsidRDefault="00D81930" w:rsidP="00D81930">
      <w:pPr>
        <w:contextualSpacing/>
      </w:pPr>
    </w:p>
    <w:p w:rsidR="00D81930" w:rsidRDefault="00D81930" w:rsidP="00D81930">
      <w:pPr>
        <w:rPr>
          <w:noProof/>
        </w:rPr>
      </w:pPr>
    </w:p>
    <w:p w:rsidR="00662370" w:rsidRDefault="00662370" w:rsidP="0086494F">
      <w:pPr>
        <w:jc w:val="center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86494F" w:rsidRPr="002814FF" w:rsidRDefault="0086494F" w:rsidP="0086494F">
      <w:pPr>
        <w:jc w:val="center"/>
        <w:rPr>
          <w:b/>
          <w:sz w:val="32"/>
          <w:szCs w:val="28"/>
        </w:rPr>
      </w:pPr>
      <w:r>
        <w:rPr>
          <w:b/>
          <w:noProof/>
          <w:sz w:val="32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42875</wp:posOffset>
                </wp:positionH>
                <wp:positionV relativeFrom="paragraph">
                  <wp:posOffset>330835</wp:posOffset>
                </wp:positionV>
                <wp:extent cx="6781800" cy="2400300"/>
                <wp:effectExtent l="19050" t="19050" r="1905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81800" cy="2400300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9D56AA5" id="Rounded Rectangle 1" o:spid="_x0000_s1026" style="position:absolute;margin-left:-11.25pt;margin-top:26.05pt;width:534pt;height:18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" filled="f" strokecolor="black [3213]" strokeweight="2.25pt">
                <v:stroke dashstyle="dashDot" joinstyle="miter"/>
              </v:roundrect>
            </w:pict>
          </mc:Fallback>
        </mc:AlternateContent>
      </w:r>
      <w:r w:rsidRPr="002814FF">
        <w:rPr>
          <w:b/>
          <w:sz w:val="32"/>
          <w:szCs w:val="28"/>
        </w:rPr>
        <w:t xml:space="preserve">Day </w:t>
      </w:r>
      <w:r w:rsidR="0031226F">
        <w:rPr>
          <w:b/>
          <w:sz w:val="32"/>
          <w:szCs w:val="28"/>
        </w:rPr>
        <w:t>7</w:t>
      </w:r>
      <w:r w:rsidRPr="002814FF">
        <w:rPr>
          <w:b/>
          <w:sz w:val="32"/>
          <w:szCs w:val="28"/>
        </w:rPr>
        <w:t xml:space="preserve">: </w:t>
      </w:r>
      <w:r>
        <w:rPr>
          <w:b/>
          <w:sz w:val="32"/>
          <w:szCs w:val="28"/>
        </w:rPr>
        <w:t>Characteristics of Quadratics</w:t>
      </w:r>
    </w:p>
    <w:p w:rsidR="0086494F" w:rsidRDefault="0086494F" w:rsidP="0086494F">
      <w:pPr>
        <w:spacing w:after="0"/>
        <w:rPr>
          <w:rFonts w:ascii="Comic Sans MS" w:hAnsi="Comic Sans MS"/>
          <w:sz w:val="24"/>
        </w:rPr>
      </w:pPr>
      <w:r>
        <w:rPr>
          <w:rFonts w:ascii="Comic Sans MS" w:hAnsi="Comic Sans MS"/>
          <w:b/>
          <w:sz w:val="24"/>
        </w:rPr>
        <w:t>Introduction</w:t>
      </w:r>
      <w:r>
        <w:rPr>
          <w:rFonts w:ascii="Comic Sans MS" w:hAnsi="Comic Sans MS"/>
          <w:sz w:val="24"/>
        </w:rPr>
        <w:t>: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A __________________ written in _______________ looks like: </w:t>
      </w:r>
      <w:r>
        <w:rPr>
          <w:rFonts w:ascii="Comic Sans MS" w:eastAsiaTheme="minorHAnsi" w:hAnsi="Comic Sans MS" w:cstheme="minorBidi"/>
          <w:position w:val="-10"/>
          <w:sz w:val="24"/>
        </w:rPr>
        <w:object w:dxaOrig="159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1.75pt" o:ole="">
            <v:imagedata r:id="rId11" o:title=""/>
          </v:shape>
          <o:OLEObject Type="Embed" ProgID="Equation.3" ShapeID="_x0000_i1025" DrawAspect="Content" ObjectID="_1567609288" r:id="rId12"/>
        </w:objec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he graph of a quadratic function is U-shaped and called a ________________.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he highest or lowest point of the graph occurs at the ____________________.</w:t>
      </w:r>
    </w:p>
    <w:p w:rsidR="0086494F" w:rsidRPr="00895E1A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 xml:space="preserve">Parabolas have a line of symmetry (splits the graph in half) called the </w:t>
      </w:r>
      <w:r w:rsidRPr="00895E1A">
        <w:rPr>
          <w:rFonts w:ascii="Comic Sans MS" w:hAnsi="Comic Sans MS"/>
          <w:sz w:val="24"/>
        </w:rPr>
        <w:t>_____________________.</w:t>
      </w:r>
    </w:p>
    <w:p w:rsidR="0086494F" w:rsidRDefault="0086494F" w:rsidP="0086494F">
      <w:pPr>
        <w:spacing w:after="0"/>
        <w:rPr>
          <w:rFonts w:ascii="Comic Sans MS" w:hAnsi="Comic Sans MS"/>
          <w:sz w:val="24"/>
        </w:rPr>
      </w:pPr>
      <w:r>
        <w:rPr>
          <w:b/>
          <w:noProof/>
          <w:sz w:val="32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673B21" wp14:editId="765427F1">
                <wp:simplePos x="0" y="0"/>
                <wp:positionH relativeFrom="column">
                  <wp:posOffset>-238125</wp:posOffset>
                </wp:positionH>
                <wp:positionV relativeFrom="paragraph">
                  <wp:posOffset>172719</wp:posOffset>
                </wp:positionV>
                <wp:extent cx="6781800" cy="2562225"/>
                <wp:effectExtent l="19050" t="1905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81800" cy="2562225"/>
                        </a:xfrm>
                        <a:prstGeom prst="round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prstDash val="lgDashDot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DF83AD" id="Rounded Rectangle 2" o:spid="_x0000_s1026" style="position:absolute;margin-left:-18.75pt;margin-top:13.6pt;width:534pt;height:201.7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" filled="f" strokecolor="black [3213]" strokeweight="2.25pt">
                <v:stroke dashstyle="longDashDotDot" joinstyle="miter"/>
              </v:roundrect>
            </w:pict>
          </mc:Fallback>
        </mc:AlternateContent>
      </w:r>
    </w:p>
    <w:p w:rsidR="0086494F" w:rsidRDefault="0086494F" w:rsidP="0086494F">
      <w:p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b/>
          <w:sz w:val="24"/>
        </w:rPr>
        <w:t>Parabolas Have These Characteristics</w:t>
      </w:r>
      <w:r>
        <w:rPr>
          <w:rFonts w:ascii="Comic Sans MS" w:hAnsi="Comic Sans MS"/>
          <w:sz w:val="24"/>
        </w:rPr>
        <w:t xml:space="preserve">: 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If a &gt; 0 then the parabola opens ____, but if a &lt; 0 then the parabola opens _____.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he x-coordinate of the vertex is _________.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he maximum or minimum of the graph is at the _________.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he axis of symmetry is the vertical line ___________.</w:t>
      </w:r>
    </w:p>
    <w:p w:rsidR="0086494F" w:rsidRDefault="0086494F" w:rsidP="0086494F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The y-intercept is __________.</w:t>
      </w:r>
    </w:p>
    <w:p w:rsidR="0086494F" w:rsidRDefault="0086494F" w:rsidP="0086494F">
      <w:pPr>
        <w:rPr>
          <w:sz w:val="36"/>
        </w:rPr>
      </w:pPr>
    </w:p>
    <w:p w:rsidR="0086494F" w:rsidRDefault="0086494F" w:rsidP="0086494F">
      <w:pPr>
        <w:rPr>
          <w:sz w:val="36"/>
        </w:rPr>
      </w:pPr>
    </w:p>
    <w:p w:rsidR="0086494F" w:rsidRDefault="0086494F" w:rsidP="0086494F">
      <w:pPr>
        <w:rPr>
          <w:sz w:val="36"/>
        </w:rPr>
      </w:pPr>
    </w:p>
    <w:p w:rsidR="0086494F" w:rsidRDefault="0086494F" w:rsidP="0086494F">
      <w:pPr>
        <w:rPr>
          <w:sz w:val="36"/>
        </w:rPr>
      </w:pPr>
    </w:p>
    <w:p w:rsidR="0086494F" w:rsidRDefault="0086494F" w:rsidP="0086494F">
      <w:pPr>
        <w:rPr>
          <w:sz w:val="36"/>
        </w:rPr>
      </w:pPr>
    </w:p>
    <w:p w:rsidR="0086494F" w:rsidRDefault="0086494F" w:rsidP="0086494F">
      <w:pPr>
        <w:rPr>
          <w:sz w:val="36"/>
        </w:rPr>
      </w:pPr>
    </w:p>
    <w:p w:rsidR="0086494F" w:rsidRDefault="0086494F" w:rsidP="0086494F">
      <w:pPr>
        <w:rPr>
          <w:sz w:val="36"/>
        </w:rPr>
      </w:pPr>
    </w:p>
    <w:p w:rsidR="0031226F" w:rsidRDefault="0031226F" w:rsidP="0086494F">
      <w:pPr>
        <w:rPr>
          <w:sz w:val="36"/>
        </w:rPr>
      </w:pPr>
    </w:p>
    <w:p w:rsidR="0086494F" w:rsidRPr="00B353BF" w:rsidRDefault="0086494F" w:rsidP="0086494F">
      <w:pPr>
        <w:rPr>
          <w:b/>
          <w:sz w:val="28"/>
          <w:szCs w:val="28"/>
        </w:rPr>
      </w:pPr>
      <w:r w:rsidRPr="00E442D0">
        <w:rPr>
          <w:sz w:val="36"/>
        </w:rPr>
        <w:lastRenderedPageBreak/>
        <w:t xml:space="preserve">Find the key features of the quadratic function represented below. </w:t>
      </w:r>
    </w:p>
    <w:p w:rsidR="0086494F" w:rsidRDefault="0086494F" w:rsidP="0086494F">
      <w:pPr>
        <w:jc w:val="center"/>
      </w:pPr>
      <w:r w:rsidRPr="00233947">
        <w:rPr>
          <w:noProof/>
        </w:rPr>
        <w:drawing>
          <wp:inline distT="0" distB="0" distL="0" distR="0" wp14:anchorId="5B17492B" wp14:editId="275EEBA9">
            <wp:extent cx="3855406" cy="2623931"/>
            <wp:effectExtent l="0" t="0" r="0" b="5080"/>
            <wp:docPr id="8499" name="Picture 8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196" cy="2626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94F" w:rsidRDefault="0086494F" w:rsidP="0086494F"/>
    <w:p w:rsidR="0086494F" w:rsidRPr="003515BE" w:rsidRDefault="0086494F" w:rsidP="0086494F">
      <w:pPr>
        <w:rPr>
          <w:sz w:val="36"/>
        </w:rPr>
      </w:pPr>
      <w:r w:rsidRPr="003515BE">
        <w:rPr>
          <w:sz w:val="36"/>
        </w:rPr>
        <w:t>Domain:</w:t>
      </w:r>
    </w:p>
    <w:p w:rsidR="0086494F" w:rsidRPr="003515BE" w:rsidRDefault="0086494F" w:rsidP="0086494F">
      <w:pPr>
        <w:rPr>
          <w:sz w:val="36"/>
        </w:rPr>
      </w:pPr>
      <w:r w:rsidRPr="003515BE">
        <w:rPr>
          <w:sz w:val="36"/>
        </w:rPr>
        <w:t>Range:</w:t>
      </w:r>
    </w:p>
    <w:p w:rsidR="0031226F" w:rsidRPr="003515BE" w:rsidRDefault="0031226F" w:rsidP="0031226F">
      <w:pPr>
        <w:rPr>
          <w:sz w:val="36"/>
        </w:rPr>
      </w:pPr>
      <w:r w:rsidRPr="003515BE">
        <w:rPr>
          <w:sz w:val="36"/>
        </w:rPr>
        <w:t>Minimum Point:</w:t>
      </w:r>
    </w:p>
    <w:p w:rsidR="0031226F" w:rsidRPr="003515BE" w:rsidRDefault="0031226F" w:rsidP="0031226F">
      <w:pPr>
        <w:rPr>
          <w:sz w:val="36"/>
        </w:rPr>
      </w:pPr>
      <w:r w:rsidRPr="003515BE">
        <w:rPr>
          <w:sz w:val="36"/>
        </w:rPr>
        <w:t>Axis of Symmetry:</w:t>
      </w:r>
    </w:p>
    <w:p w:rsidR="0031226F" w:rsidRPr="003515BE" w:rsidRDefault="0031226F" w:rsidP="0031226F">
      <w:pPr>
        <w:rPr>
          <w:sz w:val="36"/>
        </w:rPr>
      </w:pPr>
      <w:r w:rsidRPr="003515BE">
        <w:rPr>
          <w:sz w:val="36"/>
        </w:rPr>
        <w:t>x-Intercepts:</w:t>
      </w:r>
    </w:p>
    <w:p w:rsidR="0031226F" w:rsidRDefault="0031226F" w:rsidP="0031226F">
      <w:pPr>
        <w:tabs>
          <w:tab w:val="left" w:pos="5979"/>
        </w:tabs>
        <w:rPr>
          <w:sz w:val="36"/>
        </w:rPr>
      </w:pPr>
      <w:r w:rsidRPr="003515BE">
        <w:rPr>
          <w:sz w:val="36"/>
        </w:rPr>
        <w:t>y-Intercept:</w:t>
      </w:r>
    </w:p>
    <w:p w:rsidR="0086494F" w:rsidRPr="003515BE" w:rsidRDefault="0086494F" w:rsidP="0086494F">
      <w:pPr>
        <w:rPr>
          <w:sz w:val="36"/>
        </w:rPr>
      </w:pPr>
      <w:r w:rsidRPr="003515BE">
        <w:rPr>
          <w:sz w:val="36"/>
        </w:rPr>
        <w:t>Interval of Increase:</w:t>
      </w:r>
    </w:p>
    <w:p w:rsidR="0086494F" w:rsidRPr="003515BE" w:rsidRDefault="0086494F" w:rsidP="0086494F">
      <w:pPr>
        <w:rPr>
          <w:sz w:val="36"/>
        </w:rPr>
      </w:pPr>
      <w:r w:rsidRPr="003515BE">
        <w:rPr>
          <w:sz w:val="36"/>
        </w:rPr>
        <w:t>Interval of Decrease:</w:t>
      </w:r>
    </w:p>
    <w:p w:rsidR="0086494F" w:rsidRDefault="0086494F" w:rsidP="0086494F">
      <w:pPr>
        <w:tabs>
          <w:tab w:val="left" w:pos="5979"/>
        </w:tabs>
        <w:rPr>
          <w:sz w:val="36"/>
        </w:rPr>
      </w:pPr>
    </w:p>
    <w:p w:rsidR="0086494F" w:rsidRPr="00B353BF" w:rsidRDefault="0086494F" w:rsidP="0086494F">
      <w:pPr>
        <w:spacing w:after="160" w:line="259" w:lineRule="auto"/>
        <w:rPr>
          <w:sz w:val="36"/>
        </w:rPr>
      </w:pPr>
      <w:r>
        <w:rPr>
          <w:sz w:val="36"/>
        </w:rPr>
        <w:br w:type="page"/>
      </w:r>
    </w:p>
    <w:p w:rsidR="00662370" w:rsidRDefault="00662370" w:rsidP="0031226F">
      <w:pPr>
        <w:jc w:val="center"/>
        <w:rPr>
          <w:b/>
          <w:sz w:val="32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334838</wp:posOffset>
            </wp:positionV>
            <wp:extent cx="6362700" cy="3663812"/>
            <wp:effectExtent l="0" t="0" r="0" b="0"/>
            <wp:wrapNone/>
            <wp:docPr id="2165" name="Picture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778"/>
                    <a:stretch/>
                  </pic:blipFill>
                  <pic:spPr bwMode="auto">
                    <a:xfrm>
                      <a:off x="0" y="0"/>
                      <a:ext cx="6362700" cy="3663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31226F">
      <w:pPr>
        <w:jc w:val="center"/>
        <w:rPr>
          <w:b/>
          <w:sz w:val="32"/>
          <w:szCs w:val="28"/>
        </w:rPr>
      </w:pPr>
    </w:p>
    <w:p w:rsidR="00C24250" w:rsidRDefault="00C24250" w:rsidP="00662370">
      <w:pPr>
        <w:ind w:left="630"/>
        <w:rPr>
          <w:sz w:val="28"/>
          <w:szCs w:val="28"/>
        </w:rPr>
        <w:sectPr w:rsidR="00C24250" w:rsidSect="0031226F">
          <w:footerReference w:type="even" r:id="rId15"/>
          <w:footerReference w:type="default" r:id="rId16"/>
          <w:footerReference w:type="first" r:id="rId17"/>
          <w:type w:val="continuous"/>
          <w:pgSz w:w="12240" w:h="15840"/>
          <w:pgMar w:top="720" w:right="720" w:bottom="720" w:left="720" w:header="720" w:footer="3" w:gutter="0"/>
          <w:cols w:space="720"/>
          <w:titlePg/>
          <w:docGrid w:linePitch="299"/>
        </w:sectPr>
      </w:pPr>
    </w:p>
    <w:p w:rsidR="00662370" w:rsidRPr="00662370" w:rsidRDefault="00662370" w:rsidP="0066237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Increase: _______</w:t>
      </w:r>
      <w:r w:rsidR="00C24250">
        <w:rPr>
          <w:sz w:val="28"/>
          <w:szCs w:val="28"/>
        </w:rPr>
        <w:t>____</w:t>
      </w:r>
      <w:r w:rsidRPr="00662370">
        <w:rPr>
          <w:sz w:val="28"/>
          <w:szCs w:val="28"/>
        </w:rPr>
        <w:t>___</w:t>
      </w:r>
    </w:p>
    <w:p w:rsidR="00662370" w:rsidRPr="00662370" w:rsidRDefault="00662370" w:rsidP="0066237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Decrease: ___</w:t>
      </w:r>
      <w:r w:rsidR="00C24250">
        <w:rPr>
          <w:sz w:val="28"/>
          <w:szCs w:val="28"/>
        </w:rPr>
        <w:t>____</w:t>
      </w:r>
      <w:r w:rsidRPr="00662370">
        <w:rPr>
          <w:sz w:val="28"/>
          <w:szCs w:val="28"/>
        </w:rPr>
        <w:t>______</w:t>
      </w:r>
    </w:p>
    <w:p w:rsidR="00C24250" w:rsidRPr="00662370" w:rsidRDefault="00C24250" w:rsidP="00C2425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Increase: _______</w:t>
      </w:r>
      <w:r>
        <w:rPr>
          <w:sz w:val="28"/>
          <w:szCs w:val="28"/>
        </w:rPr>
        <w:t>____</w:t>
      </w:r>
      <w:r w:rsidRPr="00662370">
        <w:rPr>
          <w:sz w:val="28"/>
          <w:szCs w:val="28"/>
        </w:rPr>
        <w:t>___</w:t>
      </w:r>
    </w:p>
    <w:p w:rsidR="00C24250" w:rsidRPr="00662370" w:rsidRDefault="00C24250" w:rsidP="00C2425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Decrease: ___</w:t>
      </w:r>
      <w:r>
        <w:rPr>
          <w:sz w:val="28"/>
          <w:szCs w:val="28"/>
        </w:rPr>
        <w:t>____</w:t>
      </w:r>
      <w:r w:rsidRPr="00662370">
        <w:rPr>
          <w:sz w:val="28"/>
          <w:szCs w:val="28"/>
        </w:rPr>
        <w:t>______</w:t>
      </w:r>
    </w:p>
    <w:p w:rsidR="00C24250" w:rsidRDefault="00C24250" w:rsidP="00662370">
      <w:pPr>
        <w:ind w:left="630"/>
        <w:rPr>
          <w:b/>
          <w:sz w:val="32"/>
          <w:szCs w:val="28"/>
        </w:rPr>
        <w:sectPr w:rsidR="00C24250" w:rsidSect="00C24250">
          <w:type w:val="continuous"/>
          <w:pgSz w:w="12240" w:h="15840"/>
          <w:pgMar w:top="720" w:right="720" w:bottom="720" w:left="720" w:header="720" w:footer="3" w:gutter="0"/>
          <w:cols w:num="2" w:space="720"/>
          <w:titlePg/>
          <w:docGrid w:linePitch="299"/>
        </w:sectPr>
      </w:pPr>
    </w:p>
    <w:p w:rsidR="00C24250" w:rsidRDefault="00C24250" w:rsidP="00C24250">
      <w:pPr>
        <w:pStyle w:val="NoSpacing"/>
      </w:pPr>
      <w:r>
        <w:rPr>
          <w:noProof/>
        </w:rPr>
        <w:drawing>
          <wp:inline distT="0" distB="0" distL="0" distR="0" wp14:anchorId="22720AA0" wp14:editId="0C0E5C91">
            <wp:extent cx="6200775" cy="4000500"/>
            <wp:effectExtent l="0" t="0" r="9525" b="0"/>
            <wp:docPr id="2166" name="Picture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200775" cy="400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4250" w:rsidRDefault="00C24250" w:rsidP="00C24250">
      <w:pPr>
        <w:pStyle w:val="NoSpacing"/>
        <w:sectPr w:rsidR="00C24250" w:rsidSect="0031226F">
          <w:footerReference w:type="even" r:id="rId19"/>
          <w:footerReference w:type="default" r:id="rId20"/>
          <w:footerReference w:type="first" r:id="rId21"/>
          <w:type w:val="continuous"/>
          <w:pgSz w:w="12240" w:h="15840"/>
          <w:pgMar w:top="720" w:right="720" w:bottom="720" w:left="720" w:header="720" w:footer="3" w:gutter="0"/>
          <w:cols w:space="720"/>
          <w:titlePg/>
          <w:docGrid w:linePitch="299"/>
        </w:sectPr>
      </w:pPr>
    </w:p>
    <w:p w:rsidR="00C24250" w:rsidRPr="00662370" w:rsidRDefault="00C24250" w:rsidP="00C2425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Increase: _______</w:t>
      </w:r>
      <w:r>
        <w:rPr>
          <w:sz w:val="28"/>
          <w:szCs w:val="28"/>
        </w:rPr>
        <w:t>____</w:t>
      </w:r>
      <w:r w:rsidRPr="00662370">
        <w:rPr>
          <w:sz w:val="28"/>
          <w:szCs w:val="28"/>
        </w:rPr>
        <w:t>___</w:t>
      </w:r>
    </w:p>
    <w:p w:rsidR="00C24250" w:rsidRPr="00662370" w:rsidRDefault="00C24250" w:rsidP="00C2425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Decrease: ___</w:t>
      </w:r>
      <w:r>
        <w:rPr>
          <w:sz w:val="28"/>
          <w:szCs w:val="28"/>
        </w:rPr>
        <w:t>____</w:t>
      </w:r>
      <w:r w:rsidRPr="00662370">
        <w:rPr>
          <w:sz w:val="28"/>
          <w:szCs w:val="28"/>
        </w:rPr>
        <w:t>______</w:t>
      </w:r>
    </w:p>
    <w:p w:rsidR="00C24250" w:rsidRPr="00662370" w:rsidRDefault="00C24250" w:rsidP="00C24250">
      <w:pPr>
        <w:ind w:left="630"/>
        <w:rPr>
          <w:sz w:val="28"/>
          <w:szCs w:val="28"/>
        </w:rPr>
      </w:pPr>
      <w:r w:rsidRPr="00662370">
        <w:rPr>
          <w:sz w:val="28"/>
          <w:szCs w:val="28"/>
        </w:rPr>
        <w:t>Interval of Increase: _______</w:t>
      </w:r>
      <w:r>
        <w:rPr>
          <w:sz w:val="28"/>
          <w:szCs w:val="28"/>
        </w:rPr>
        <w:t>____</w:t>
      </w:r>
      <w:r w:rsidRPr="00662370">
        <w:rPr>
          <w:sz w:val="28"/>
          <w:szCs w:val="28"/>
        </w:rPr>
        <w:t>___</w:t>
      </w:r>
    </w:p>
    <w:p w:rsidR="00C24250" w:rsidRDefault="00C24250" w:rsidP="00C24250">
      <w:pPr>
        <w:ind w:left="630"/>
        <w:rPr>
          <w:b/>
          <w:sz w:val="32"/>
          <w:szCs w:val="28"/>
        </w:rPr>
        <w:sectPr w:rsidR="00C24250" w:rsidSect="00C24250">
          <w:type w:val="continuous"/>
          <w:pgSz w:w="12240" w:h="15840"/>
          <w:pgMar w:top="720" w:right="720" w:bottom="720" w:left="720" w:header="720" w:footer="3" w:gutter="0"/>
          <w:cols w:num="2" w:space="720"/>
          <w:titlePg/>
          <w:docGrid w:linePitch="299"/>
        </w:sectPr>
      </w:pPr>
      <w:r w:rsidRPr="00662370">
        <w:rPr>
          <w:sz w:val="28"/>
          <w:szCs w:val="28"/>
        </w:rPr>
        <w:t>Interval of Decrease: ___</w:t>
      </w:r>
      <w:r>
        <w:rPr>
          <w:sz w:val="28"/>
          <w:szCs w:val="28"/>
        </w:rPr>
        <w:t>____</w:t>
      </w:r>
      <w:r w:rsidRPr="00662370">
        <w:rPr>
          <w:sz w:val="28"/>
          <w:szCs w:val="28"/>
        </w:rPr>
        <w:t>______</w:t>
      </w:r>
    </w:p>
    <w:p w:rsidR="00662370" w:rsidRDefault="00662370">
      <w:pPr>
        <w:spacing w:after="160" w:line="259" w:lineRule="auto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226F" w:rsidRPr="002814FF" w:rsidRDefault="0031226F" w:rsidP="0031226F">
      <w:pPr>
        <w:jc w:val="center"/>
        <w:rPr>
          <w:b/>
          <w:sz w:val="32"/>
          <w:szCs w:val="28"/>
        </w:rPr>
      </w:pPr>
      <w:r w:rsidRPr="002814FF">
        <w:rPr>
          <w:b/>
          <w:sz w:val="32"/>
          <w:szCs w:val="28"/>
        </w:rPr>
        <w:lastRenderedPageBreak/>
        <w:t xml:space="preserve">Day </w:t>
      </w:r>
      <w:r>
        <w:rPr>
          <w:b/>
          <w:sz w:val="32"/>
          <w:szCs w:val="28"/>
        </w:rPr>
        <w:t>8</w:t>
      </w:r>
      <w:r w:rsidR="00C24250">
        <w:rPr>
          <w:b/>
          <w:sz w:val="32"/>
          <w:szCs w:val="28"/>
        </w:rPr>
        <w:t>-9</w:t>
      </w:r>
      <w:r w:rsidRPr="002814FF">
        <w:rPr>
          <w:b/>
          <w:sz w:val="32"/>
          <w:szCs w:val="28"/>
        </w:rPr>
        <w:t xml:space="preserve">: </w:t>
      </w:r>
      <w:r>
        <w:rPr>
          <w:b/>
          <w:sz w:val="32"/>
          <w:szCs w:val="28"/>
        </w:rPr>
        <w:t>Completing the square</w:t>
      </w:r>
    </w:p>
    <w:p w:rsidR="0031226F" w:rsidRPr="00E76445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Completing the square is a process for turning a quadratic from ____________________ into ____________________ since it is significantly easier to graph in that form.</w:t>
      </w:r>
    </w:p>
    <w:p w:rsidR="0031226F" w:rsidRDefault="0031226F" w:rsidP="0031226F">
      <w:pPr>
        <w:pStyle w:val="NoSpacing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570AFF3" wp14:editId="3F1ADD69">
                <wp:simplePos x="0" y="0"/>
                <wp:positionH relativeFrom="column">
                  <wp:posOffset>-57150</wp:posOffset>
                </wp:positionH>
                <wp:positionV relativeFrom="paragraph">
                  <wp:posOffset>147320</wp:posOffset>
                </wp:positionV>
                <wp:extent cx="6677025" cy="26670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77025" cy="2667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D643B9B" id="Rectangle 3" o:spid="_x0000_s1026" style="position:absolute;margin-left:-4.5pt;margin-top:11.6pt;width:525.75pt;height:210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" filled="f" strokecolor="black [3213]" strokeweight="1pt"/>
            </w:pict>
          </mc:Fallback>
        </mc:AlternateContent>
      </w:r>
    </w:p>
    <w:p w:rsidR="0031226F" w:rsidRDefault="0031226F" w:rsidP="0031226F">
      <w:pPr>
        <w:pStyle w:val="NoSpacing"/>
      </w:pPr>
      <w:r>
        <w:t>Step 1:  Rewrite the equation into Standard Form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Step 2:  Group the two variable terms together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 xml:space="preserve">Step 3:  Factor out the leading coefficient from the </w:t>
      </w:r>
      <w:r w:rsidRPr="00641BBD">
        <w:rPr>
          <w:b/>
          <w:i/>
        </w:rPr>
        <w:t>x</w:t>
      </w:r>
      <w:r w:rsidRPr="00641BBD">
        <w:rPr>
          <w:b/>
          <w:i/>
          <w:vertAlign w:val="superscript"/>
        </w:rPr>
        <w:t>2</w:t>
      </w:r>
      <w:r>
        <w:t xml:space="preserve"> term.</w:t>
      </w:r>
    </w:p>
    <w:p w:rsidR="0031226F" w:rsidRPr="00641BBD" w:rsidRDefault="0031226F" w:rsidP="0031226F">
      <w:pPr>
        <w:pStyle w:val="NoSpacing"/>
      </w:pPr>
      <w:r>
        <w:tab/>
        <w:t xml:space="preserve">-This may mean that you have a decimal for the </w:t>
      </w:r>
      <w:r>
        <w:rPr>
          <w:b/>
          <w:i/>
        </w:rPr>
        <w:t>x</w:t>
      </w:r>
      <w:r>
        <w:t xml:space="preserve"> term.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 xml:space="preserve">Step 4:  Find the value of </w:t>
      </w:r>
      <m:oMath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den>
        </m:f>
      </m:oMath>
      <w:r>
        <w:rPr>
          <w:rFonts w:eastAsiaTheme="minorEastAsia"/>
          <w:b/>
        </w:rPr>
        <w:t xml:space="preserve"> and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/>
          <w:b/>
        </w:rPr>
        <w:t>.</w:t>
      </w:r>
    </w:p>
    <w:p w:rsidR="0031226F" w:rsidRDefault="0031226F" w:rsidP="0031226F">
      <w:pPr>
        <w:pStyle w:val="NoSpacing"/>
      </w:pPr>
    </w:p>
    <w:p w:rsidR="0031226F" w:rsidRPr="00641BBD" w:rsidRDefault="0031226F" w:rsidP="0031226F">
      <w:pPr>
        <w:pStyle w:val="NoSpacing"/>
      </w:pPr>
      <w:r>
        <w:t xml:space="preserve">Step 5:   Add the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 xml:space="preserve">to the variable portion while also creating an equal and opposite term outside of the variable portion. </w:t>
      </w:r>
    </w:p>
    <w:p w:rsidR="0031226F" w:rsidRPr="00E76445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Step 6:  Factor and Combine Like terms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Example 1:  Complete the square for the equation y = x</w:t>
      </w:r>
      <w:r w:rsidRPr="00641BBD">
        <w:rPr>
          <w:vertAlign w:val="superscript"/>
        </w:rPr>
        <w:t>2</w:t>
      </w:r>
      <w:r>
        <w:t xml:space="preserve"> – 10x + 22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Example 2:  Complete the square for the equation y = x</w:t>
      </w:r>
      <w:r w:rsidRPr="00641BBD">
        <w:rPr>
          <w:vertAlign w:val="superscript"/>
        </w:rPr>
        <w:t>2</w:t>
      </w:r>
      <w:r>
        <w:t xml:space="preserve"> – 8x + 13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r>
        <w:br w:type="page"/>
      </w:r>
    </w:p>
    <w:p w:rsidR="0031226F" w:rsidRDefault="0031226F" w:rsidP="0031226F">
      <w:pPr>
        <w:pStyle w:val="NoSpacing"/>
      </w:pPr>
      <w:r>
        <w:lastRenderedPageBreak/>
        <w:t>You Try 1:  Complete the square for the equation y = x</w:t>
      </w:r>
      <w:r w:rsidRPr="00641BBD">
        <w:rPr>
          <w:vertAlign w:val="superscript"/>
        </w:rPr>
        <w:t>2</w:t>
      </w:r>
      <w:r>
        <w:t xml:space="preserve"> – 4x + 1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Example 3:  Complete the square for the equation y = 2x</w:t>
      </w:r>
      <w:r w:rsidRPr="00641BBD">
        <w:rPr>
          <w:vertAlign w:val="superscript"/>
        </w:rPr>
        <w:t>2</w:t>
      </w:r>
      <w:r>
        <w:t xml:space="preserve"> + 24x + 25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  <w:r>
        <w:t>Example 4:  Complete the square for the equation y = 2x</w:t>
      </w:r>
      <w:r w:rsidRPr="00641BBD">
        <w:rPr>
          <w:vertAlign w:val="superscript"/>
        </w:rPr>
        <w:t>2</w:t>
      </w:r>
      <w:r>
        <w:t xml:space="preserve"> – 28x + 99</w:t>
      </w: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Default="0031226F" w:rsidP="0031226F">
      <w:pPr>
        <w:pStyle w:val="NoSpacing"/>
      </w:pPr>
    </w:p>
    <w:p w:rsidR="0031226F" w:rsidRPr="00E76445" w:rsidRDefault="0031226F" w:rsidP="0031226F">
      <w:pPr>
        <w:pStyle w:val="NoSpacing"/>
      </w:pPr>
      <w:r>
        <w:t>You Try 2:  Complete the square for the equation y = 5x</w:t>
      </w:r>
      <w:r w:rsidRPr="00641BBD">
        <w:rPr>
          <w:vertAlign w:val="superscript"/>
        </w:rPr>
        <w:t>2</w:t>
      </w:r>
      <w:r>
        <w:t xml:space="preserve"> + 10x + 7</w:t>
      </w:r>
    </w:p>
    <w:p w:rsidR="005F7967" w:rsidRDefault="005F7967"/>
    <w:p w:rsidR="0031226F" w:rsidRDefault="0031226F"/>
    <w:p w:rsidR="0031226F" w:rsidRDefault="0031226F"/>
    <w:p w:rsidR="0031226F" w:rsidRDefault="0031226F"/>
    <w:p w:rsidR="0031226F" w:rsidRDefault="0031226F"/>
    <w:p w:rsidR="0031226F" w:rsidRDefault="0031226F"/>
    <w:p w:rsidR="0031226F" w:rsidRDefault="0031226F"/>
    <w:p w:rsidR="0031226F" w:rsidRDefault="0031226F"/>
    <w:p w:rsidR="0031226F" w:rsidRDefault="0031226F" w:rsidP="0031226F">
      <w:pPr>
        <w:spacing w:after="243"/>
        <w:ind w:left="787" w:hanging="10"/>
      </w:pPr>
      <w:r>
        <w:rPr>
          <w:rFonts w:ascii="Times New Roman" w:eastAsia="Times New Roman" w:hAnsi="Times New Roman" w:cs="Times New Roman"/>
          <w:b/>
          <w:sz w:val="24"/>
        </w:rPr>
        <w:lastRenderedPageBreak/>
        <w:t>Use the information provided to write the vertex form equation of each parabola.</w:t>
      </w: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31226F">
          <w:type w:val="continuous"/>
          <w:pgSz w:w="12240" w:h="15840"/>
          <w:pgMar w:top="720" w:right="720" w:bottom="720" w:left="720" w:header="720" w:footer="3" w:gutter="0"/>
          <w:cols w:space="720"/>
          <w:titlePg/>
          <w:docGrid w:linePitch="299"/>
        </w:sectPr>
      </w:pP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1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+ 16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+ 71</w:t>
      </w:r>
      <w:r>
        <w:tab/>
      </w: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2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− 2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− 5</w:t>
      </w: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num="2" w:space="720"/>
          <w:titlePg/>
          <w:docGrid w:linePitch="299"/>
        </w:sect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space="720"/>
          <w:titlePg/>
          <w:docGrid w:linePitch="299"/>
        </w:sectPr>
      </w:pP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3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− 14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− 59</w:t>
      </w:r>
      <w:r>
        <w:tab/>
      </w: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4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− 12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+ 46</w:t>
      </w:r>
      <w:r>
        <w:tab/>
      </w: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num="2" w:space="720"/>
          <w:titlePg/>
          <w:docGrid w:linePitch="299"/>
        </w:sect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space="720"/>
          <w:titlePg/>
          <w:docGrid w:linePitch="299"/>
        </w:sectPr>
      </w:pPr>
    </w:p>
    <w:p w:rsidR="0031226F" w:rsidRPr="00E60811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5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4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+ 16</w:t>
      </w:r>
      <w:r>
        <w:rPr>
          <w:rFonts w:ascii="Times New Roman" w:eastAsia="Times New Roman" w:hAnsi="Times New Roman" w:cs="Times New Roman"/>
          <w:i/>
        </w:rPr>
        <w:t xml:space="preserve">x </w:t>
      </w:r>
      <w:r w:rsidRPr="00E60811">
        <w:rPr>
          <w:rFonts w:ascii="Times New Roman" w:eastAsia="Times New Roman" w:hAnsi="Times New Roman" w:cs="Times New Roman"/>
        </w:rPr>
        <w:t xml:space="preserve">– 21 </w:t>
      </w: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6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2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+ 20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+ 170</w:t>
      </w: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num="2" w:space="720"/>
          <w:titlePg/>
          <w:docGrid w:linePitch="299"/>
        </w:sect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</w:pPr>
    </w:p>
    <w:p w:rsidR="0031226F" w:rsidRDefault="0031226F" w:rsidP="0031226F">
      <w:pPr>
        <w:ind w:left="720"/>
        <w:rPr>
          <w:rFonts w:ascii="Times New Roman" w:eastAsia="Times New Roman" w:hAnsi="Times New Roman" w:cs="Times New Roman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space="720"/>
          <w:titlePg/>
          <w:docGrid w:linePitch="299"/>
        </w:sectPr>
      </w:pP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7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3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− 18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+ 5</w:t>
      </w:r>
      <w:r>
        <w:tab/>
      </w:r>
    </w:p>
    <w:p w:rsidR="0031226F" w:rsidRDefault="0031226F" w:rsidP="0031226F">
      <w:pPr>
        <w:ind w:left="720"/>
      </w:pPr>
      <w:r>
        <w:rPr>
          <w:rFonts w:ascii="Times New Roman" w:eastAsia="Times New Roman" w:hAnsi="Times New Roman" w:cs="Times New Roman"/>
        </w:rPr>
        <w:t xml:space="preserve">8)  </w:t>
      </w:r>
      <w:r>
        <w:rPr>
          <w:rFonts w:ascii="Times New Roman" w:eastAsia="Times New Roman" w:hAnsi="Times New Roman" w:cs="Times New Roman"/>
          <w:i/>
        </w:rPr>
        <w:t>y</w:t>
      </w:r>
      <w:r>
        <w:t xml:space="preserve"> = 5</w:t>
      </w:r>
      <w:r>
        <w:rPr>
          <w:rFonts w:ascii="Times New Roman" w:eastAsia="Times New Roman" w:hAnsi="Times New Roman" w:cs="Times New Roman"/>
          <w:i/>
        </w:rPr>
        <w:t>x</w:t>
      </w:r>
      <w:r>
        <w:rPr>
          <w:vertAlign w:val="superscript"/>
        </w:rPr>
        <w:t>2</w:t>
      </w:r>
      <w:r>
        <w:t xml:space="preserve"> + 50</w:t>
      </w:r>
      <w:r>
        <w:rPr>
          <w:rFonts w:ascii="Times New Roman" w:eastAsia="Times New Roman" w:hAnsi="Times New Roman" w:cs="Times New Roman"/>
          <w:i/>
        </w:rPr>
        <w:t>x</w:t>
      </w:r>
      <w:r>
        <w:t xml:space="preserve"> + 33</w:t>
      </w:r>
    </w:p>
    <w:p w:rsidR="0031226F" w:rsidRDefault="0031226F" w:rsidP="0031226F">
      <w:pPr>
        <w:tabs>
          <w:tab w:val="center" w:pos="6120"/>
        </w:tabs>
        <w:spacing w:after="258"/>
        <w:ind w:left="-15"/>
        <w:rPr>
          <w:rFonts w:ascii="Times New Roman" w:eastAsia="Times New Roman" w:hAnsi="Times New Roman" w:cs="Times New Roman"/>
          <w:color w:val="FEFEFE"/>
          <w:sz w:val="12"/>
        </w:rPr>
        <w:sectPr w:rsidR="0031226F" w:rsidSect="00D81930">
          <w:type w:val="continuous"/>
          <w:pgSz w:w="12240" w:h="15840"/>
          <w:pgMar w:top="720" w:right="720" w:bottom="720" w:left="720" w:header="720" w:footer="3" w:gutter="0"/>
          <w:cols w:num="2" w:space="720"/>
          <w:titlePg/>
          <w:docGrid w:linePitch="299"/>
        </w:sectPr>
      </w:pPr>
    </w:p>
    <w:p w:rsidR="0031226F" w:rsidRDefault="0031226F" w:rsidP="0031226F">
      <w:pPr>
        <w:tabs>
          <w:tab w:val="center" w:pos="6120"/>
        </w:tabs>
        <w:spacing w:after="258"/>
        <w:ind w:left="-15"/>
      </w:pPr>
      <w:r>
        <w:rPr>
          <w:rFonts w:ascii="Times New Roman" w:eastAsia="Times New Roman" w:hAnsi="Times New Roman" w:cs="Times New Roman"/>
          <w:color w:val="FEFEFE"/>
          <w:sz w:val="12"/>
        </w:rPr>
        <w:t>©</w:t>
      </w:r>
      <w:r>
        <w:rPr>
          <w:rFonts w:ascii="Times New Roman" w:eastAsia="Times New Roman" w:hAnsi="Times New Roman" w:cs="Times New Roman"/>
          <w:color w:val="FFFFFF"/>
          <w:sz w:val="12"/>
        </w:rPr>
        <w:t>C O</w:t>
      </w:r>
      <w:r>
        <w:rPr>
          <w:rFonts w:ascii="Times New Roman" w:eastAsia="Times New Roman" w:hAnsi="Times New Roman" w:cs="Times New Roman"/>
          <w:color w:val="FEFEFE"/>
          <w:sz w:val="12"/>
        </w:rPr>
        <w:t>2</w:t>
      </w:r>
      <w:r>
        <w:rPr>
          <w:rFonts w:ascii="Times New Roman" w:eastAsia="Times New Roman" w:hAnsi="Times New Roman" w:cs="Times New Roman"/>
          <w:color w:val="FFFFFF"/>
          <w:sz w:val="12"/>
        </w:rPr>
        <w:t>B</w:t>
      </w:r>
      <w:r>
        <w:rPr>
          <w:rFonts w:ascii="Times New Roman" w:eastAsia="Times New Roman" w:hAnsi="Times New Roman" w:cs="Times New Roman"/>
          <w:color w:val="FEFEFE"/>
          <w:sz w:val="12"/>
        </w:rPr>
        <w:t>0</w:t>
      </w:r>
      <w:r>
        <w:rPr>
          <w:rFonts w:ascii="Times New Roman" w:eastAsia="Times New Roman" w:hAnsi="Times New Roman" w:cs="Times New Roman"/>
          <w:color w:val="FFFFFF"/>
          <w:sz w:val="12"/>
        </w:rPr>
        <w:t>7</w:t>
      </w:r>
      <w:r>
        <w:rPr>
          <w:rFonts w:ascii="Times New Roman" w:eastAsia="Times New Roman" w:hAnsi="Times New Roman" w:cs="Times New Roman"/>
          <w:color w:val="FEFEFE"/>
          <w:sz w:val="12"/>
        </w:rPr>
        <w:t>1</w:t>
      </w:r>
      <w:r>
        <w:rPr>
          <w:rFonts w:ascii="Times New Roman" w:eastAsia="Times New Roman" w:hAnsi="Times New Roman" w:cs="Times New Roman"/>
          <w:color w:val="FFFFFF"/>
          <w:sz w:val="12"/>
        </w:rPr>
        <w:t>W</w:t>
      </w:r>
      <w:r>
        <w:rPr>
          <w:rFonts w:ascii="Times New Roman" w:eastAsia="Times New Roman" w:hAnsi="Times New Roman" w:cs="Times New Roman"/>
          <w:color w:val="FEFEFE"/>
          <w:sz w:val="12"/>
        </w:rPr>
        <w:t>2</w:t>
      </w:r>
      <w:r>
        <w:rPr>
          <w:rFonts w:ascii="Times New Roman" w:eastAsia="Times New Roman" w:hAnsi="Times New Roman" w:cs="Times New Roman"/>
          <w:color w:val="FFFFFF"/>
          <w:sz w:val="12"/>
        </w:rPr>
        <w:t xml:space="preserve">v </w:t>
      </w:r>
    </w:p>
    <w:p w:rsidR="0031226F" w:rsidRDefault="0031226F"/>
    <w:p w:rsidR="00C24250" w:rsidRDefault="00C24250">
      <w:pPr>
        <w:spacing w:after="160" w:line="259" w:lineRule="auto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C24250" w:rsidRDefault="00C24250" w:rsidP="00C24250">
      <w:pPr>
        <w:spacing w:after="0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lastRenderedPageBreak/>
        <w:t>Complete the square and then graph each of the following quadratic equations</w:t>
      </w:r>
    </w:p>
    <w:p w:rsidR="00C24250" w:rsidRDefault="00C24250" w:rsidP="00C24250">
      <w:pPr>
        <w:pStyle w:val="NoSpacing"/>
      </w:pPr>
      <w:r w:rsidRPr="00EE48E2">
        <w:rPr>
          <w:rFonts w:ascii="Calibri" w:eastAsia="Calibri" w:hAnsi="Calibri" w:cs="Times New Roman"/>
          <w:noProof/>
          <w:sz w:val="24"/>
          <w:szCs w:val="24"/>
        </w:rPr>
        <w:drawing>
          <wp:anchor distT="0" distB="0" distL="114300" distR="114300" simplePos="0" relativeHeight="251721728" behindDoc="1" locked="0" layoutInCell="1" allowOverlap="1" wp14:anchorId="16866E90" wp14:editId="3E4C3E2A">
            <wp:simplePos x="0" y="0"/>
            <wp:positionH relativeFrom="margin">
              <wp:align>right</wp:align>
            </wp:positionH>
            <wp:positionV relativeFrom="paragraph">
              <wp:posOffset>174625</wp:posOffset>
            </wp:positionV>
            <wp:extent cx="2695575" cy="2390775"/>
            <wp:effectExtent l="0" t="0" r="9525" b="9525"/>
            <wp:wrapNone/>
            <wp:docPr id="8529" name="Picture 85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4250" w:rsidRPr="00D93A14" w:rsidRDefault="00C24250" w:rsidP="00C24250">
      <w:r>
        <w:rPr>
          <w:b/>
        </w:rPr>
        <w:t>1.</w:t>
      </w:r>
      <w:r>
        <w:t>.  Graph the quadratic y = x</w:t>
      </w:r>
      <w:r w:rsidRPr="00285196">
        <w:rPr>
          <w:vertAlign w:val="superscript"/>
        </w:rPr>
        <w:t>2</w:t>
      </w:r>
      <w:r>
        <w:t xml:space="preserve"> – 12x + 33</w:t>
      </w: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8409EE" w:rsidRDefault="008409EE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8409EE" w:rsidRPr="008409EE" w:rsidRDefault="008409EE" w:rsidP="008409EE">
      <w:pPr>
        <w:spacing w:after="0"/>
      </w:pPr>
      <w:r w:rsidRPr="008409EE">
        <w:rPr>
          <w:rFonts w:eastAsia="Calibri" w:cs="Times New Roman"/>
          <w:noProof/>
          <w:szCs w:val="24"/>
        </w:rPr>
        <w:drawing>
          <wp:anchor distT="0" distB="0" distL="114300" distR="114300" simplePos="0" relativeHeight="251723776" behindDoc="1" locked="0" layoutInCell="1" allowOverlap="1" wp14:anchorId="5C5C34AE" wp14:editId="585DEA99">
            <wp:simplePos x="0" y="0"/>
            <wp:positionH relativeFrom="margin">
              <wp:align>right</wp:align>
            </wp:positionH>
            <wp:positionV relativeFrom="paragraph">
              <wp:posOffset>24130</wp:posOffset>
            </wp:positionV>
            <wp:extent cx="2695575" cy="2390775"/>
            <wp:effectExtent l="0" t="0" r="9525" b="9525"/>
            <wp:wrapNone/>
            <wp:docPr id="8532" name="Picture 85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2. </w:t>
      </w:r>
      <w:r w:rsidRPr="008409EE">
        <w:t xml:space="preserve">Graph </w:t>
      </w:r>
      <w:r w:rsidRPr="008409EE">
        <w:rPr>
          <w:position w:val="-10"/>
        </w:rPr>
        <w:object w:dxaOrig="1680" w:dyaOrig="360">
          <v:shape id="_x0000_i1026" type="#_x0000_t75" style="width:81.75pt;height:21.75pt" o:ole="">
            <v:imagedata r:id="rId22" o:title=""/>
          </v:shape>
          <o:OLEObject Type="Embed" ProgID="Equation.3" ShapeID="_x0000_i1026" DrawAspect="Content" ObjectID="_1567609289" r:id="rId23"/>
        </w:object>
      </w:r>
    </w:p>
    <w:p w:rsidR="008409EE" w:rsidRPr="008409EE" w:rsidRDefault="008409EE" w:rsidP="008409EE">
      <w:pPr>
        <w:spacing w:after="0"/>
      </w:pPr>
    </w:p>
    <w:p w:rsidR="008409EE" w:rsidRP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Pr="008409EE" w:rsidRDefault="008409EE" w:rsidP="008409EE">
      <w:pPr>
        <w:spacing w:after="0"/>
        <w:rPr>
          <w:b/>
          <w:u w:val="single"/>
        </w:rPr>
      </w:pPr>
    </w:p>
    <w:p w:rsidR="008409EE" w:rsidRDefault="008409EE" w:rsidP="008409EE">
      <w:pPr>
        <w:spacing w:after="0"/>
        <w:rPr>
          <w:b/>
          <w:u w:val="single"/>
        </w:rPr>
      </w:pPr>
    </w:p>
    <w:p w:rsidR="008409EE" w:rsidRPr="008409EE" w:rsidRDefault="008409EE" w:rsidP="008409EE">
      <w:pPr>
        <w:spacing w:after="0"/>
        <w:rPr>
          <w:b/>
          <w:u w:val="single"/>
        </w:rPr>
      </w:pPr>
    </w:p>
    <w:p w:rsidR="008409EE" w:rsidRPr="008409EE" w:rsidRDefault="008409EE" w:rsidP="008409EE">
      <w:pPr>
        <w:spacing w:after="0"/>
        <w:rPr>
          <w:b/>
          <w:u w:val="single"/>
        </w:rPr>
      </w:pPr>
    </w:p>
    <w:p w:rsidR="008409EE" w:rsidRPr="008409EE" w:rsidRDefault="008409EE" w:rsidP="008409EE">
      <w:pPr>
        <w:spacing w:after="0"/>
        <w:rPr>
          <w:b/>
          <w:u w:val="single"/>
        </w:rPr>
      </w:pPr>
    </w:p>
    <w:p w:rsidR="00C24250" w:rsidRPr="00D93A14" w:rsidRDefault="00C24250" w:rsidP="00C24250">
      <w:r w:rsidRPr="00EE48E2">
        <w:rPr>
          <w:rFonts w:ascii="Calibri" w:eastAsia="Calibri" w:hAnsi="Calibri" w:cs="Times New Roman"/>
          <w:noProof/>
          <w:sz w:val="24"/>
          <w:szCs w:val="24"/>
        </w:rPr>
        <w:drawing>
          <wp:anchor distT="0" distB="0" distL="114300" distR="114300" simplePos="0" relativeHeight="251719680" behindDoc="1" locked="0" layoutInCell="1" allowOverlap="1" wp14:anchorId="7DE822C0" wp14:editId="4D8A26C5">
            <wp:simplePos x="0" y="0"/>
            <wp:positionH relativeFrom="margin">
              <wp:align>right</wp:align>
            </wp:positionH>
            <wp:positionV relativeFrom="paragraph">
              <wp:posOffset>4886</wp:posOffset>
            </wp:positionV>
            <wp:extent cx="2695575" cy="2390775"/>
            <wp:effectExtent l="0" t="0" r="9525" b="9525"/>
            <wp:wrapNone/>
            <wp:docPr id="8528" name="Picture 85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09EE">
        <w:rPr>
          <w:b/>
        </w:rPr>
        <w:t>3</w:t>
      </w:r>
      <w:r>
        <w:rPr>
          <w:b/>
        </w:rPr>
        <w:t>.</w:t>
      </w:r>
      <w:r>
        <w:t>.  Graph the quadratic y = -2x</w:t>
      </w:r>
      <w:r w:rsidRPr="00285196">
        <w:rPr>
          <w:vertAlign w:val="superscript"/>
        </w:rPr>
        <w:t>2</w:t>
      </w:r>
      <w:r>
        <w:t xml:space="preserve"> – 8x – 3</w:t>
      </w: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8409EE" w:rsidRDefault="008409EE" w:rsidP="00C24250">
      <w:pPr>
        <w:tabs>
          <w:tab w:val="left" w:pos="2985"/>
        </w:tabs>
        <w:rPr>
          <w:b/>
        </w:rPr>
      </w:pPr>
    </w:p>
    <w:p w:rsidR="00C24250" w:rsidRDefault="00C24250" w:rsidP="00C24250">
      <w:pPr>
        <w:tabs>
          <w:tab w:val="left" w:pos="2985"/>
        </w:tabs>
        <w:rPr>
          <w:b/>
        </w:rPr>
      </w:pPr>
    </w:p>
    <w:p w:rsidR="00C24250" w:rsidRDefault="00C24250">
      <w:pPr>
        <w:spacing w:after="160" w:line="259" w:lineRule="auto"/>
        <w:rPr>
          <w:b/>
          <w:sz w:val="32"/>
          <w:szCs w:val="28"/>
        </w:rPr>
      </w:pPr>
      <w:r>
        <w:rPr>
          <w:b/>
          <w:sz w:val="32"/>
          <w:szCs w:val="28"/>
        </w:rPr>
        <w:br w:type="page"/>
      </w:r>
    </w:p>
    <w:p w:rsidR="0031226F" w:rsidRPr="002814FF" w:rsidRDefault="0031226F" w:rsidP="0031226F">
      <w:pPr>
        <w:jc w:val="center"/>
        <w:rPr>
          <w:b/>
          <w:sz w:val="32"/>
          <w:szCs w:val="28"/>
        </w:rPr>
      </w:pPr>
      <w:r w:rsidRPr="002814FF">
        <w:rPr>
          <w:b/>
          <w:sz w:val="32"/>
          <w:szCs w:val="28"/>
        </w:rPr>
        <w:lastRenderedPageBreak/>
        <w:t xml:space="preserve">Day </w:t>
      </w:r>
      <w:r>
        <w:rPr>
          <w:b/>
          <w:sz w:val="32"/>
          <w:szCs w:val="28"/>
        </w:rPr>
        <w:t>10</w:t>
      </w:r>
      <w:r w:rsidR="002538F0">
        <w:rPr>
          <w:b/>
          <w:sz w:val="32"/>
          <w:szCs w:val="28"/>
        </w:rPr>
        <w:t>-11</w:t>
      </w:r>
      <w:r w:rsidRPr="002814FF">
        <w:rPr>
          <w:b/>
          <w:sz w:val="32"/>
          <w:szCs w:val="28"/>
        </w:rPr>
        <w:t xml:space="preserve">: </w:t>
      </w:r>
      <w:r>
        <w:rPr>
          <w:b/>
          <w:sz w:val="32"/>
          <w:szCs w:val="28"/>
        </w:rPr>
        <w:t>Polynomial Operations</w:t>
      </w:r>
    </w:p>
    <w:p w:rsidR="0031226F" w:rsidRPr="00E33DB0" w:rsidRDefault="0031226F" w:rsidP="0031226F">
      <w:pPr>
        <w:rPr>
          <w:b/>
          <w:sz w:val="28"/>
          <w:szCs w:val="28"/>
        </w:rPr>
      </w:pPr>
      <w:r>
        <w:rPr>
          <w:rFonts w:ascii="Comic Sans MS" w:hAnsi="Comic Sans MS"/>
          <w:sz w:val="24"/>
        </w:rPr>
        <w:t xml:space="preserve">For each pair of polynomials, find the sum [f(x)+g(x)] and the difference [f(x)-g(x)]. </w:t>
      </w:r>
    </w:p>
    <w:p w:rsidR="0031226F" w:rsidRDefault="0031226F" w:rsidP="001A6841">
      <w:pPr>
        <w:pStyle w:val="ListParagraph"/>
        <w:numPr>
          <w:ilvl w:val="0"/>
          <w:numId w:val="5"/>
        </w:numPr>
        <w:tabs>
          <w:tab w:val="left" w:pos="3155"/>
        </w:tabs>
        <w:rPr>
          <w:rFonts w:ascii="Comic Sans MS" w:hAnsi="Comic Sans MS"/>
          <w:sz w:val="24"/>
          <w:szCs w:val="24"/>
        </w:rPr>
      </w:pPr>
      <w:r w:rsidRPr="00DC370B">
        <w:rPr>
          <w:rFonts w:ascii="Comic Sans MS" w:hAnsi="Comic Sans MS"/>
          <w:sz w:val="24"/>
          <w:szCs w:val="24"/>
        </w:rPr>
        <w:t>f(x) = 3p</w:t>
      </w:r>
      <w:r w:rsidRPr="00DC370B">
        <w:rPr>
          <w:rFonts w:ascii="Comic Sans MS" w:hAnsi="Comic Sans MS"/>
          <w:sz w:val="24"/>
          <w:szCs w:val="24"/>
          <w:vertAlign w:val="superscript"/>
        </w:rPr>
        <w:t>2</w:t>
      </w:r>
      <w:r w:rsidRPr="00DC370B">
        <w:rPr>
          <w:rFonts w:ascii="Comic Sans MS" w:hAnsi="Comic Sans MS"/>
          <w:sz w:val="24"/>
          <w:szCs w:val="24"/>
        </w:rPr>
        <w:t xml:space="preserve"> - 2p + 3 and g(x) = p</w:t>
      </w:r>
      <w:r w:rsidRPr="00DC370B">
        <w:rPr>
          <w:rFonts w:ascii="Comic Sans MS" w:hAnsi="Comic Sans MS"/>
          <w:sz w:val="24"/>
          <w:szCs w:val="24"/>
          <w:vertAlign w:val="superscript"/>
        </w:rPr>
        <w:t>2</w:t>
      </w:r>
      <w:r w:rsidRPr="00DC370B">
        <w:rPr>
          <w:rFonts w:ascii="Comic Sans MS" w:hAnsi="Comic Sans MS"/>
          <w:sz w:val="24"/>
          <w:szCs w:val="24"/>
        </w:rPr>
        <w:t xml:space="preserve"> - 7p + 7</w:t>
      </w:r>
    </w:p>
    <w:p w:rsidR="0031226F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  <w:r w:rsidRPr="00E33DB0">
        <w:rPr>
          <w:rFonts w:ascii="Comic Sans MS" w:hAnsi="Comic Sans MS"/>
          <w:sz w:val="24"/>
          <w:szCs w:val="24"/>
        </w:rPr>
        <w:t>Sum:</w:t>
      </w:r>
      <w:r w:rsidRPr="00E33DB0">
        <w:rPr>
          <w:rFonts w:ascii="Comic Sans MS" w:hAnsi="Comic Sans MS"/>
          <w:sz w:val="24"/>
          <w:szCs w:val="24"/>
        </w:rPr>
        <w:softHyphen/>
        <w:t>________________________    Difference:  ______</w:t>
      </w:r>
      <w:r>
        <w:rPr>
          <w:rFonts w:ascii="Comic Sans MS" w:hAnsi="Comic Sans MS"/>
          <w:sz w:val="24"/>
          <w:szCs w:val="24"/>
        </w:rPr>
        <w:t>___________________</w:t>
      </w:r>
    </w:p>
    <w:p w:rsidR="0031226F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1A6841">
      <w:pPr>
        <w:pStyle w:val="ListParagraph"/>
        <w:numPr>
          <w:ilvl w:val="0"/>
          <w:numId w:val="5"/>
        </w:numPr>
        <w:tabs>
          <w:tab w:val="left" w:pos="3155"/>
        </w:tabs>
        <w:rPr>
          <w:rFonts w:ascii="Comic Sans MS" w:hAnsi="Comic Sans MS"/>
          <w:sz w:val="24"/>
          <w:szCs w:val="24"/>
        </w:rPr>
      </w:pPr>
      <w:r w:rsidRPr="00DC370B">
        <w:rPr>
          <w:rFonts w:ascii="Comic Sans MS" w:hAnsi="Comic Sans MS"/>
          <w:sz w:val="24"/>
          <w:szCs w:val="24"/>
        </w:rPr>
        <w:t>f(x) = 7x</w:t>
      </w:r>
      <w:r w:rsidRPr="00DC370B">
        <w:rPr>
          <w:rFonts w:ascii="Comic Sans MS" w:hAnsi="Comic Sans MS"/>
          <w:sz w:val="24"/>
          <w:szCs w:val="24"/>
          <w:vertAlign w:val="superscript"/>
        </w:rPr>
        <w:t>2</w:t>
      </w:r>
      <w:r w:rsidRPr="00DC370B">
        <w:rPr>
          <w:rFonts w:ascii="Comic Sans MS" w:hAnsi="Comic Sans MS"/>
          <w:sz w:val="24"/>
          <w:szCs w:val="24"/>
        </w:rPr>
        <w:t xml:space="preserve"> - 8 and g(x) = 3x</w:t>
      </w:r>
      <w:r w:rsidRPr="00DC370B">
        <w:rPr>
          <w:rFonts w:ascii="Comic Sans MS" w:hAnsi="Comic Sans MS"/>
          <w:sz w:val="24"/>
          <w:szCs w:val="24"/>
          <w:vertAlign w:val="superscript"/>
        </w:rPr>
        <w:t>2</w:t>
      </w:r>
      <w:r w:rsidRPr="00DC370B">
        <w:rPr>
          <w:rFonts w:ascii="Comic Sans MS" w:hAnsi="Comic Sans MS"/>
          <w:sz w:val="24"/>
          <w:szCs w:val="24"/>
        </w:rPr>
        <w:t xml:space="preserve"> + 1</w:t>
      </w:r>
    </w:p>
    <w:p w:rsidR="0031226F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</w:p>
    <w:p w:rsidR="0031226F" w:rsidRPr="00E33DB0" w:rsidRDefault="0031226F" w:rsidP="0031226F">
      <w:pPr>
        <w:pStyle w:val="ListParagraph"/>
        <w:tabs>
          <w:tab w:val="left" w:pos="3155"/>
        </w:tabs>
        <w:ind w:left="360"/>
        <w:rPr>
          <w:rFonts w:ascii="Comic Sans MS" w:hAnsi="Comic Sans MS"/>
          <w:sz w:val="24"/>
          <w:szCs w:val="24"/>
        </w:rPr>
      </w:pPr>
      <w:r w:rsidRPr="00E33DB0">
        <w:rPr>
          <w:rFonts w:ascii="Comic Sans MS" w:hAnsi="Comic Sans MS"/>
          <w:sz w:val="24"/>
          <w:szCs w:val="24"/>
        </w:rPr>
        <w:t>Sum:</w:t>
      </w:r>
      <w:r w:rsidRPr="00E33DB0">
        <w:rPr>
          <w:rFonts w:ascii="Comic Sans MS" w:hAnsi="Comic Sans MS"/>
          <w:sz w:val="24"/>
          <w:szCs w:val="24"/>
        </w:rPr>
        <w:softHyphen/>
        <w:t>________________________    Difference:  ______</w:t>
      </w:r>
      <w:r>
        <w:rPr>
          <w:rFonts w:ascii="Comic Sans MS" w:hAnsi="Comic Sans MS"/>
          <w:sz w:val="24"/>
          <w:szCs w:val="24"/>
        </w:rPr>
        <w:t>___________________</w:t>
      </w:r>
    </w:p>
    <w:p w:rsidR="0031226F" w:rsidRDefault="0031226F" w:rsidP="0031226F">
      <w:pPr>
        <w:pStyle w:val="ListParagraph"/>
        <w:tabs>
          <w:tab w:val="left" w:pos="2130"/>
        </w:tabs>
        <w:rPr>
          <w:rFonts w:ascii="Comic Sans MS" w:hAnsi="Comic Sans MS"/>
          <w:sz w:val="24"/>
          <w:szCs w:val="24"/>
        </w:rPr>
      </w:pPr>
    </w:p>
    <w:p w:rsidR="0031226F" w:rsidRDefault="0031226F" w:rsidP="001A6841">
      <w:pPr>
        <w:pStyle w:val="ListParagraph"/>
        <w:numPr>
          <w:ilvl w:val="0"/>
          <w:numId w:val="5"/>
        </w:numPr>
        <w:tabs>
          <w:tab w:val="left" w:pos="2130"/>
        </w:tabs>
        <w:rPr>
          <w:rFonts w:ascii="Comic Sans MS" w:hAnsi="Comic Sans MS"/>
          <w:sz w:val="24"/>
          <w:szCs w:val="24"/>
        </w:rPr>
      </w:pPr>
      <w:r w:rsidRPr="00DC370B">
        <w:rPr>
          <w:rFonts w:ascii="Comic Sans MS" w:hAnsi="Comic Sans MS"/>
          <w:noProof/>
          <w:sz w:val="24"/>
          <w:szCs w:val="24"/>
        </w:rPr>
        <w:drawing>
          <wp:inline distT="0" distB="0" distL="0" distR="0" wp14:anchorId="37856827" wp14:editId="13F95FC9">
            <wp:extent cx="2864485" cy="1479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485" cy="14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  <w:r w:rsidRPr="00E33DB0">
        <w:rPr>
          <w:rFonts w:ascii="Comic Sans MS" w:hAnsi="Comic Sans MS"/>
          <w:sz w:val="24"/>
          <w:szCs w:val="24"/>
        </w:rPr>
        <w:t>Sum:</w:t>
      </w:r>
      <w:r w:rsidRPr="00E33DB0">
        <w:rPr>
          <w:rFonts w:ascii="Comic Sans MS" w:hAnsi="Comic Sans MS"/>
          <w:sz w:val="24"/>
          <w:szCs w:val="24"/>
        </w:rPr>
        <w:softHyphen/>
        <w:t>________________________    Difference:  ______________________</w:t>
      </w:r>
      <w:r>
        <w:rPr>
          <w:rFonts w:ascii="Comic Sans MS" w:hAnsi="Comic Sans MS"/>
          <w:sz w:val="24"/>
          <w:szCs w:val="24"/>
        </w:rPr>
        <w:t>___</w:t>
      </w:r>
    </w:p>
    <w:p w:rsidR="0031226F" w:rsidRPr="00E33DB0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1A6841">
      <w:pPr>
        <w:pStyle w:val="ListParagraph"/>
        <w:numPr>
          <w:ilvl w:val="0"/>
          <w:numId w:val="5"/>
        </w:numPr>
        <w:tabs>
          <w:tab w:val="left" w:pos="2130"/>
        </w:tabs>
        <w:rPr>
          <w:rFonts w:ascii="Comic Sans MS" w:hAnsi="Comic Sans MS"/>
          <w:sz w:val="24"/>
          <w:szCs w:val="24"/>
        </w:rPr>
      </w:pPr>
      <w:r w:rsidRPr="00DC370B">
        <w:rPr>
          <w:rFonts w:ascii="Comic Sans MS" w:hAnsi="Comic Sans MS"/>
          <w:noProof/>
          <w:sz w:val="24"/>
          <w:szCs w:val="24"/>
        </w:rPr>
        <w:drawing>
          <wp:inline distT="0" distB="0" distL="0" distR="0" wp14:anchorId="60DC5DA9" wp14:editId="01020CB7">
            <wp:extent cx="2756535" cy="147955"/>
            <wp:effectExtent l="0" t="0" r="5715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535" cy="14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Pr="00B353B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  <w:r w:rsidRPr="00B353BF">
        <w:rPr>
          <w:rFonts w:ascii="Comic Sans MS" w:hAnsi="Comic Sans MS"/>
          <w:sz w:val="24"/>
          <w:szCs w:val="24"/>
        </w:rPr>
        <w:t>Sum:</w:t>
      </w:r>
      <w:r w:rsidRPr="00B353BF">
        <w:rPr>
          <w:rFonts w:ascii="Comic Sans MS" w:hAnsi="Comic Sans MS"/>
          <w:sz w:val="24"/>
          <w:szCs w:val="24"/>
        </w:rPr>
        <w:softHyphen/>
        <w:t>________________________    Difference:  ______</w:t>
      </w:r>
      <w:r>
        <w:rPr>
          <w:rFonts w:ascii="Comic Sans MS" w:hAnsi="Comic Sans MS"/>
          <w:sz w:val="24"/>
          <w:szCs w:val="24"/>
        </w:rPr>
        <w:t>___________________</w:t>
      </w:r>
    </w:p>
    <w:p w:rsidR="0031226F" w:rsidRDefault="0031226F" w:rsidP="0031226F">
      <w:pPr>
        <w:pStyle w:val="ListParagraph"/>
        <w:tabs>
          <w:tab w:val="left" w:pos="2130"/>
        </w:tabs>
        <w:rPr>
          <w:rFonts w:ascii="Comic Sans MS" w:hAnsi="Comic Sans MS"/>
          <w:sz w:val="24"/>
          <w:szCs w:val="24"/>
        </w:rPr>
      </w:pPr>
    </w:p>
    <w:p w:rsidR="0031226F" w:rsidRDefault="0031226F" w:rsidP="001A6841">
      <w:pPr>
        <w:pStyle w:val="ListParagraph"/>
        <w:numPr>
          <w:ilvl w:val="0"/>
          <w:numId w:val="5"/>
        </w:numPr>
        <w:tabs>
          <w:tab w:val="left" w:pos="2130"/>
        </w:tabs>
        <w:rPr>
          <w:rFonts w:ascii="Comic Sans MS" w:hAnsi="Comic Sans MS"/>
          <w:sz w:val="24"/>
          <w:szCs w:val="24"/>
        </w:rPr>
      </w:pPr>
      <w:r w:rsidRPr="00DC370B">
        <w:rPr>
          <w:rFonts w:ascii="Comic Sans MS" w:hAnsi="Comic Sans MS"/>
          <w:noProof/>
          <w:sz w:val="24"/>
          <w:szCs w:val="24"/>
        </w:rPr>
        <w:drawing>
          <wp:inline distT="0" distB="0" distL="0" distR="0" wp14:anchorId="46AE86AC" wp14:editId="3071452F">
            <wp:extent cx="3119755" cy="174625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75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  <w:r w:rsidRPr="00B353BF">
        <w:rPr>
          <w:rFonts w:ascii="Comic Sans MS" w:hAnsi="Comic Sans MS"/>
          <w:sz w:val="24"/>
          <w:szCs w:val="24"/>
        </w:rPr>
        <w:t>Sum:</w:t>
      </w:r>
      <w:r w:rsidRPr="00B353BF">
        <w:rPr>
          <w:rFonts w:ascii="Comic Sans MS" w:hAnsi="Comic Sans MS"/>
          <w:sz w:val="24"/>
          <w:szCs w:val="24"/>
        </w:rPr>
        <w:softHyphen/>
        <w:t>________________________    Difference:  ______</w:t>
      </w:r>
      <w:r>
        <w:rPr>
          <w:rFonts w:ascii="Comic Sans MS" w:hAnsi="Comic Sans MS"/>
          <w:sz w:val="24"/>
          <w:szCs w:val="24"/>
        </w:rPr>
        <w:t>___________________</w:t>
      </w:r>
    </w:p>
    <w:p w:rsidR="0031226F" w:rsidRPr="00B353B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1A6841">
      <w:pPr>
        <w:pStyle w:val="ListParagraph"/>
        <w:numPr>
          <w:ilvl w:val="0"/>
          <w:numId w:val="5"/>
        </w:numPr>
        <w:tabs>
          <w:tab w:val="left" w:pos="2130"/>
        </w:tabs>
        <w:rPr>
          <w:rFonts w:ascii="Comic Sans MS" w:hAnsi="Comic Sans MS"/>
          <w:sz w:val="24"/>
          <w:szCs w:val="24"/>
        </w:rPr>
      </w:pPr>
      <w:r w:rsidRPr="00DC370B">
        <w:rPr>
          <w:rFonts w:ascii="Comic Sans MS" w:hAnsi="Comic Sans MS"/>
          <w:noProof/>
          <w:sz w:val="24"/>
          <w:szCs w:val="24"/>
        </w:rPr>
        <w:drawing>
          <wp:inline distT="0" distB="0" distL="0" distR="0" wp14:anchorId="0477F312" wp14:editId="08B4A899">
            <wp:extent cx="2568575" cy="174625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</w:p>
    <w:p w:rsidR="0031226F" w:rsidRPr="00B353BF" w:rsidRDefault="0031226F" w:rsidP="0031226F">
      <w:pPr>
        <w:pStyle w:val="ListParagraph"/>
        <w:tabs>
          <w:tab w:val="left" w:pos="2130"/>
        </w:tabs>
        <w:ind w:left="360"/>
        <w:rPr>
          <w:rFonts w:ascii="Comic Sans MS" w:hAnsi="Comic Sans MS"/>
          <w:sz w:val="24"/>
          <w:szCs w:val="24"/>
        </w:rPr>
      </w:pPr>
      <w:r w:rsidRPr="00B353BF">
        <w:rPr>
          <w:rFonts w:ascii="Comic Sans MS" w:hAnsi="Comic Sans MS"/>
          <w:sz w:val="24"/>
          <w:szCs w:val="24"/>
        </w:rPr>
        <w:t>Sum:</w:t>
      </w:r>
      <w:r w:rsidRPr="00B353BF">
        <w:rPr>
          <w:rFonts w:ascii="Comic Sans MS" w:hAnsi="Comic Sans MS"/>
          <w:sz w:val="24"/>
          <w:szCs w:val="24"/>
        </w:rPr>
        <w:softHyphen/>
        <w:t>________________________    Difference:  ______</w:t>
      </w:r>
      <w:r>
        <w:rPr>
          <w:rFonts w:ascii="Comic Sans MS" w:hAnsi="Comic Sans MS"/>
          <w:sz w:val="24"/>
          <w:szCs w:val="24"/>
        </w:rPr>
        <w:t>___________________</w:t>
      </w:r>
    </w:p>
    <w:p w:rsidR="0031226F" w:rsidRDefault="0031226F"/>
    <w:p w:rsidR="0031226F" w:rsidRDefault="0031226F"/>
    <w:p w:rsidR="0031226F" w:rsidRDefault="0031226F"/>
    <w:p w:rsidR="00366044" w:rsidRPr="005D4925" w:rsidRDefault="00366044" w:rsidP="00366044">
      <w:pPr>
        <w:spacing w:after="0" w:line="240" w:lineRule="auto"/>
        <w:ind w:left="180" w:right="223"/>
        <w:rPr>
          <w:rFonts w:ascii="Comic Sans MS" w:eastAsia="Cambria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93345</wp:posOffset>
            </wp:positionH>
            <wp:positionV relativeFrom="paragraph">
              <wp:posOffset>611505</wp:posOffset>
            </wp:positionV>
            <wp:extent cx="6136640" cy="286512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664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D4925">
        <w:rPr>
          <w:rFonts w:ascii="Comic Sans MS" w:eastAsia="Cambria" w:hAnsi="Comic Sans MS"/>
          <w:spacing w:val="-1"/>
          <w:sz w:val="24"/>
          <w:szCs w:val="24"/>
        </w:rPr>
        <w:t>F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m</w:t>
      </w:r>
      <w:r w:rsidRPr="005D4925">
        <w:rPr>
          <w:rFonts w:ascii="Comic Sans MS" w:eastAsia="Cambria" w:hAnsi="Comic Sans MS"/>
          <w:sz w:val="24"/>
          <w:szCs w:val="24"/>
        </w:rPr>
        <w:t>er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B</w:t>
      </w:r>
      <w:r w:rsidRPr="005D4925">
        <w:rPr>
          <w:rFonts w:ascii="Comic Sans MS" w:eastAsia="Cambria" w:hAnsi="Comic Sans MS"/>
          <w:sz w:val="24"/>
          <w:szCs w:val="24"/>
        </w:rPr>
        <w:t>ob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i</w:t>
      </w:r>
      <w:r w:rsidRPr="005D4925">
        <w:rPr>
          <w:rFonts w:ascii="Comic Sans MS" w:eastAsia="Cambria" w:hAnsi="Comic Sans MS"/>
          <w:sz w:val="24"/>
          <w:szCs w:val="24"/>
        </w:rPr>
        <w:t xml:space="preserve">s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mbria" w:hAnsi="Comic Sans MS"/>
          <w:sz w:val="24"/>
          <w:szCs w:val="24"/>
        </w:rPr>
        <w:t>l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t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z w:val="24"/>
          <w:szCs w:val="24"/>
        </w:rPr>
        <w:t>g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g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d</w:t>
      </w:r>
      <w:r w:rsidRPr="005D4925">
        <w:rPr>
          <w:rFonts w:ascii="Comic Sans MS" w:eastAsia="Cambria" w:hAnsi="Comic Sans MS"/>
          <w:sz w:val="24"/>
          <w:szCs w:val="24"/>
        </w:rPr>
        <w:t>e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t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h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z w:val="24"/>
          <w:szCs w:val="24"/>
        </w:rPr>
        <w:t>s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p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g</w:t>
      </w:r>
      <w:r w:rsidRPr="005D4925">
        <w:rPr>
          <w:rFonts w:ascii="Comic Sans MS" w:eastAsia="Cambria" w:hAnsi="Comic Sans MS"/>
          <w:sz w:val="24"/>
          <w:szCs w:val="24"/>
        </w:rPr>
        <w:t>.</w:t>
      </w:r>
      <w:r w:rsidRPr="005D4925">
        <w:rPr>
          <w:rFonts w:ascii="Comic Sans MS" w:eastAsia="Cambria" w:hAnsi="Comic Sans MS"/>
          <w:spacing w:val="47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w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t</w:t>
      </w:r>
      <w:r w:rsidRPr="005D4925">
        <w:rPr>
          <w:rFonts w:ascii="Comic Sans MS" w:eastAsia="Cambria" w:hAnsi="Comic Sans MS"/>
          <w:sz w:val="24"/>
          <w:szCs w:val="24"/>
        </w:rPr>
        <w:t xml:space="preserve">s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t</w:t>
      </w:r>
      <w:r w:rsidRPr="005D4925">
        <w:rPr>
          <w:rFonts w:ascii="Comic Sans MS" w:eastAsia="Cambria" w:hAnsi="Comic Sans MS"/>
          <w:sz w:val="24"/>
          <w:szCs w:val="24"/>
        </w:rPr>
        <w:t>o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p</w:t>
      </w:r>
      <w:r w:rsidRPr="005D4925">
        <w:rPr>
          <w:rFonts w:ascii="Comic Sans MS" w:eastAsia="Cambria" w:hAnsi="Comic Sans MS"/>
          <w:sz w:val="24"/>
          <w:szCs w:val="24"/>
        </w:rPr>
        <w:t>l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z w:val="24"/>
          <w:szCs w:val="24"/>
        </w:rPr>
        <w:t>t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q</w:t>
      </w:r>
      <w:r w:rsidRPr="005D4925">
        <w:rPr>
          <w:rFonts w:ascii="Comic Sans MS" w:eastAsia="Cambria" w:hAnsi="Comic Sans MS"/>
          <w:sz w:val="24"/>
          <w:szCs w:val="24"/>
        </w:rPr>
        <w:t>ua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h,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p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u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m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pk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-4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, c</w:t>
      </w:r>
      <w:r w:rsidRPr="005D4925">
        <w:rPr>
          <w:rFonts w:ascii="Comic Sans MS" w:eastAsia="Cambria" w:hAnsi="Comic Sans MS"/>
          <w:sz w:val="24"/>
          <w:szCs w:val="24"/>
        </w:rPr>
        <w:t>o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n</w:t>
      </w:r>
      <w:r w:rsidRPr="005D4925">
        <w:rPr>
          <w:rFonts w:ascii="Comic Sans MS" w:eastAsia="Cambria" w:hAnsi="Comic Sans MS"/>
          <w:sz w:val="24"/>
          <w:szCs w:val="24"/>
        </w:rPr>
        <w:t>,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b</w:t>
      </w:r>
      <w:r w:rsidRPr="005D4925">
        <w:rPr>
          <w:rFonts w:ascii="Comic Sans MS" w:eastAsia="Cambria" w:hAnsi="Comic Sans MS"/>
          <w:sz w:val="24"/>
          <w:szCs w:val="24"/>
        </w:rPr>
        <w:t>ea</w:t>
      </w:r>
      <w:r w:rsidRPr="005D4925">
        <w:rPr>
          <w:rFonts w:ascii="Comic Sans MS" w:eastAsia="Cambria" w:hAnsi="Comic Sans MS"/>
          <w:spacing w:val="-4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,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z w:val="24"/>
          <w:szCs w:val="24"/>
        </w:rPr>
        <w:t xml:space="preserve">d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mbria" w:hAnsi="Comic Sans MS"/>
          <w:sz w:val="24"/>
          <w:szCs w:val="24"/>
        </w:rPr>
        <w:t>o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t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t</w:t>
      </w:r>
      <w:r w:rsidRPr="005D4925">
        <w:rPr>
          <w:rFonts w:ascii="Comic Sans MS" w:eastAsia="Cambria" w:hAnsi="Comic Sans MS"/>
          <w:sz w:val="24"/>
          <w:szCs w:val="24"/>
        </w:rPr>
        <w:t>oe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.</w:t>
      </w:r>
      <w:r w:rsidRPr="005D4925">
        <w:rPr>
          <w:rFonts w:ascii="Comic Sans MS" w:eastAsia="Cambria" w:hAnsi="Comic Sans MS"/>
          <w:spacing w:val="45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z w:val="24"/>
          <w:szCs w:val="24"/>
        </w:rPr>
        <w:t xml:space="preserve">s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mbria" w:hAnsi="Comic Sans MS"/>
          <w:sz w:val="24"/>
          <w:szCs w:val="24"/>
        </w:rPr>
        <w:t>la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for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t</w:t>
      </w:r>
      <w:r w:rsidRPr="005D4925">
        <w:rPr>
          <w:rFonts w:ascii="Comic Sans MS" w:eastAsia="Cambria" w:hAnsi="Comic Sans MS"/>
          <w:sz w:val="24"/>
          <w:szCs w:val="24"/>
        </w:rPr>
        <w:t>h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f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i</w:t>
      </w:r>
      <w:r w:rsidRPr="005D4925">
        <w:rPr>
          <w:rFonts w:ascii="Comic Sans MS" w:eastAsia="Cambria" w:hAnsi="Comic Sans MS"/>
          <w:sz w:val="24"/>
          <w:szCs w:val="24"/>
        </w:rPr>
        <w:t>eld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l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y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mbria" w:hAnsi="Comic Sans MS"/>
          <w:sz w:val="24"/>
          <w:szCs w:val="24"/>
        </w:rPr>
        <w:t>ut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feet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i</w:t>
      </w:r>
      <w:r w:rsidRPr="005D4925">
        <w:rPr>
          <w:rFonts w:ascii="Comic Sans MS" w:eastAsia="Cambria" w:hAnsi="Comic Sans MS"/>
          <w:sz w:val="24"/>
          <w:szCs w:val="24"/>
        </w:rPr>
        <w:t>s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ho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w</w:t>
      </w:r>
      <w:r w:rsidRPr="005D4925">
        <w:rPr>
          <w:rFonts w:ascii="Comic Sans MS" w:eastAsia="Cambria" w:hAnsi="Comic Sans MS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t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h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f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g</w:t>
      </w:r>
      <w:r w:rsidRPr="005D4925">
        <w:rPr>
          <w:rFonts w:ascii="Comic Sans MS" w:eastAsia="Cambria" w:hAnsi="Comic Sans MS"/>
          <w:sz w:val="24"/>
          <w:szCs w:val="24"/>
        </w:rPr>
        <w:t>u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b</w:t>
      </w:r>
      <w:r w:rsidRPr="005D4925">
        <w:rPr>
          <w:rFonts w:ascii="Comic Sans MS" w:eastAsia="Cambria" w:hAnsi="Comic Sans MS"/>
          <w:sz w:val="24"/>
          <w:szCs w:val="24"/>
        </w:rPr>
        <w:t>elo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w</w:t>
      </w:r>
      <w:r w:rsidRPr="005D4925">
        <w:rPr>
          <w:rFonts w:ascii="Comic Sans MS" w:eastAsia="Cambria" w:hAnsi="Comic Sans MS"/>
          <w:sz w:val="24"/>
          <w:szCs w:val="24"/>
        </w:rPr>
        <w:t>.</w:t>
      </w:r>
      <w:r w:rsidRPr="005D4925">
        <w:rPr>
          <w:rFonts w:ascii="Comic Sans MS" w:eastAsia="Cambria" w:hAnsi="Comic Sans MS"/>
          <w:spacing w:val="47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U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t</w:t>
      </w:r>
      <w:r w:rsidRPr="005D4925">
        <w:rPr>
          <w:rFonts w:ascii="Comic Sans MS" w:eastAsia="Cambria" w:hAnsi="Comic Sans MS"/>
          <w:sz w:val="24"/>
          <w:szCs w:val="24"/>
        </w:rPr>
        <w:t>he f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g</w:t>
      </w:r>
      <w:r w:rsidRPr="005D4925">
        <w:rPr>
          <w:rFonts w:ascii="Comic Sans MS" w:eastAsia="Cambria" w:hAnsi="Comic Sans MS"/>
          <w:sz w:val="24"/>
          <w:szCs w:val="24"/>
        </w:rPr>
        <w:t>u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z w:val="24"/>
          <w:szCs w:val="24"/>
        </w:rPr>
        <w:t>e 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z w:val="24"/>
          <w:szCs w:val="24"/>
        </w:rPr>
        <w:t>d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y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mbria" w:hAnsi="Comic Sans MS"/>
          <w:sz w:val="24"/>
          <w:szCs w:val="24"/>
        </w:rPr>
        <w:t>ur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kn</w:t>
      </w:r>
      <w:r w:rsidRPr="005D4925">
        <w:rPr>
          <w:rFonts w:ascii="Comic Sans MS" w:eastAsia="Cambria" w:hAnsi="Comic Sans MS"/>
          <w:sz w:val="24"/>
          <w:szCs w:val="24"/>
        </w:rPr>
        <w:t>o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w</w:t>
      </w:r>
      <w:r w:rsidRPr="005D4925">
        <w:rPr>
          <w:rFonts w:ascii="Comic Sans MS" w:eastAsia="Cambria" w:hAnsi="Comic Sans MS"/>
          <w:sz w:val="24"/>
          <w:szCs w:val="24"/>
        </w:rPr>
        <w:t>l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d</w:t>
      </w:r>
      <w:r w:rsidRPr="005D4925">
        <w:rPr>
          <w:rFonts w:ascii="Comic Sans MS" w:eastAsia="Cambria" w:hAnsi="Comic Sans MS"/>
          <w:spacing w:val="-4"/>
          <w:sz w:val="24"/>
          <w:szCs w:val="24"/>
        </w:rPr>
        <w:t>g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of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p</w:t>
      </w:r>
      <w:r w:rsidRPr="005D4925">
        <w:rPr>
          <w:rFonts w:ascii="Comic Sans MS" w:eastAsia="Cambria" w:hAnsi="Comic Sans MS"/>
          <w:sz w:val="24"/>
          <w:szCs w:val="24"/>
        </w:rPr>
        <w:t>ol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y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mi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a</w:t>
      </w:r>
      <w:r w:rsidRPr="005D4925">
        <w:rPr>
          <w:rFonts w:ascii="Comic Sans MS" w:eastAsia="Cambria" w:hAnsi="Comic Sans MS"/>
          <w:sz w:val="24"/>
          <w:szCs w:val="24"/>
        </w:rPr>
        <w:t>l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,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p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m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t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z w:val="24"/>
          <w:szCs w:val="24"/>
        </w:rPr>
        <w:t>,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z w:val="24"/>
          <w:szCs w:val="24"/>
        </w:rPr>
        <w:t>d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z w:val="24"/>
          <w:szCs w:val="24"/>
        </w:rPr>
        <w:t>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mbria" w:hAnsi="Comic Sans MS"/>
          <w:sz w:val="24"/>
          <w:szCs w:val="24"/>
        </w:rPr>
        <w:t>ea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t</w:t>
      </w:r>
      <w:r w:rsidRPr="005D4925">
        <w:rPr>
          <w:rFonts w:ascii="Comic Sans MS" w:eastAsia="Cambria" w:hAnsi="Comic Sans MS"/>
          <w:sz w:val="24"/>
          <w:szCs w:val="24"/>
        </w:rPr>
        <w:t>o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s</w:t>
      </w:r>
      <w:r w:rsidRPr="005D4925">
        <w:rPr>
          <w:rFonts w:ascii="Comic Sans MS" w:eastAsia="Cambria" w:hAnsi="Comic Sans MS"/>
          <w:sz w:val="24"/>
          <w:szCs w:val="24"/>
        </w:rPr>
        <w:t>ol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v</w:t>
      </w:r>
      <w:r w:rsidRPr="005D4925">
        <w:rPr>
          <w:rFonts w:ascii="Comic Sans MS" w:eastAsia="Cambria" w:hAnsi="Comic Sans MS"/>
          <w:sz w:val="24"/>
          <w:szCs w:val="24"/>
        </w:rPr>
        <w:t>e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t</w:t>
      </w:r>
      <w:r w:rsidRPr="005D4925">
        <w:rPr>
          <w:rFonts w:ascii="Comic Sans MS" w:eastAsia="Cambria" w:hAnsi="Comic Sans MS"/>
          <w:sz w:val="24"/>
          <w:szCs w:val="24"/>
        </w:rPr>
        <w:t xml:space="preserve">he </w:t>
      </w:r>
      <w:r w:rsidRPr="005D4925">
        <w:rPr>
          <w:rFonts w:ascii="Comic Sans MS" w:eastAsia="Cambria" w:hAnsi="Comic Sans MS"/>
          <w:spacing w:val="-3"/>
          <w:sz w:val="24"/>
          <w:szCs w:val="24"/>
        </w:rPr>
        <w:t>f</w:t>
      </w:r>
      <w:r w:rsidRPr="005D4925">
        <w:rPr>
          <w:rFonts w:ascii="Comic Sans MS" w:eastAsia="Cambria" w:hAnsi="Comic Sans MS"/>
          <w:sz w:val="24"/>
          <w:szCs w:val="24"/>
        </w:rPr>
        <w:t>ollo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w</w:t>
      </w:r>
      <w:r w:rsidRPr="005D4925">
        <w:rPr>
          <w:rFonts w:ascii="Comic Sans MS" w:eastAsia="Cambria" w:hAnsi="Comic Sans MS"/>
          <w:spacing w:val="1"/>
          <w:sz w:val="24"/>
          <w:szCs w:val="24"/>
        </w:rPr>
        <w:t>i</w:t>
      </w:r>
      <w:r w:rsidRPr="005D4925">
        <w:rPr>
          <w:rFonts w:ascii="Comic Sans MS" w:eastAsia="Cambria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mbria" w:hAnsi="Comic Sans MS"/>
          <w:spacing w:val="-2"/>
          <w:sz w:val="24"/>
          <w:szCs w:val="24"/>
        </w:rPr>
        <w:t>g</w:t>
      </w:r>
      <w:r w:rsidRPr="005D4925">
        <w:rPr>
          <w:rFonts w:ascii="Comic Sans MS" w:eastAsia="Cambria" w:hAnsi="Comic Sans MS"/>
          <w:sz w:val="24"/>
          <w:szCs w:val="24"/>
        </w:rPr>
        <w:t>:</w:t>
      </w: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jc w:val="center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20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  <w:r w:rsidRPr="005D4925">
        <w:rPr>
          <w:rFonts w:ascii="Comic Sans MS" w:eastAsia="Calibri" w:hAnsi="Comic Sans MS"/>
          <w:sz w:val="24"/>
          <w:szCs w:val="24"/>
        </w:rPr>
        <w:t xml:space="preserve">a. </w:t>
      </w:r>
      <w:r>
        <w:rPr>
          <w:rFonts w:ascii="Comic Sans MS" w:eastAsia="Calibri" w:hAnsi="Comic Sans MS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W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i</w:t>
      </w:r>
      <w:r w:rsidRPr="005D4925">
        <w:rPr>
          <w:rFonts w:ascii="Comic Sans MS" w:eastAsia="Calibri" w:hAnsi="Comic Sans MS"/>
          <w:sz w:val="24"/>
          <w:szCs w:val="24"/>
        </w:rPr>
        <w:t>t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ex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s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a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s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z w:val="24"/>
          <w:szCs w:val="24"/>
        </w:rPr>
        <w:t>ts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l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g</w:t>
      </w:r>
      <w:r w:rsidRPr="005D4925">
        <w:rPr>
          <w:rFonts w:ascii="Comic Sans MS" w:eastAsia="Calibri" w:hAnsi="Comic Sans MS"/>
          <w:sz w:val="24"/>
          <w:szCs w:val="24"/>
        </w:rPr>
        <w:t>th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u</w:t>
      </w:r>
      <w:r w:rsidRPr="005D4925">
        <w:rPr>
          <w:rFonts w:ascii="Comic Sans MS" w:eastAsia="Calibri" w:hAnsi="Comic Sans MS"/>
          <w:sz w:val="24"/>
          <w:szCs w:val="24"/>
        </w:rPr>
        <w:t>th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sid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i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ld</w:t>
      </w:r>
      <w:r w:rsidRPr="005D4925">
        <w:rPr>
          <w:rFonts w:ascii="Comic Sans MS" w:eastAsia="Calibri" w:hAnsi="Comic Sans MS"/>
          <w:sz w:val="24"/>
          <w:szCs w:val="24"/>
        </w:rPr>
        <w:t>.</w:t>
      </w: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19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  <w:r w:rsidRPr="005D4925">
        <w:rPr>
          <w:rFonts w:ascii="Comic Sans MS" w:eastAsia="Calibri" w:hAnsi="Comic Sans MS"/>
          <w:spacing w:val="-1"/>
          <w:sz w:val="24"/>
          <w:szCs w:val="24"/>
        </w:rPr>
        <w:t>b.  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lif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l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a</w:t>
      </w:r>
      <w:r w:rsidRPr="005D4925">
        <w:rPr>
          <w:rFonts w:ascii="Comic Sans MS" w:eastAsia="Calibri" w:hAnsi="Comic Sans MS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x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s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a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s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>s 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u</w:t>
      </w:r>
      <w:r w:rsidRPr="005D4925">
        <w:rPr>
          <w:rFonts w:ascii="Comic Sans MS" w:eastAsia="Calibri" w:hAnsi="Comic Sans MS"/>
          <w:sz w:val="24"/>
          <w:szCs w:val="24"/>
        </w:rPr>
        <w:t>th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sid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i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ld</w:t>
      </w:r>
      <w:r w:rsidRPr="005D4925">
        <w:rPr>
          <w:rFonts w:ascii="Comic Sans MS" w:eastAsia="Calibri" w:hAnsi="Comic Sans MS"/>
          <w:sz w:val="24"/>
          <w:szCs w:val="24"/>
        </w:rPr>
        <w:t>.</w:t>
      </w: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19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  <w:r w:rsidRPr="005D4925">
        <w:rPr>
          <w:rFonts w:ascii="Comic Sans MS" w:eastAsia="Calibri" w:hAnsi="Comic Sans MS"/>
          <w:sz w:val="24"/>
          <w:szCs w:val="24"/>
        </w:rPr>
        <w:t>c.  W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i</w:t>
      </w:r>
      <w:r w:rsidRPr="005D4925">
        <w:rPr>
          <w:rFonts w:ascii="Comic Sans MS" w:eastAsia="Calibri" w:hAnsi="Comic Sans MS"/>
          <w:sz w:val="24"/>
          <w:szCs w:val="24"/>
        </w:rPr>
        <w:t>t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l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a</w:t>
      </w:r>
      <w:r w:rsidRPr="005D4925">
        <w:rPr>
          <w:rFonts w:ascii="Comic Sans MS" w:eastAsia="Calibri" w:hAnsi="Comic Sans MS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ex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ss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a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s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z w:val="24"/>
          <w:szCs w:val="24"/>
        </w:rPr>
        <w:t>ts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>
        <w:rPr>
          <w:rFonts w:ascii="Comic Sans MS" w:eastAsia="Calibri" w:hAnsi="Comic Sans MS"/>
          <w:spacing w:val="-1"/>
          <w:sz w:val="24"/>
          <w:szCs w:val="24"/>
        </w:rPr>
        <w:t>area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 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u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z w:val="24"/>
          <w:szCs w:val="24"/>
        </w:rPr>
        <w:t>k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i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d</w:t>
      </w:r>
      <w:r w:rsidRPr="005D4925">
        <w:rPr>
          <w:rFonts w:ascii="Comic Sans MS" w:eastAsia="Calibri" w:hAnsi="Comic Sans MS"/>
          <w:sz w:val="24"/>
          <w:szCs w:val="24"/>
        </w:rPr>
        <w:t>.</w:t>
      </w: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19"/>
        </w:tabs>
        <w:spacing w:after="0" w:line="240" w:lineRule="auto"/>
        <w:ind w:left="360" w:right="420" w:hanging="360"/>
        <w:rPr>
          <w:rFonts w:ascii="Comic Sans MS" w:eastAsia="Calibri" w:hAnsi="Comic Sans MS"/>
          <w:sz w:val="24"/>
          <w:szCs w:val="24"/>
        </w:rPr>
      </w:pPr>
      <w:r w:rsidRPr="005D4925">
        <w:rPr>
          <w:rFonts w:ascii="Comic Sans MS" w:eastAsia="Calibri" w:hAnsi="Comic Sans MS"/>
          <w:spacing w:val="-1"/>
          <w:sz w:val="24"/>
          <w:szCs w:val="24"/>
        </w:rPr>
        <w:t>d.  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lif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l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a</w:t>
      </w:r>
      <w:r w:rsidRPr="005D4925">
        <w:rPr>
          <w:rFonts w:ascii="Comic Sans MS" w:eastAsia="Calibri" w:hAnsi="Comic Sans MS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x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s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a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s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>s 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>
        <w:rPr>
          <w:rFonts w:ascii="Comic Sans MS" w:eastAsia="Calibri" w:hAnsi="Comic Sans MS"/>
          <w:spacing w:val="-1"/>
          <w:sz w:val="24"/>
          <w:szCs w:val="24"/>
        </w:rPr>
        <w:t>area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 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u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z w:val="24"/>
          <w:szCs w:val="24"/>
        </w:rPr>
        <w:t>k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i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fi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ld</w:t>
      </w:r>
      <w:r w:rsidRPr="005D4925">
        <w:rPr>
          <w:rFonts w:ascii="Comic Sans MS" w:eastAsia="Calibri" w:hAnsi="Comic Sans MS"/>
          <w:sz w:val="24"/>
          <w:szCs w:val="24"/>
        </w:rPr>
        <w:t xml:space="preserve">.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 xml:space="preserve">e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s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w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p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i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m</w:t>
      </w:r>
      <w:r w:rsidRPr="005D4925">
        <w:rPr>
          <w:rFonts w:ascii="Comic Sans MS" w:eastAsia="Calibri" w:hAnsi="Comic Sans MS"/>
          <w:sz w:val="24"/>
          <w:szCs w:val="24"/>
        </w:rPr>
        <w:t>eter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w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ul</w:t>
      </w:r>
      <w:r w:rsidRPr="005D4925">
        <w:rPr>
          <w:rFonts w:ascii="Comic Sans MS" w:eastAsia="Calibri" w:hAnsi="Comic Sans MS"/>
          <w:sz w:val="24"/>
          <w:szCs w:val="24"/>
        </w:rPr>
        <w:t>d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b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us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u</w:t>
      </w:r>
      <w:r w:rsidRPr="005D4925">
        <w:rPr>
          <w:rFonts w:ascii="Comic Sans MS" w:eastAsia="Calibri" w:hAnsi="Comic Sans MS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Fa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z w:val="24"/>
          <w:szCs w:val="24"/>
        </w:rPr>
        <w:t>er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B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b</w:t>
      </w:r>
      <w:r w:rsidRPr="005D4925">
        <w:rPr>
          <w:rFonts w:ascii="Comic Sans MS" w:eastAsia="Calibri" w:hAnsi="Comic Sans MS"/>
          <w:sz w:val="24"/>
          <w:szCs w:val="24"/>
        </w:rPr>
        <w:t>.</w:t>
      </w: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20"/>
        </w:tabs>
        <w:spacing w:after="0" w:line="240" w:lineRule="auto"/>
        <w:rPr>
          <w:rFonts w:ascii="Comic Sans MS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20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  <w:r w:rsidRPr="005D4925">
        <w:rPr>
          <w:rFonts w:ascii="Comic Sans MS" w:hAnsi="Comic Sans MS"/>
          <w:sz w:val="24"/>
          <w:szCs w:val="24"/>
        </w:rPr>
        <w:t xml:space="preserve">e.  </w:t>
      </w:r>
      <w:r w:rsidRPr="005D4925">
        <w:rPr>
          <w:rFonts w:ascii="Comic Sans MS" w:eastAsia="Calibri" w:hAnsi="Comic Sans MS"/>
          <w:sz w:val="24"/>
          <w:szCs w:val="24"/>
        </w:rPr>
        <w:t>W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i</w:t>
      </w:r>
      <w:r w:rsidRPr="005D4925">
        <w:rPr>
          <w:rFonts w:ascii="Comic Sans MS" w:eastAsia="Calibri" w:hAnsi="Comic Sans MS"/>
          <w:sz w:val="24"/>
          <w:szCs w:val="24"/>
        </w:rPr>
        <w:t>t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l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a</w:t>
      </w:r>
      <w:r w:rsidRPr="005D4925">
        <w:rPr>
          <w:rFonts w:ascii="Comic Sans MS" w:eastAsia="Calibri" w:hAnsi="Comic Sans MS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ex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ss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a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s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z w:val="24"/>
          <w:szCs w:val="24"/>
        </w:rPr>
        <w:t>ts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e</w:t>
      </w:r>
      <w:r w:rsidRPr="005D4925">
        <w:rPr>
          <w:rFonts w:ascii="Comic Sans MS" w:eastAsia="Calibri" w:hAnsi="Comic Sans MS"/>
          <w:sz w:val="24"/>
          <w:szCs w:val="24"/>
        </w:rPr>
        <w:t xml:space="preserve">a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i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ld</w:t>
      </w:r>
      <w:r w:rsidRPr="005D4925">
        <w:rPr>
          <w:rFonts w:ascii="Comic Sans MS" w:eastAsia="Calibri" w:hAnsi="Comic Sans MS"/>
          <w:sz w:val="24"/>
          <w:szCs w:val="24"/>
        </w:rPr>
        <w:t>.</w:t>
      </w:r>
    </w:p>
    <w:p w:rsidR="00366044" w:rsidRPr="005D4925" w:rsidRDefault="00366044" w:rsidP="00366044">
      <w:pPr>
        <w:widowControl w:val="0"/>
        <w:tabs>
          <w:tab w:val="left" w:pos="820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20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820"/>
        </w:tabs>
        <w:spacing w:after="0" w:line="240" w:lineRule="auto"/>
        <w:rPr>
          <w:rFonts w:ascii="Comic Sans MS" w:eastAsia="Calibri" w:hAnsi="Comic Sans MS"/>
          <w:sz w:val="24"/>
          <w:szCs w:val="24"/>
        </w:rPr>
      </w:pPr>
    </w:p>
    <w:p w:rsidR="00366044" w:rsidRPr="005D4925" w:rsidRDefault="00366044" w:rsidP="00366044">
      <w:pPr>
        <w:widowControl w:val="0"/>
        <w:tabs>
          <w:tab w:val="left" w:pos="480"/>
        </w:tabs>
        <w:spacing w:after="0" w:line="240" w:lineRule="auto"/>
        <w:ind w:left="360" w:right="697" w:hanging="360"/>
        <w:rPr>
          <w:rFonts w:ascii="Comic Sans MS" w:eastAsia="Calibri" w:hAnsi="Comic Sans MS"/>
          <w:sz w:val="24"/>
          <w:szCs w:val="24"/>
        </w:rPr>
      </w:pPr>
      <w:r w:rsidRPr="005D4925">
        <w:rPr>
          <w:rFonts w:ascii="Comic Sans MS" w:eastAsia="Calibri" w:hAnsi="Comic Sans MS"/>
          <w:spacing w:val="-1"/>
          <w:sz w:val="24"/>
          <w:szCs w:val="24"/>
        </w:rPr>
        <w:t>f.  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lif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l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ia</w:t>
      </w:r>
      <w:r w:rsidRPr="005D4925">
        <w:rPr>
          <w:rFonts w:ascii="Comic Sans MS" w:eastAsia="Calibri" w:hAnsi="Comic Sans MS"/>
          <w:sz w:val="24"/>
          <w:szCs w:val="24"/>
        </w:rPr>
        <w:t>l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x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si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a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>s t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r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e</w:t>
      </w:r>
      <w:r w:rsidRPr="005D4925">
        <w:rPr>
          <w:rFonts w:ascii="Comic Sans MS" w:eastAsia="Calibri" w:hAnsi="Comic Sans MS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4"/>
          <w:sz w:val="24"/>
          <w:szCs w:val="24"/>
        </w:rPr>
        <w:t>p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i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ld</w:t>
      </w:r>
      <w:r w:rsidRPr="005D4925">
        <w:rPr>
          <w:rFonts w:ascii="Comic Sans MS" w:eastAsia="Calibri" w:hAnsi="Comic Sans MS"/>
          <w:sz w:val="24"/>
          <w:szCs w:val="24"/>
        </w:rPr>
        <w:t>.</w:t>
      </w:r>
      <w:r w:rsidRPr="005D4925">
        <w:rPr>
          <w:rFonts w:ascii="Comic Sans MS" w:eastAsia="Calibri" w:hAnsi="Comic Sans MS"/>
          <w:spacing w:val="47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S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</w:t>
      </w:r>
      <w:r w:rsidRPr="005D4925">
        <w:rPr>
          <w:rFonts w:ascii="Comic Sans MS" w:eastAsia="Calibri" w:hAnsi="Comic Sans MS"/>
          <w:sz w:val="24"/>
          <w:szCs w:val="24"/>
        </w:rPr>
        <w:t>t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n</w:t>
      </w:r>
      <w:r w:rsidRPr="005D4925">
        <w:rPr>
          <w:rFonts w:ascii="Comic Sans MS" w:eastAsia="Calibri" w:hAnsi="Comic Sans MS"/>
          <w:sz w:val="24"/>
          <w:szCs w:val="24"/>
        </w:rPr>
        <w:t xml:space="preserve">e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r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s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z w:val="24"/>
          <w:szCs w:val="24"/>
        </w:rPr>
        <w:t>n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w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y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t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h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z w:val="24"/>
          <w:szCs w:val="24"/>
        </w:rPr>
        <w:t>c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l</w:t>
      </w:r>
      <w:r w:rsidRPr="005D4925">
        <w:rPr>
          <w:rFonts w:ascii="Comic Sans MS" w:eastAsia="Calibri" w:hAnsi="Comic Sans MS"/>
          <w:sz w:val="24"/>
          <w:szCs w:val="24"/>
        </w:rPr>
        <w:t>c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ula</w:t>
      </w:r>
      <w:r w:rsidRPr="005D4925">
        <w:rPr>
          <w:rFonts w:ascii="Comic Sans MS" w:eastAsia="Calibri" w:hAnsi="Comic Sans MS"/>
          <w:sz w:val="24"/>
          <w:szCs w:val="24"/>
        </w:rPr>
        <w:t>ted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ar</w:t>
      </w:r>
      <w:r w:rsidRPr="005D4925">
        <w:rPr>
          <w:rFonts w:ascii="Comic Sans MS" w:eastAsia="Calibri" w:hAnsi="Comic Sans MS"/>
          <w:sz w:val="24"/>
          <w:szCs w:val="24"/>
        </w:rPr>
        <w:t xml:space="preserve">ea 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w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ul</w:t>
      </w:r>
      <w:r w:rsidRPr="005D4925">
        <w:rPr>
          <w:rFonts w:ascii="Comic Sans MS" w:eastAsia="Calibri" w:hAnsi="Comic Sans MS"/>
          <w:sz w:val="24"/>
          <w:szCs w:val="24"/>
        </w:rPr>
        <w:t>d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 xml:space="preserve"> b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u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s</w:t>
      </w:r>
      <w:r w:rsidRPr="005D4925">
        <w:rPr>
          <w:rFonts w:ascii="Comic Sans MS" w:eastAsia="Calibri" w:hAnsi="Comic Sans MS"/>
          <w:sz w:val="24"/>
          <w:szCs w:val="24"/>
        </w:rPr>
        <w:t>e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u</w:t>
      </w:r>
      <w:r w:rsidRPr="005D4925">
        <w:rPr>
          <w:rFonts w:ascii="Comic Sans MS" w:eastAsia="Calibri" w:hAnsi="Comic Sans MS"/>
          <w:sz w:val="24"/>
          <w:szCs w:val="24"/>
        </w:rPr>
        <w:t xml:space="preserve">l 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>t</w:t>
      </w:r>
      <w:r w:rsidRPr="005D4925">
        <w:rPr>
          <w:rFonts w:ascii="Comic Sans MS" w:eastAsia="Calibri" w:hAnsi="Comic Sans MS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Fa</w:t>
      </w:r>
      <w:r w:rsidRPr="005D4925">
        <w:rPr>
          <w:rFonts w:ascii="Comic Sans MS" w:eastAsia="Calibri" w:hAnsi="Comic Sans MS"/>
          <w:spacing w:val="-3"/>
          <w:sz w:val="24"/>
          <w:szCs w:val="24"/>
        </w:rPr>
        <w:t>r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m</w:t>
      </w:r>
      <w:r w:rsidRPr="005D4925">
        <w:rPr>
          <w:rFonts w:ascii="Comic Sans MS" w:eastAsia="Calibri" w:hAnsi="Comic Sans MS"/>
          <w:sz w:val="24"/>
          <w:szCs w:val="24"/>
        </w:rPr>
        <w:t>er</w:t>
      </w:r>
      <w:r w:rsidRPr="005D4925">
        <w:rPr>
          <w:rFonts w:ascii="Comic Sans MS" w:eastAsia="Calibri" w:hAnsi="Comic Sans MS"/>
          <w:spacing w:val="-2"/>
          <w:sz w:val="24"/>
          <w:szCs w:val="24"/>
        </w:rPr>
        <w:t xml:space="preserve"> 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B</w:t>
      </w:r>
      <w:r w:rsidRPr="005D4925">
        <w:rPr>
          <w:rFonts w:ascii="Comic Sans MS" w:eastAsia="Calibri" w:hAnsi="Comic Sans MS"/>
          <w:spacing w:val="1"/>
          <w:sz w:val="24"/>
          <w:szCs w:val="24"/>
        </w:rPr>
        <w:t>o</w:t>
      </w:r>
      <w:r w:rsidRPr="005D4925">
        <w:rPr>
          <w:rFonts w:ascii="Comic Sans MS" w:eastAsia="Calibri" w:hAnsi="Comic Sans MS"/>
          <w:spacing w:val="-1"/>
          <w:sz w:val="24"/>
          <w:szCs w:val="24"/>
        </w:rPr>
        <w:t>b</w:t>
      </w:r>
      <w:r w:rsidRPr="005D4925">
        <w:rPr>
          <w:rFonts w:ascii="Comic Sans MS" w:eastAsia="Calibri" w:hAnsi="Comic Sans MS"/>
          <w:sz w:val="24"/>
          <w:szCs w:val="24"/>
        </w:rPr>
        <w:t>.</w:t>
      </w:r>
    </w:p>
    <w:p w:rsidR="00366044" w:rsidRDefault="00366044" w:rsidP="00366044">
      <w:pPr>
        <w:spacing w:after="0"/>
        <w:rPr>
          <w:rFonts w:ascii="Comic Sans MS" w:hAnsi="Comic Sans MS"/>
          <w:b/>
          <w:sz w:val="24"/>
        </w:rPr>
      </w:pPr>
    </w:p>
    <w:p w:rsidR="0031226F" w:rsidRDefault="0031226F" w:rsidP="00366044"/>
    <w:p w:rsidR="00D81930" w:rsidRDefault="00D81930" w:rsidP="00366044"/>
    <w:p w:rsidR="00D81930" w:rsidRDefault="00D81930" w:rsidP="00366044"/>
    <w:p w:rsidR="00D81930" w:rsidRDefault="00D81930" w:rsidP="00366044"/>
    <w:p w:rsidR="00D81930" w:rsidRPr="00ED0388" w:rsidRDefault="00D81930" w:rsidP="00D81930">
      <w:pPr>
        <w:rPr>
          <w:rFonts w:ascii="Comic Sans MS" w:hAnsi="Comic Sans MS"/>
          <w:sz w:val="24"/>
          <w:szCs w:val="24"/>
        </w:rPr>
      </w:pPr>
      <w:r w:rsidRPr="00ED0388">
        <w:rPr>
          <w:rFonts w:ascii="Comic Sans MS" w:hAnsi="Comic Sans MS"/>
          <w:sz w:val="24"/>
          <w:szCs w:val="24"/>
        </w:rPr>
        <w:lastRenderedPageBreak/>
        <w:t>If the base of a triangle has a length of 8</w:t>
      </w:r>
      <w:r w:rsidRPr="00ED0388">
        <w:rPr>
          <w:rFonts w:ascii="Comic Sans MS" w:hAnsi="Comic Sans MS"/>
          <w:i/>
          <w:sz w:val="24"/>
          <w:szCs w:val="24"/>
        </w:rPr>
        <w:t>x</w:t>
      </w:r>
      <w:r w:rsidRPr="00ED0388">
        <w:rPr>
          <w:rFonts w:ascii="Comic Sans MS" w:hAnsi="Comic Sans MS"/>
          <w:sz w:val="24"/>
          <w:szCs w:val="24"/>
        </w:rPr>
        <w:t xml:space="preserve"> units, and the height is </w:t>
      </w:r>
      <w:r w:rsidRPr="00ED0388">
        <w:rPr>
          <w:rFonts w:ascii="Comic Sans MS" w:hAnsi="Comic Sans MS"/>
          <w:position w:val="-6"/>
          <w:sz w:val="24"/>
          <w:szCs w:val="24"/>
        </w:rPr>
        <w:object w:dxaOrig="520" w:dyaOrig="279">
          <v:shape id="_x0000_i1027" type="#_x0000_t75" style="width:28.5pt;height:14.25pt" o:ole="">
            <v:imagedata r:id="rId29" o:title=""/>
          </v:shape>
          <o:OLEObject Type="Embed" ProgID="Equation.DSMT4" ShapeID="_x0000_i1027" DrawAspect="Content" ObjectID="_1567609290" r:id="rId30"/>
        </w:object>
      </w:r>
      <w:r w:rsidRPr="00ED0388">
        <w:rPr>
          <w:rFonts w:ascii="Comic Sans MS" w:hAnsi="Comic Sans MS"/>
          <w:sz w:val="24"/>
          <w:szCs w:val="24"/>
        </w:rPr>
        <w:t xml:space="preserve"> units, write a simplified algebraic expression for the </w:t>
      </w:r>
      <w:r w:rsidRPr="00ED0388">
        <w:rPr>
          <w:rFonts w:ascii="Comic Sans MS" w:hAnsi="Comic Sans MS"/>
          <w:b/>
          <w:sz w:val="24"/>
          <w:szCs w:val="24"/>
          <w:u w:val="single"/>
        </w:rPr>
        <w:t>area</w:t>
      </w:r>
      <w:r w:rsidRPr="00ED0388">
        <w:rPr>
          <w:rFonts w:ascii="Comic Sans MS" w:hAnsi="Comic Sans MS"/>
          <w:sz w:val="24"/>
          <w:szCs w:val="24"/>
        </w:rPr>
        <w:t xml:space="preserve"> of the triangle in terms of </w:t>
      </w:r>
      <w:r w:rsidRPr="00ED0388">
        <w:rPr>
          <w:rFonts w:ascii="Comic Sans MS" w:hAnsi="Comic Sans MS"/>
          <w:i/>
          <w:sz w:val="24"/>
          <w:szCs w:val="24"/>
        </w:rPr>
        <w:t>x</w:t>
      </w:r>
      <w:r w:rsidRPr="00ED0388">
        <w:rPr>
          <w:rFonts w:ascii="Comic Sans MS" w:hAnsi="Comic Sans MS"/>
          <w:sz w:val="24"/>
          <w:szCs w:val="24"/>
        </w:rPr>
        <w:t>.</w:t>
      </w:r>
    </w:p>
    <w:p w:rsidR="00D81930" w:rsidRPr="00ED0388" w:rsidRDefault="00D81930" w:rsidP="00D81930">
      <w:pPr>
        <w:rPr>
          <w:rFonts w:ascii="Comic Sans MS" w:hAnsi="Comic Sans MS"/>
          <w:sz w:val="24"/>
          <w:szCs w:val="24"/>
        </w:rPr>
      </w:pPr>
    </w:p>
    <w:p w:rsidR="00D81930" w:rsidRDefault="00D81930" w:rsidP="00D81930">
      <w:pPr>
        <w:rPr>
          <w:rFonts w:ascii="Comic Sans MS" w:hAnsi="Comic Sans MS"/>
          <w:sz w:val="24"/>
          <w:szCs w:val="24"/>
        </w:rPr>
      </w:pPr>
    </w:p>
    <w:p w:rsidR="00D81930" w:rsidRPr="00ED0388" w:rsidRDefault="00D81930" w:rsidP="00D81930">
      <w:pPr>
        <w:rPr>
          <w:rFonts w:ascii="Comic Sans MS" w:hAnsi="Comic Sans MS"/>
          <w:sz w:val="24"/>
          <w:szCs w:val="24"/>
        </w:rPr>
      </w:pPr>
    </w:p>
    <w:p w:rsidR="00D81930" w:rsidRPr="00ED0388" w:rsidRDefault="00D81930" w:rsidP="00D81930">
      <w:pPr>
        <w:rPr>
          <w:rFonts w:ascii="Comic Sans MS" w:hAnsi="Comic Sans MS"/>
          <w:sz w:val="24"/>
          <w:szCs w:val="24"/>
        </w:rPr>
      </w:pPr>
    </w:p>
    <w:p w:rsidR="00D81930" w:rsidRPr="00ED0388" w:rsidRDefault="00D81930" w:rsidP="00D81930">
      <w:pPr>
        <w:rPr>
          <w:rFonts w:ascii="Comic Sans MS" w:hAnsi="Comic Sans MS"/>
          <w:sz w:val="24"/>
          <w:szCs w:val="24"/>
        </w:rPr>
      </w:pPr>
      <w:r w:rsidRPr="00ED0388">
        <w:rPr>
          <w:rFonts w:ascii="Comic Sans MS" w:hAnsi="Comic Sans MS"/>
          <w:sz w:val="24"/>
          <w:szCs w:val="24"/>
        </w:rPr>
        <w:t xml:space="preserve">A square has a side length of </w:t>
      </w:r>
      <w:r w:rsidRPr="00ED0388">
        <w:rPr>
          <w:rFonts w:ascii="Comic Sans MS" w:hAnsi="Comic Sans MS"/>
          <w:i/>
          <w:sz w:val="24"/>
          <w:szCs w:val="24"/>
        </w:rPr>
        <w:t>k</w:t>
      </w:r>
      <w:r w:rsidRPr="00ED0388">
        <w:rPr>
          <w:rFonts w:ascii="Comic Sans MS" w:hAnsi="Comic Sans MS"/>
          <w:sz w:val="24"/>
          <w:szCs w:val="24"/>
        </w:rPr>
        <w:t xml:space="preserve">.  If the length of the square is increased by 6 units, and the width of the square is increased by 4 units to create a new, larger rectangle, write a simplified algebraic expression for the </w:t>
      </w:r>
      <w:r w:rsidRPr="00ED0388">
        <w:rPr>
          <w:rFonts w:ascii="Comic Sans MS" w:hAnsi="Comic Sans MS"/>
          <w:b/>
          <w:sz w:val="24"/>
          <w:szCs w:val="24"/>
          <w:u w:val="single"/>
        </w:rPr>
        <w:t>area</w:t>
      </w:r>
      <w:r w:rsidRPr="00ED0388">
        <w:rPr>
          <w:rFonts w:ascii="Comic Sans MS" w:hAnsi="Comic Sans MS"/>
          <w:sz w:val="24"/>
          <w:szCs w:val="24"/>
        </w:rPr>
        <w:t xml:space="preserve"> of the new rectangle in terms of </w:t>
      </w:r>
      <w:r w:rsidRPr="00ED0388">
        <w:rPr>
          <w:rFonts w:ascii="Comic Sans MS" w:hAnsi="Comic Sans MS"/>
          <w:i/>
          <w:sz w:val="24"/>
          <w:szCs w:val="24"/>
        </w:rPr>
        <w:t>k</w:t>
      </w:r>
      <w:r w:rsidRPr="00ED0388">
        <w:rPr>
          <w:rFonts w:ascii="Comic Sans MS" w:hAnsi="Comic Sans MS"/>
          <w:sz w:val="24"/>
          <w:szCs w:val="24"/>
        </w:rPr>
        <w:t>.</w:t>
      </w:r>
    </w:p>
    <w:p w:rsidR="007B582B" w:rsidRDefault="007B582B">
      <w:pPr>
        <w:spacing w:after="160" w:line="259" w:lineRule="auto"/>
      </w:pPr>
    </w:p>
    <w:p w:rsidR="007B582B" w:rsidRDefault="007B582B">
      <w:pPr>
        <w:spacing w:after="160" w:line="259" w:lineRule="auto"/>
      </w:pPr>
    </w:p>
    <w:p w:rsidR="007B582B" w:rsidRDefault="007B582B">
      <w:pPr>
        <w:spacing w:after="160" w:line="259" w:lineRule="auto"/>
      </w:pPr>
    </w:p>
    <w:p w:rsidR="007B582B" w:rsidRDefault="007B582B">
      <w:pPr>
        <w:spacing w:after="160" w:line="259" w:lineRule="auto"/>
      </w:pPr>
    </w:p>
    <w:p w:rsidR="007B582B" w:rsidRPr="00C63C6A" w:rsidRDefault="007B582B" w:rsidP="001A6841">
      <w:pPr>
        <w:numPr>
          <w:ilvl w:val="0"/>
          <w:numId w:val="47"/>
        </w:num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63C6A">
        <w:rPr>
          <w:rFonts w:ascii="Times New Roman" w:hAnsi="Times New Roman"/>
          <w:b/>
          <w:bCs/>
          <w:iCs/>
          <w:sz w:val="28"/>
          <w:szCs w:val="28"/>
        </w:rPr>
        <w:t>Bob mowed (2x</w:t>
      </w:r>
      <w:r w:rsidRPr="00C63C6A">
        <w:rPr>
          <w:rFonts w:ascii="Times New Roman" w:hAnsi="Times New Roman"/>
          <w:b/>
          <w:bCs/>
          <w:iCs/>
          <w:sz w:val="28"/>
          <w:szCs w:val="28"/>
          <w:vertAlign w:val="superscript"/>
        </w:rPr>
        <w:t>2</w:t>
      </w:r>
      <w:r w:rsidRPr="00C63C6A">
        <w:rPr>
          <w:rFonts w:ascii="Times New Roman" w:hAnsi="Times New Roman"/>
          <w:b/>
          <w:bCs/>
          <w:iCs/>
          <w:sz w:val="28"/>
          <w:szCs w:val="28"/>
        </w:rPr>
        <w:t xml:space="preserve"> + 5x – 3) yards on Monday, (4x – 7) yards on Tuesday, and (3x</w:t>
      </w:r>
      <w:r w:rsidRPr="00C63C6A">
        <w:rPr>
          <w:rFonts w:ascii="Times New Roman" w:hAnsi="Times New Roman"/>
          <w:b/>
          <w:bCs/>
          <w:iCs/>
          <w:sz w:val="28"/>
          <w:szCs w:val="28"/>
          <w:vertAlign w:val="superscript"/>
        </w:rPr>
        <w:t>2</w:t>
      </w:r>
      <w:r w:rsidRPr="00C63C6A">
        <w:rPr>
          <w:rFonts w:ascii="Times New Roman" w:hAnsi="Times New Roman"/>
          <w:b/>
          <w:bCs/>
          <w:iCs/>
          <w:sz w:val="28"/>
          <w:szCs w:val="28"/>
        </w:rPr>
        <w:t xml:space="preserve"> + 10) yards on Wednesday.</w:t>
      </w:r>
    </w:p>
    <w:p w:rsidR="007B582B" w:rsidRPr="00C63C6A" w:rsidRDefault="007B582B" w:rsidP="001A6841">
      <w:pPr>
        <w:numPr>
          <w:ilvl w:val="1"/>
          <w:numId w:val="47"/>
        </w:num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63C6A">
        <w:rPr>
          <w:rFonts w:ascii="Times New Roman" w:hAnsi="Times New Roman"/>
          <w:b/>
          <w:bCs/>
          <w:iCs/>
          <w:sz w:val="28"/>
          <w:szCs w:val="28"/>
        </w:rPr>
        <w:t>How many yards did he mow in the three days?</w:t>
      </w:r>
    </w:p>
    <w:p w:rsidR="007B582B" w:rsidRPr="00C63C6A" w:rsidRDefault="007B582B" w:rsidP="007B582B">
      <w:pPr>
        <w:spacing w:after="0"/>
        <w:ind w:firstLine="720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 xml:space="preserve"> </w:t>
      </w:r>
    </w:p>
    <w:p w:rsidR="007B582B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1A6841">
      <w:pPr>
        <w:numPr>
          <w:ilvl w:val="1"/>
          <w:numId w:val="47"/>
        </w:num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63C6A">
        <w:rPr>
          <w:rFonts w:ascii="Times New Roman" w:hAnsi="Times New Roman"/>
          <w:b/>
          <w:bCs/>
          <w:iCs/>
          <w:sz w:val="28"/>
          <w:szCs w:val="28"/>
        </w:rPr>
        <w:t>If Bob mowed 14x</w:t>
      </w:r>
      <w:r w:rsidRPr="00C63C6A">
        <w:rPr>
          <w:rFonts w:ascii="Times New Roman" w:hAnsi="Times New Roman"/>
          <w:b/>
          <w:bCs/>
          <w:iCs/>
          <w:sz w:val="28"/>
          <w:szCs w:val="28"/>
          <w:vertAlign w:val="superscript"/>
        </w:rPr>
        <w:t>2</w:t>
      </w:r>
      <w:r w:rsidRPr="00C63C6A">
        <w:rPr>
          <w:rFonts w:ascii="Times New Roman" w:hAnsi="Times New Roman"/>
          <w:b/>
          <w:bCs/>
          <w:iCs/>
          <w:sz w:val="28"/>
          <w:szCs w:val="28"/>
        </w:rPr>
        <w:t xml:space="preserve"> + 12x – 3 yards total for the entire week, how many yards did he mow during the rest of the week? </w:t>
      </w:r>
    </w:p>
    <w:p w:rsidR="007B582B" w:rsidRPr="00C63C6A" w:rsidRDefault="007B582B" w:rsidP="007B582B">
      <w:pPr>
        <w:spacing w:after="0"/>
        <w:ind w:firstLine="570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 xml:space="preserve"> </w:t>
      </w: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1A6841">
      <w:pPr>
        <w:numPr>
          <w:ilvl w:val="0"/>
          <w:numId w:val="47"/>
        </w:num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63C6A">
        <w:rPr>
          <w:rFonts w:ascii="Times New Roman" w:hAnsi="Times New Roman"/>
          <w:b/>
          <w:bCs/>
          <w:iCs/>
          <w:sz w:val="28"/>
          <w:szCs w:val="28"/>
        </w:rPr>
        <w:t xml:space="preserve">Molly has (4x + 10) dollars and Ron has (-5x + 20) dollars. </w:t>
      </w:r>
    </w:p>
    <w:p w:rsidR="007B582B" w:rsidRPr="00C63C6A" w:rsidRDefault="007B582B" w:rsidP="001A6841">
      <w:pPr>
        <w:numPr>
          <w:ilvl w:val="1"/>
          <w:numId w:val="47"/>
        </w:num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63C6A">
        <w:rPr>
          <w:rFonts w:ascii="Times New Roman" w:hAnsi="Times New Roman"/>
          <w:b/>
          <w:bCs/>
          <w:iCs/>
          <w:sz w:val="28"/>
          <w:szCs w:val="28"/>
        </w:rPr>
        <w:t>How much money do they have altogether?</w:t>
      </w:r>
    </w:p>
    <w:p w:rsidR="007B582B" w:rsidRDefault="007B582B" w:rsidP="007B582B">
      <w:pPr>
        <w:spacing w:after="0"/>
        <w:ind w:left="360" w:firstLine="720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 xml:space="preserve"> </w:t>
      </w:r>
    </w:p>
    <w:p w:rsidR="007B582B" w:rsidRPr="00C63C6A" w:rsidRDefault="007B582B" w:rsidP="007B582B">
      <w:pPr>
        <w:spacing w:after="0"/>
        <w:ind w:left="360" w:firstLine="720"/>
        <w:rPr>
          <w:rFonts w:ascii="Times New Roman" w:hAnsi="Times New Roman"/>
          <w:bCs/>
          <w:iCs/>
          <w:sz w:val="28"/>
          <w:szCs w:val="28"/>
        </w:rPr>
      </w:pP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C63C6A" w:rsidRDefault="007B582B" w:rsidP="001A6841">
      <w:pPr>
        <w:numPr>
          <w:ilvl w:val="1"/>
          <w:numId w:val="47"/>
        </w:numPr>
        <w:spacing w:after="0" w:line="240" w:lineRule="auto"/>
        <w:rPr>
          <w:rFonts w:ascii="Times New Roman" w:hAnsi="Times New Roman"/>
          <w:b/>
          <w:bCs/>
          <w:iCs/>
          <w:sz w:val="28"/>
          <w:szCs w:val="28"/>
        </w:rPr>
      </w:pPr>
      <w:r w:rsidRPr="00C63C6A">
        <w:rPr>
          <w:rFonts w:ascii="Times New Roman" w:hAnsi="Times New Roman"/>
          <w:b/>
          <w:bCs/>
          <w:iCs/>
          <w:sz w:val="28"/>
          <w:szCs w:val="28"/>
        </w:rPr>
        <w:t>How much more money does Molly have than Ron?</w:t>
      </w:r>
    </w:p>
    <w:p w:rsidR="007B582B" w:rsidRPr="00C63C6A" w:rsidRDefault="007B582B" w:rsidP="007B582B">
      <w:pPr>
        <w:spacing w:after="0"/>
        <w:ind w:left="360" w:firstLine="720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 xml:space="preserve"> </w:t>
      </w:r>
    </w:p>
    <w:p w:rsidR="007B582B" w:rsidRPr="00C63C6A" w:rsidRDefault="007B582B" w:rsidP="007B582B">
      <w:pPr>
        <w:spacing w:after="0"/>
        <w:rPr>
          <w:rFonts w:ascii="Times New Roman" w:hAnsi="Times New Roman"/>
          <w:b/>
          <w:bCs/>
          <w:iCs/>
          <w:sz w:val="28"/>
          <w:szCs w:val="28"/>
        </w:rPr>
      </w:pPr>
    </w:p>
    <w:p w:rsidR="007B582B" w:rsidRPr="00E4259B" w:rsidRDefault="007B582B" w:rsidP="007B582B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E4259B">
        <w:rPr>
          <w:rFonts w:ascii="Times New Roman" w:hAnsi="Times New Roman"/>
          <w:sz w:val="28"/>
          <w:szCs w:val="28"/>
        </w:rPr>
        <w:lastRenderedPageBreak/>
        <w:t>CC Math I Standards: Unit 6</w:t>
      </w:r>
    </w:p>
    <w:p w:rsidR="007B582B" w:rsidRPr="00836F01" w:rsidRDefault="007B582B" w:rsidP="007B582B">
      <w:pPr>
        <w:spacing w:after="0" w:line="240" w:lineRule="auto"/>
        <w:jc w:val="center"/>
        <w:rPr>
          <w:rFonts w:ascii="Times New Roman" w:hAnsi="Times New Roman"/>
          <w:b/>
          <w:sz w:val="32"/>
          <w:szCs w:val="28"/>
        </w:rPr>
      </w:pPr>
      <w:r w:rsidRPr="00836F01">
        <w:rPr>
          <w:rFonts w:ascii="Times New Roman" w:hAnsi="Times New Roman"/>
          <w:b/>
          <w:sz w:val="32"/>
          <w:szCs w:val="28"/>
          <w:u w:val="single"/>
        </w:rPr>
        <w:t>SPECIAL PROBLEMS: Find the area of the shaded region in the simplest form.</w:t>
      </w:r>
      <w:r w:rsidRPr="00836F01">
        <w:rPr>
          <w:rFonts w:ascii="Times New Roman" w:hAnsi="Times New Roman"/>
          <w:b/>
          <w:sz w:val="32"/>
          <w:szCs w:val="28"/>
        </w:rPr>
        <w:t xml:space="preserve"> </w:t>
      </w:r>
      <w:r w:rsidRPr="00836F01">
        <w:rPr>
          <w:rFonts w:ascii="Times New Roman" w:hAnsi="Times New Roman"/>
          <w:b/>
          <w:sz w:val="32"/>
          <w:szCs w:val="28"/>
        </w:rPr>
        <w:br/>
      </w:r>
      <w:r w:rsidRPr="00836F01">
        <w:rPr>
          <w:rFonts w:ascii="Times New Roman" w:hAnsi="Times New Roman"/>
          <w:b/>
          <w:sz w:val="32"/>
          <w:szCs w:val="28"/>
        </w:rPr>
        <w:br/>
        <w:t>(BIG SHAPE) – (LITTLE SHAPE “HOLE”) = SHADED REGION</w:t>
      </w:r>
    </w:p>
    <w:p w:rsidR="007B582B" w:rsidRPr="00836F01" w:rsidRDefault="007B582B" w:rsidP="007B582B">
      <w:pPr>
        <w:spacing w:after="0" w:line="240" w:lineRule="auto"/>
        <w:jc w:val="center"/>
        <w:rPr>
          <w:rFonts w:ascii="Times New Roman" w:hAnsi="Times New Roman"/>
          <w:b/>
          <w:sz w:val="32"/>
          <w:szCs w:val="28"/>
        </w:rPr>
      </w:pPr>
    </w:p>
    <w:p w:rsidR="007B582B" w:rsidRPr="002A48F8" w:rsidRDefault="007B582B" w:rsidP="007B582B">
      <w:pPr>
        <w:spacing w:after="0" w:line="240" w:lineRule="auto"/>
        <w:ind w:left="360"/>
        <w:rPr>
          <w:rFonts w:ascii="Times New Roman" w:hAnsi="Times New Roman"/>
          <w:b/>
          <w:sz w:val="28"/>
          <w:szCs w:val="28"/>
        </w:rPr>
      </w:pPr>
      <w:r w:rsidRPr="00836F01">
        <w:rPr>
          <w:rFonts w:ascii="Times New Roman" w:hAnsi="Times New Roman"/>
          <w:b/>
          <w:noProof/>
          <w:sz w:val="32"/>
          <w:szCs w:val="28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726305</wp:posOffset>
                </wp:positionH>
                <wp:positionV relativeFrom="paragraph">
                  <wp:posOffset>635</wp:posOffset>
                </wp:positionV>
                <wp:extent cx="2436495" cy="1391920"/>
                <wp:effectExtent l="1905" t="6985" r="9525" b="1270"/>
                <wp:wrapNone/>
                <wp:docPr id="2171" name="Group 2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6495" cy="1391920"/>
                          <a:chOff x="4500" y="13788"/>
                          <a:chExt cx="2520" cy="1440"/>
                        </a:xfrm>
                      </wpg:grpSpPr>
                      <wps:wsp>
                        <wps:cNvPr id="217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400" y="13788"/>
                            <a:ext cx="1620" cy="108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1486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774A45" w:rsidRDefault="00495DE8" w:rsidP="007B582B">
                              <w:pPr>
                                <w:rPr>
                                  <w:b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3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4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14148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>
                                <w:rPr>
                                  <w:b/>
                                  <w:sz w:val="32"/>
                                </w:rPr>
                                <w:t>8</w:t>
                              </w:r>
                              <w:r w:rsidRPr="002A48F8">
                                <w:rPr>
                                  <w:b/>
                                  <w:sz w:val="32"/>
                                </w:rPr>
                                <w:t xml:space="preserve"> -2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300" y="13968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14328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396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3 - 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71" o:spid="_x0000_s1488" style="position:absolute;left:0;text-align:left;margin-left:372.15pt;margin-top:.05pt;width:191.85pt;height:109.6pt;z-index:251725824" coordorigin="4500,13788" coordsize="252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">
                <v:rect id="Rectangle 3" o:spid="_x0000_s1489" style="position:absolute;left:5400;top:13788;width:16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MS1MYA&#10;AADdAAAADwAAAGRycy9kb3ducmV2LnhtbESPQWvCQBSE7wX/w/KE3urGgNqmriKipYIgtYFeH7uv&#10;SWj2bchuTOqvd4VCj8PMfMMs14OtxYVaXzlWMJ0kIIi1MxUXCvLP/dMzCB+QDdaOScEveVivRg9L&#10;zIzr+YMu51CICGGfoYIyhCaT0uuSLPqJa4ij9+1aiyHKtpCmxT7CbS3TJJlLixXHhRIb2pakf86d&#10;VaBfukNf8OGE19zP3r66nT7OcqUex8PmFUSgIfyH/9rvRkE6XaRwfxOf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MS1MYAAADdAAAADwAAAAAAAAAAAAAAAACYAgAAZHJz&#10;L2Rvd25yZXYueG1sUEsFBgAAAAAEAAQA9QAAAIsDAAAAAA==&#10;" fillcolor="silver"/>
                <v:shape id="Text Box 4" o:spid="_x0000_s1490" type="#_x0000_t202" style="position:absolute;left:5760;top:1486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b4rcUA&#10;AADdAAAADwAAAGRycy9kb3ducmV2LnhtbESPQWsCMRSE74L/ITyhN020rdXVKGIpeFK0reDtsXnu&#10;Lm5elk3qrv/eFASPw8x8w8yXrS3FlWpfONYwHCgQxKkzBWcafr6/+hMQPiAbLB2Thht5WC66nTkm&#10;xjW8p+shZCJC2CeoIQ+hSqT0aU4W/cBVxNE7u9piiLLOpKmxiXBbypFSY2mx4LiQY0XrnNLL4c9q&#10;+N2eT8c3tcs+7XvVuFZJtlOp9UuvXc1ABGrDM/xob4yG0fDjFf7f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dvitxQAAAN0AAAAPAAAAAAAAAAAAAAAAAJgCAABkcnMv&#10;ZG93bnJldi54bWxQSwUGAAAAAAQABAD1AAAAigMAAAAA&#10;" filled="f" stroked="f">
                  <v:textbox>
                    <w:txbxContent>
                      <w:p w:rsidR="00495DE8" w:rsidRPr="00774A45" w:rsidRDefault="00495DE8" w:rsidP="007B582B">
                        <w:pPr>
                          <w:rPr>
                            <w:b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3t</w:t>
                        </w:r>
                      </w:p>
                    </w:txbxContent>
                  </v:textbox>
                </v:shape>
                <v:shape id="Text Box 5" o:spid="_x0000_s1491" type="#_x0000_t202" style="position:absolute;left:4500;top:14148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9g2cUA&#10;AADdAAAADwAAAGRycy9kb3ducmV2LnhtbESPQWvCQBSE74L/YXlCb7qrqK1pNlJaCp4qplXw9sg+&#10;k9Ds25DdmvTfdwuCx2FmvmHS7WAbcaXO1441zGcKBHHhTM2lhq/P9+kTCB+QDTaOScMvedhm41GK&#10;iXE9H+iah1JECPsENVQhtImUvqjIop+5ljh6F9dZDFF2pTQd9hFuG7lQai0t1hwXKmzptaLiO/+x&#10;Go4fl/Npqfblm121vRuUZLuRWj9MhpdnEIGGcA/f2jujYTF/XML/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n2DZxQAAAN0AAAAPAAAAAAAAAAAAAAAAAJgCAABkcnMv&#10;ZG93bnJldi54bWxQSwUGAAAAAAQABAD1AAAAigMAAAAA&#10;" filled="f" stroked="f">
                  <v:textbox>
                    <w:txbxContent>
                      <w:p w:rsidR="00495DE8" w:rsidRPr="002A48F8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>
                          <w:rPr>
                            <w:b/>
                            <w:sz w:val="32"/>
                          </w:rPr>
                          <w:t>8</w:t>
                        </w:r>
                        <w:r w:rsidRPr="002A48F8">
                          <w:rPr>
                            <w:b/>
                            <w:sz w:val="32"/>
                          </w:rPr>
                          <w:t xml:space="preserve"> -2t</w:t>
                        </w:r>
                      </w:p>
                    </w:txbxContent>
                  </v:textbox>
                </v:shape>
                <v:rect id="Rectangle 6" o:spid="_x0000_s1492" style="position:absolute;left:6300;top:1396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<v:shape id="Text Box 7" o:spid="_x0000_s1493" type="#_x0000_t202" style="position:absolute;left:6300;top:1432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JGsQA&#10;AADdAAAADwAAAGRycy9kb3ducmV2LnhtbESPQWvCQBSE74L/YXmCN92tRElTVxGl4ElR20Jvj+wz&#10;Cc2+Ddmtif/eLRQ8DjPzDbNc97YWN2p95VjDy1SBIM6dqbjQ8HF5n6QgfEA2WDsmDXfysF4NB0vM&#10;jOv4RLdzKESEsM9QQxlCk0np85Is+qlriKN3da3FEGVbSNNiF+G2ljOlFtJixXGhxIa2JeU/51+r&#10;4fNw/f5K1LHY2XnTuV5Jtq9S6/Go37yBCNSHZ/i/vTca0nmSwN+b+AT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BCRrEAAAA3QAAAA8AAAAAAAAAAAAAAAAAmAIAAGRycy9k&#10;b3ducmV2LnhtbFBLBQYAAAAABAAEAPUAAACJAwAAAAA=&#10;" filled="f" stroked="f">
                  <v:textbox>
                    <w:txbxContent>
                      <w:p w:rsidR="00495DE8" w:rsidRPr="002A48F8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t</w:t>
                        </w:r>
                      </w:p>
                    </w:txbxContent>
                  </v:textbox>
                </v:shape>
                <v:shape id="Text Box 8" o:spid="_x0000_s1494" type="#_x0000_t202" style="position:absolute;left:5580;top:13968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2sgcUA&#10;AADdAAAADwAAAGRycy9kb3ducmV2LnhtbESPW2sCMRSE3wX/QzhC3zSxuGJXsyIWoU8W7QV8O2zO&#10;XnBzsmyiu/77plDo4zAz3zCb7WAbcafO1441zGcKBHHuTM2lhs+Pw3QFwgdkg41j0vAgD9tsPNpg&#10;alzPJ7qfQykihH2KGqoQ2lRKn1dk0c9cSxy9wnUWQ5RdKU2HfYTbRj4rtZQWa44LFba0ryi/nm9W&#10;w9exuHwv1Hv5apO2d4OSbF+k1k+TYbcGEWgI/+G/9pvRsEoWCfy+iU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TayBxQAAAN0AAAAPAAAAAAAAAAAAAAAAAJgCAABkcnMv&#10;ZG93bnJldi54bWxQSwUGAAAAAAQABAD1AAAAigMAAAAA&#10;" filled="f" stroked="f">
                  <v:textbox>
                    <w:txbxContent>
                      <w:p w:rsidR="00495DE8" w:rsidRPr="002A48F8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3 - 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36F01">
        <w:rPr>
          <w:rFonts w:ascii="Times New Roman" w:hAnsi="Times New Roman"/>
          <w:b/>
          <w:noProof/>
          <w:sz w:val="32"/>
          <w:szCs w:val="28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607945</wp:posOffset>
                </wp:positionH>
                <wp:positionV relativeFrom="paragraph">
                  <wp:posOffset>635</wp:posOffset>
                </wp:positionV>
                <wp:extent cx="2118360" cy="1270635"/>
                <wp:effectExtent l="7620" t="6985" r="0" b="0"/>
                <wp:wrapNone/>
                <wp:docPr id="8542" name="Group 8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8360" cy="1270635"/>
                          <a:chOff x="1080" y="10260"/>
                          <a:chExt cx="2700" cy="1620"/>
                        </a:xfrm>
                      </wpg:grpSpPr>
                      <wps:wsp>
                        <wps:cNvPr id="8543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080" y="10260"/>
                            <a:ext cx="2160" cy="126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2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1440" y="10440"/>
                            <a:ext cx="9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09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BC038F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BC038F">
                                <w:rPr>
                                  <w:b/>
                                  <w:sz w:val="32"/>
                                </w:rPr>
                                <w:t>3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6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08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BC038F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BC038F">
                                <w:rPr>
                                  <w:b/>
                                  <w:sz w:val="32"/>
                                </w:rPr>
                                <w:t>3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6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11520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5x -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70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240" y="106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 xml:space="preserve">4x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42" o:spid="_x0000_s1495" style="position:absolute;left:0;text-align:left;margin-left:205.35pt;margin-top:.05pt;width:166.8pt;height:100.05pt;z-index:251726848" coordorigin="1080,10260" coordsize="270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">
                <v:rect id="Rectangle 10" o:spid="_x0000_s1496" style="position:absolute;left:1080;top:10260;width:21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HejMYA&#10;AADdAAAADwAAAGRycy9kb3ducmV2LnhtbESPQWvCQBSE70L/w/IKvemmthGbuoqUtigIUhvo9bH7&#10;moRm34bsxqT+elcQPA4z8w2zWA22FkdqfeVYweMkAUGsnam4UJB/f4znIHxANlg7JgX/5GG1vBst&#10;MDOu5y86HkIhIoR9hgrKEJpMSq9LsugnriGO3q9rLYYo20KaFvsIt7WcJslMWqw4LpTY0FtJ+u/Q&#10;WQX6pdv2BW/3eMp9+vnTvetdmiv1cD+sX0EEGsItfG1vjIJ5+vwElzfxCcjl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PHejMYAAADdAAAADwAAAAAAAAAAAAAAAACYAgAAZHJz&#10;L2Rvd25yZXYueG1sUEsFBgAAAAAEAAQA9QAAAIsDAAAAAA==&#10;" fillcolor="silver"/>
                <v:rect id="Rectangle 11" o:spid="_x0000_s1497" style="position:absolute;left:1440;top:104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m63c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eJzH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Mm63cYAAADdAAAADwAAAAAAAAAAAAAAAACYAgAAZHJz&#10;L2Rvd25yZXYueG1sUEsFBgAAAAAEAAQA9QAAAIsDAAAAAA==&#10;"/>
                <v:shape id="Text Box 12" o:spid="_x0000_s1498" type="#_x0000_t202" style="position:absolute;left:1620;top:109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5o48UA&#10;AADdAAAADwAAAGRycy9kb3ducmV2LnhtbESPQWvCQBSE74X+h+UVvNWNCsFGVxFpQRCkMT30+Mw+&#10;k8Xs25hdNf57tyD0OMzMN8x82dtGXKnzxrGC0TABQVw6bbhS8FN8vU9B+ICssXFMCu7kYbl4fZlj&#10;pt2Nc7ruQyUihH2GCuoQ2kxKX9Zk0Q9dSxy9o+sshii7SuoObxFuGzlOklRaNBwXamxpXVN52l+s&#10;gtUv55/mvDt858fcFMVHwtv0pNTgrV/NQATqw3/42d5oBeNROoG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HmjjxQAAAN0AAAAPAAAAAAAAAAAAAAAAAJgCAABkcnMv&#10;ZG93bnJldi54bWxQSwUGAAAAAAQABAD1AAAAigMAAAAA&#10;" filled="f" stroked="f">
                  <v:textbox inset="0,0,0,0">
                    <w:txbxContent>
                      <w:p w:rsidR="00495DE8" w:rsidRPr="00BC038F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BC038F">
                          <w:rPr>
                            <w:b/>
                            <w:sz w:val="32"/>
                          </w:rPr>
                          <w:t>3x</w:t>
                        </w:r>
                      </w:p>
                    </w:txbxContent>
                  </v:textbox>
                </v:shape>
                <v:shape id="Text Box 13" o:spid="_x0000_s1499" type="#_x0000_t202" style="position:absolute;left:2340;top:108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fwl8UA&#10;AADdAAAADwAAAGRycy9kb3ducmV2LnhtbESPQWvCQBSE74X+h+UVvNWNIsFGVxFpQRCkMT30+Mw+&#10;k8Xs25hdNf57tyD0OMzMN8x82dtGXKnzxrGC0TABQVw6bbhS8FN8vU9B+ICssXFMCu7kYbl4fZlj&#10;pt2Nc7ruQyUihH2GCuoQ2kxKX9Zk0Q9dSxy9o+sshii7SuoObxFuGzlOklRaNBwXamxpXVN52l+s&#10;gtUv55/mvDt858fcFMVHwtv0pNTgrV/NQATqw3/42d5oBeNROoG/N/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9/CXxQAAAN0AAAAPAAAAAAAAAAAAAAAAAJgCAABkcnMv&#10;ZG93bnJldi54bWxQSwUGAAAAAAQABAD1AAAAigMAAAAA&#10;" filled="f" stroked="f">
                  <v:textbox inset="0,0,0,0">
                    <w:txbxContent>
                      <w:p w:rsidR="00495DE8" w:rsidRPr="00BC038F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BC038F">
                          <w:rPr>
                            <w:b/>
                            <w:sz w:val="32"/>
                          </w:rPr>
                          <w:t>3x</w:t>
                        </w:r>
                      </w:p>
                    </w:txbxContent>
                  </v:textbox>
                </v:shape>
                <v:shape id="Text Box 14" o:spid="_x0000_s1500" type="#_x0000_t202" style="position:absolute;left:1800;top:1152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ZfCcUA&#10;AADdAAAADwAAAGRycy9kb3ducmV2LnhtbESPQWvCQBSE74L/YXmCN93oIWh0FRELglAa00OPz+wz&#10;Wcy+TbOrpv++KxR6HGbmG2a97W0jHtR541jBbJqAIC6dNlwp+CzeJgsQPiBrbByTgh/ysN0MB2vM&#10;tHtyTo9zqESEsM9QQR1Cm0npy5os+qlriaN3dZ3FEGVXSd3hM8JtI+dJkkqLhuNCjS3taypv57tV&#10;sPvi/GC+3y8f+TU3RbFM+JTelBqP+t0KRKA+/If/2ketYD5Ll/B6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9l8JxQAAAN0AAAAPAAAAAAAAAAAAAAAAAJgCAABkcnMv&#10;ZG93bnJldi54bWxQSwUGAAAAAAQABAD1AAAAigMAAAAA&#10;" filled="f" stroked="f">
                  <v:textbox inset="0,0,0,0">
                    <w:txbxContent>
                      <w:p w:rsidR="00495DE8" w:rsidRPr="002A48F8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5x - 2</w:t>
                        </w:r>
                      </w:p>
                    </w:txbxContent>
                  </v:textbox>
                </v:shape>
                <v:shape id="Text Box 15" o:spid="_x0000_s1501" type="#_x0000_t202" style="position:absolute;left:3240;top:106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VgScIA&#10;AADdAAAADwAAAGRycy9kb3ducmV2LnhtbERPy4rCMBTdC/5DuMLsNNWFj2oUGRQGBsTaWczy2lzb&#10;YHPTaTJa/94sBJeH815tOluLG7XeOFYwHiUgiAunDZcKfvL9cA7CB2SNtWNS8CAPm3W/t8JUuztn&#10;dDuFUsQQ9ikqqEJoUil9UZFFP3INceQurrUYImxLqVu8x3Bby0mSTKVFw7GhwoY+Kyqup3+rYPvL&#10;2c78Hc7H7JKZPF8k/D29KvUx6LZLEIG68Ba/3F9awWQ8i/vjm/gE5P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FWBJwgAAAN0AAAAPAAAAAAAAAAAAAAAAAJgCAABkcnMvZG93&#10;bnJldi54bWxQSwUGAAAAAAQABAD1AAAAhwMAAAAA&#10;" filled="f" stroked="f">
                  <v:textbox inset="0,0,0,0">
                    <w:txbxContent>
                      <w:p w:rsidR="00495DE8" w:rsidRPr="002A48F8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 xml:space="preserve">4x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36F01">
        <w:rPr>
          <w:rFonts w:ascii="Times New Roman" w:hAnsi="Times New Roman"/>
          <w:b/>
          <w:noProof/>
          <w:sz w:val="32"/>
          <w:szCs w:val="28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12065</wp:posOffset>
                </wp:positionH>
                <wp:positionV relativeFrom="paragraph">
                  <wp:posOffset>635</wp:posOffset>
                </wp:positionV>
                <wp:extent cx="1753235" cy="1434465"/>
                <wp:effectExtent l="2540" t="6985" r="6350" b="0"/>
                <wp:wrapNone/>
                <wp:docPr id="8533" name="Group 8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3235" cy="1434465"/>
                          <a:chOff x="1620" y="12960"/>
                          <a:chExt cx="1980" cy="1620"/>
                        </a:xfrm>
                      </wpg:grpSpPr>
                      <wps:wsp>
                        <wps:cNvPr id="853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2340" y="12960"/>
                            <a:ext cx="1260" cy="1260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37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142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11y</w:t>
                              </w:r>
                            </w:p>
                          </w:txbxContent>
                        </wps:txbx>
                        <wps:bodyPr rot="0" vert="horz" wrap="square" lIns="91440" tIns="45720" rIns="91440" bIns="0" anchor="t" anchorCtr="0" upright="1">
                          <a:noAutofit/>
                        </wps:bodyPr>
                      </wps:wsp>
                      <wps:wsp>
                        <wps:cNvPr id="8538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2700" y="13140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39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35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jc w:val="center"/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6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0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33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6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3320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95DE8" w:rsidRPr="002A48F8" w:rsidRDefault="00495DE8" w:rsidP="007B582B">
                              <w:pPr>
                                <w:rPr>
                                  <w:b/>
                                  <w:sz w:val="32"/>
                                </w:rPr>
                              </w:pPr>
                              <w:r w:rsidRPr="002A48F8">
                                <w:rPr>
                                  <w:b/>
                                  <w:sz w:val="32"/>
                                </w:rPr>
                                <w:t>11y</w:t>
                              </w:r>
                            </w:p>
                          </w:txbxContent>
                        </wps:txbx>
                        <wps:bodyPr rot="0" vert="horz" wrap="square" lIns="91440" tIns="45720" rIns="9144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33" o:spid="_x0000_s1502" style="position:absolute;left:0;text-align:left;margin-left:.95pt;margin-top:.05pt;width:138.05pt;height:112.95pt;z-index:251727872" coordorigin="1620,12960" coordsize="198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">
                <v:rect id="Rectangle 17" o:spid="_x0000_s1503" style="position:absolute;left:2340;top:12960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41hcYA&#10;AADdAAAADwAAAGRycy9kb3ducmV2LnhtbESPQWvCQBSE70L/w/IKvemmthGbuoqUtigIUhvo9bH7&#10;moRm34bsxqT+elcQPA4z8w2zWA22FkdqfeVYweMkAUGsnam4UJB/f4znIHxANlg7JgX/5GG1vBst&#10;MDOu5y86HkIhIoR9hgrKEJpMSq9LsugnriGO3q9rLYYo20KaFvsIt7WcJslMWqw4LpTY0FtJ+u/Q&#10;WQX6pdv2BW/3eMp9+vnTvetdmiv1cD+sX0EEGsItfG1vjIJ5+vQMlzfxCcjl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41hcYAAADdAAAADwAAAAAAAAAAAAAAAACYAgAAZHJz&#10;L2Rvd25yZXYueG1sUEsFBgAAAAAEAAQA9QAAAIsDAAAAAA==&#10;" fillcolor="silver"/>
                <v:shape id="Text Box 18" o:spid="_x0000_s1504" type="#_x0000_t202" style="position:absolute;left:2700;top:142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6k/MUA&#10;AADdAAAADwAAAGRycy9kb3ducmV2LnhtbESPQWvCQBSE74X+h+UVeqsbWzQSswkiFNqTVEvB2yP7&#10;TKLZt2F3o8m/7xYKHoeZ+YbJy9F04krOt5YVzGcJCOLK6pZrBd+H95cVCB+QNXaWScFEHsri8SHH&#10;TNsbf9F1H2oRIewzVNCE0GdS+qohg35me+LonawzGKJ0tdQObxFuOvmaJEtpsOW40GBP24aqy34w&#10;Cj6nyVY/4zlpe5fi0OmdWxx3Sj0/jZs1iEBjuIf/2x9awWrxlsLfm/gEZP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zqT8xQAAAN0AAAAPAAAAAAAAAAAAAAAAAJgCAABkcnMv&#10;ZG93bnJldi54bWxQSwUGAAAAAAQABAD1AAAAigMAAAAA&#10;" filled="f" stroked="f">
                  <v:textbox inset=",,,0">
                    <w:txbxContent>
                      <w:p w:rsidR="00495DE8" w:rsidRPr="002A48F8" w:rsidRDefault="00495DE8" w:rsidP="007B582B">
                        <w:pPr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11y</w:t>
                        </w:r>
                      </w:p>
                    </w:txbxContent>
                  </v:textbox>
                </v:shape>
                <v:rect id="Rectangle 19" o:spid="_x0000_s1505" style="position:absolute;left:2700;top:1314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ABVMMA&#10;AADdAAAADwAAAGRycy9kb3ducmV2LnhtbERPu27CMBTdkfgH6yJ1AwdQKxowCLVKBSOEhe02viRp&#10;4+sodh706/FQifHovDe7wVSio8aVlhXMZxEI4szqknMFlzSZrkA4j6yxskwK7uRgtx2PNhhr2/OJ&#10;urPPRQhhF6OCwvs6ltJlBRl0M1sTB+5mG4M+wCaXusE+hJtKLqLoTRosOTQUWNNHQdnvuTUKvsvF&#10;Bf9O6Vdk3pOlPw7pT3v9VOplMuzXIDwN/in+dx+0gtXrMswNb8ITkN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ABVMMAAADdAAAADwAAAAAAAAAAAAAAAACYAgAAZHJzL2Rv&#10;d25yZXYueG1sUEsFBgAAAAAEAAQA9QAAAIgDAAAAAA==&#10;"/>
                <v:shape id="Text Box 20" o:spid="_x0000_s1506" type="#_x0000_t202" style="position:absolute;left:2880;top:135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bV+cUA&#10;AADdAAAADwAAAGRycy9kb3ducmV2LnhtbESPW2sCMRSE3wX/QzgF3zTpxeJujSItgk+K2wv07bA5&#10;e6Gbk2UT3e2/N4Lg4zAz3zDL9WAbcabO1441PM4UCOLcmZpLDV+f2+kChA/IBhvHpOGfPKxX49ES&#10;U+N6PtI5C6WIEPYpaqhCaFMpfV6RRT9zLXH0CtdZDFF2pTQd9hFuG/mk1Ku0WHNcqLCl94ryv+xk&#10;NXzvi9+fF3UoP+y87d2gJNtEaj15GDZvIAIN4R6+tXdGw2L+nMD1TXwCcnU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BtX5xQAAAN0AAAAPAAAAAAAAAAAAAAAAAJgCAABkcnMv&#10;ZG93bnJldi54bWxQSwUGAAAAAAQABAD1AAAAigMAAAAA&#10;" filled="f" stroked="f">
                  <v:textbox>
                    <w:txbxContent>
                      <w:p w:rsidR="00495DE8" w:rsidRPr="002A48F8" w:rsidRDefault="00495DE8" w:rsidP="007B582B">
                        <w:pPr>
                          <w:jc w:val="center"/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6y</w:t>
                        </w:r>
                      </w:p>
                    </w:txbxContent>
                  </v:textbox>
                </v:shape>
                <v:shape id="Text Box 21" o:spid="_x0000_s1507" type="#_x0000_t202" style="position:absolute;left:2340;top:133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oPGcEA&#10;AADdAAAADwAAAGRycy9kb3ducmV2LnhtbERPy4rCMBTdC/5DuMLsNHFQ0WoUcRBm5WB9gLtLc22L&#10;zU1poq1/P1kMzPJw3qtNZyvxosaXjjWMRwoEceZMybmG82k/nIPwAdlg5Zg0vMnDZt3vrTAxruUj&#10;vdKQixjCPkENRQh1IqXPCrLoR64mjtzdNRZDhE0uTYNtDLeV/FRqJi2WHBsKrGlXUPZIn1bD5XC/&#10;XSfqJ/+y07p1nZJsF1Lrj0G3XYII1IV/8Z/722iYTydxf3w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6DxnBAAAA3QAAAA8AAAAAAAAAAAAAAAAAmAIAAGRycy9kb3du&#10;cmV2LnhtbFBLBQYAAAAABAAEAPUAAACGAwAAAAA=&#10;" filled="f" stroked="f">
                  <v:textbox>
                    <w:txbxContent>
                      <w:p w:rsidR="00495DE8" w:rsidRPr="002A48F8" w:rsidRDefault="00495DE8" w:rsidP="007B582B">
                        <w:pPr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6y</w:t>
                        </w:r>
                      </w:p>
                    </w:txbxContent>
                  </v:textbox>
                </v:shape>
                <v:shape id="Text Box 22" o:spid="_x0000_s1508" type="#_x0000_t202" style="position:absolute;left:1620;top:133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3qbsMA&#10;AADdAAAADwAAAGRycy9kb3ducmV2LnhtbESPT4vCMBTE74LfITzBm6aKrtI1igiCnsQ/LOzt0bxt&#10;q81LSaK2394Iwh6HmfkNs1g1phIPcr60rGA0TEAQZ1aXnCu4nLeDOQgfkDVWlklBSx5Wy25ngam2&#10;Tz7S4xRyESHsU1RQhFCnUvqsIIN+aGvi6P1ZZzBE6XKpHT4j3FRynCRf0mDJcaHAmjYFZbfT3SjY&#10;t63NfpprUtZuhvdKH9z096BUv9esv0EEasJ/+NPeaQXz6WQE7zfx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3qbsMAAADdAAAADwAAAAAAAAAAAAAAAACYAgAAZHJzL2Rv&#10;d25yZXYueG1sUEsFBgAAAAAEAAQA9QAAAIgDAAAAAA==&#10;" filled="f" stroked="f">
                  <v:textbox inset=",,,0">
                    <w:txbxContent>
                      <w:p w:rsidR="00495DE8" w:rsidRPr="002A48F8" w:rsidRDefault="00495DE8" w:rsidP="007B582B">
                        <w:pPr>
                          <w:rPr>
                            <w:b/>
                            <w:sz w:val="32"/>
                          </w:rPr>
                        </w:pPr>
                        <w:r w:rsidRPr="002A48F8">
                          <w:rPr>
                            <w:b/>
                            <w:sz w:val="32"/>
                          </w:rPr>
                          <w:t>11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36F01">
        <w:rPr>
          <w:rFonts w:ascii="Times New Roman" w:hAnsi="Times New Roman"/>
          <w:b/>
          <w:noProof/>
          <w:sz w:val="32"/>
          <w:szCs w:val="28"/>
          <w:lang w:eastAsia="zh-CN"/>
        </w:rPr>
        <w:t>3)</w:t>
      </w:r>
      <w:r w:rsidRPr="00836F01">
        <w:rPr>
          <w:rFonts w:ascii="Times New Roman" w:hAnsi="Times New Roman"/>
          <w:b/>
          <w:sz w:val="32"/>
          <w:szCs w:val="28"/>
        </w:rPr>
        <w:t xml:space="preserve"> </w:t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  <w:t>4)</w:t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ab/>
      </w:r>
      <w:r>
        <w:rPr>
          <w:rFonts w:ascii="Times New Roman" w:hAnsi="Times New Roman"/>
          <w:b/>
          <w:sz w:val="32"/>
          <w:szCs w:val="28"/>
        </w:rPr>
        <w:tab/>
      </w:r>
      <w:r w:rsidRPr="00836F01">
        <w:rPr>
          <w:rFonts w:ascii="Times New Roman" w:hAnsi="Times New Roman"/>
          <w:b/>
          <w:sz w:val="32"/>
          <w:szCs w:val="28"/>
        </w:rPr>
        <w:t>5)</w:t>
      </w:r>
      <w:r w:rsidRPr="002A48F8">
        <w:rPr>
          <w:rFonts w:ascii="Times New Roman" w:hAnsi="Times New Roman"/>
          <w:b/>
          <w:sz w:val="28"/>
          <w:szCs w:val="28"/>
        </w:rPr>
        <w:t xml:space="preserve"> </w:t>
      </w:r>
    </w:p>
    <w:p w:rsidR="007B582B" w:rsidRPr="002A48F8" w:rsidRDefault="007B582B" w:rsidP="007B582B">
      <w:pPr>
        <w:spacing w:after="0"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7B582B" w:rsidRPr="002A48F8" w:rsidRDefault="007B582B" w:rsidP="007B582B">
      <w:pPr>
        <w:spacing w:after="0"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7B582B" w:rsidRPr="002A48F8" w:rsidRDefault="007B582B" w:rsidP="007B582B">
      <w:pPr>
        <w:spacing w:after="0" w:line="240" w:lineRule="auto"/>
        <w:ind w:left="360"/>
        <w:rPr>
          <w:rFonts w:ascii="Times New Roman" w:hAnsi="Times New Roman"/>
          <w:b/>
          <w:sz w:val="28"/>
          <w:szCs w:val="28"/>
        </w:rPr>
      </w:pPr>
    </w:p>
    <w:p w:rsidR="007B582B" w:rsidRPr="002A48F8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7B582B" w:rsidRPr="002A48F8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2A48F8">
        <w:rPr>
          <w:rFonts w:ascii="Times New Roman" w:hAnsi="Times New Roman"/>
          <w:sz w:val="28"/>
          <w:szCs w:val="28"/>
          <w:vertAlign w:val="superscript"/>
        </w:rPr>
        <w:br/>
      </w: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7B582B" w:rsidRPr="00947D94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  <w:lang w:val="es-ES"/>
        </w:rPr>
        <w:sectPr w:rsidR="007B582B">
          <w:type w:val="continuous"/>
          <w:pgSz w:w="12240" w:h="15840"/>
          <w:pgMar w:top="540" w:right="540" w:bottom="540" w:left="540" w:header="720" w:footer="720" w:gutter="0"/>
          <w:cols w:space="720"/>
          <w:docGrid w:linePitch="360"/>
        </w:sectPr>
      </w:pPr>
    </w:p>
    <w:p w:rsidR="007B582B" w:rsidRPr="00947D94" w:rsidRDefault="00C30ACD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lang w:val="es-ES"/>
        </w:rPr>
      </w:pPr>
      <w:r>
        <w:rPr>
          <w:rFonts w:ascii="Times New Roman" w:hAnsi="Times New Roman"/>
          <w:b/>
          <w:sz w:val="28"/>
          <w:szCs w:val="28"/>
          <w:lang w:val="es-ES"/>
        </w:rPr>
        <w:t>Exapnd</w:t>
      </w:r>
      <w:r w:rsidR="007B582B" w:rsidRPr="00947D94">
        <w:rPr>
          <w:rFonts w:ascii="Times New Roman" w:hAnsi="Times New Roman"/>
          <w:b/>
          <w:sz w:val="28"/>
          <w:szCs w:val="28"/>
          <w:lang w:val="es-ES"/>
        </w:rPr>
        <w:t xml:space="preserve"> (</w:t>
      </w:r>
      <w:r w:rsidR="007B582B">
        <w:rPr>
          <w:rFonts w:ascii="Times New Roman" w:hAnsi="Times New Roman"/>
          <w:b/>
          <w:sz w:val="28"/>
          <w:szCs w:val="28"/>
          <w:lang w:val="es-ES"/>
        </w:rPr>
        <w:t>a + 3) (a</w:t>
      </w:r>
      <w:r w:rsidR="007B582B" w:rsidRPr="00947D94">
        <w:rPr>
          <w:rFonts w:ascii="Times New Roman" w:hAnsi="Times New Roman"/>
          <w:b/>
          <w:sz w:val="28"/>
          <w:szCs w:val="28"/>
          <w:vertAlign w:val="superscript"/>
          <w:lang w:val="es-ES"/>
        </w:rPr>
        <w:t>2</w:t>
      </w:r>
      <w:r w:rsidR="007B582B">
        <w:rPr>
          <w:rFonts w:ascii="Times New Roman" w:hAnsi="Times New Roman"/>
          <w:b/>
          <w:sz w:val="28"/>
          <w:szCs w:val="28"/>
          <w:lang w:val="es-ES"/>
        </w:rPr>
        <w:t xml:space="preserve"> + 7a + 6</w:t>
      </w:r>
      <w:r w:rsidR="007B582B" w:rsidRPr="00947D94">
        <w:rPr>
          <w:rFonts w:ascii="Times New Roman" w:hAnsi="Times New Roman"/>
          <w:b/>
          <w:sz w:val="28"/>
          <w:szCs w:val="28"/>
          <w:lang w:val="es-ES"/>
        </w:rPr>
        <w:t>)</w:t>
      </w:r>
    </w:p>
    <w:p w:rsidR="007B582B" w:rsidRPr="00947D94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lang w:val="es-ES"/>
        </w:rPr>
      </w:pPr>
    </w:p>
    <w:p w:rsidR="00C30ACD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  <w:r w:rsidRPr="00947D94">
        <w:rPr>
          <w:rFonts w:ascii="Times New Roman" w:hAnsi="Times New Roman"/>
          <w:sz w:val="28"/>
          <w:szCs w:val="28"/>
          <w:lang w:val="es-ES"/>
        </w:rPr>
        <w:tab/>
      </w:r>
    </w:p>
    <w:p w:rsidR="00C30ACD" w:rsidRDefault="00C30ACD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C30ACD" w:rsidRDefault="00C30ACD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C30ACD" w:rsidRDefault="00C30ACD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C30ACD" w:rsidRDefault="00C30ACD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C30ACD" w:rsidRDefault="00C30ACD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7B582B" w:rsidRPr="00F278D8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sz w:val="28"/>
          <w:szCs w:val="28"/>
          <w:lang w:val="es-ES"/>
        </w:rPr>
        <w:t xml:space="preserve">  </w:t>
      </w:r>
    </w:p>
    <w:p w:rsidR="007B582B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7B582B" w:rsidRPr="00947D94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lang w:val="es-ES"/>
        </w:rPr>
      </w:pPr>
      <w:r w:rsidRPr="00702648">
        <w:rPr>
          <w:rFonts w:ascii="Times New Roman" w:hAnsi="Times New Roman"/>
          <w:b/>
          <w:sz w:val="28"/>
          <w:szCs w:val="28"/>
          <w:lang w:val="es-ES"/>
        </w:rPr>
        <w:t xml:space="preserve"> </w:t>
      </w:r>
      <w:r w:rsidR="00C30ACD">
        <w:rPr>
          <w:rFonts w:ascii="Times New Roman" w:hAnsi="Times New Roman"/>
          <w:b/>
          <w:sz w:val="28"/>
          <w:szCs w:val="28"/>
          <w:lang w:val="es-ES"/>
        </w:rPr>
        <w:t xml:space="preserve">Expand  </w:t>
      </w:r>
      <w:r w:rsidRPr="00947D94">
        <w:rPr>
          <w:rFonts w:ascii="Times New Roman" w:hAnsi="Times New Roman"/>
          <w:b/>
          <w:sz w:val="28"/>
          <w:szCs w:val="28"/>
          <w:lang w:val="es-ES"/>
        </w:rPr>
        <w:t>(y - 5) (4y</w:t>
      </w:r>
      <w:r w:rsidRPr="00947D94">
        <w:rPr>
          <w:rFonts w:ascii="Times New Roman" w:hAnsi="Times New Roman"/>
          <w:b/>
          <w:sz w:val="28"/>
          <w:szCs w:val="28"/>
          <w:vertAlign w:val="superscript"/>
          <w:lang w:val="es-ES"/>
        </w:rPr>
        <w:t>2</w:t>
      </w:r>
      <w:r w:rsidRPr="00947D94">
        <w:rPr>
          <w:rFonts w:ascii="Times New Roman" w:hAnsi="Times New Roman"/>
          <w:b/>
          <w:sz w:val="28"/>
          <w:szCs w:val="28"/>
          <w:lang w:val="es-ES"/>
        </w:rPr>
        <w:t xml:space="preserve"> – 3y + 2)</w:t>
      </w:r>
    </w:p>
    <w:p w:rsidR="007B582B" w:rsidRPr="00947D94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lang w:val="es-ES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7B582B" w:rsidRPr="002B7CA2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  <w:lang w:val="es-ES"/>
        </w:rPr>
      </w:pPr>
    </w:p>
    <w:p w:rsidR="007B582B" w:rsidRPr="00947D94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lang w:val="es-ES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7B582B" w:rsidRDefault="007B582B" w:rsidP="007B582B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7B582B" w:rsidRPr="00947D94" w:rsidRDefault="007B582B" w:rsidP="007B582B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81930" w:rsidRDefault="00D81930">
      <w:pPr>
        <w:spacing w:after="160" w:line="259" w:lineRule="auto"/>
      </w:pPr>
      <w:r>
        <w:br w:type="page"/>
      </w:r>
    </w:p>
    <w:p w:rsidR="00D81930" w:rsidRDefault="00D81930" w:rsidP="00D81930">
      <w:pPr>
        <w:jc w:val="center"/>
        <w:rPr>
          <w:b/>
          <w:sz w:val="32"/>
          <w:szCs w:val="28"/>
        </w:rPr>
      </w:pPr>
      <w:r w:rsidRPr="002814FF">
        <w:rPr>
          <w:b/>
          <w:sz w:val="32"/>
          <w:szCs w:val="28"/>
        </w:rPr>
        <w:lastRenderedPageBreak/>
        <w:t xml:space="preserve">Day </w:t>
      </w:r>
      <w:r w:rsidR="002538F0">
        <w:rPr>
          <w:b/>
          <w:sz w:val="32"/>
          <w:szCs w:val="28"/>
        </w:rPr>
        <w:t>12-14</w:t>
      </w:r>
      <w:r w:rsidRPr="002814FF">
        <w:rPr>
          <w:b/>
          <w:sz w:val="32"/>
          <w:szCs w:val="28"/>
        </w:rPr>
        <w:t xml:space="preserve">: </w:t>
      </w:r>
      <w:r>
        <w:rPr>
          <w:b/>
          <w:sz w:val="32"/>
          <w:szCs w:val="28"/>
        </w:rPr>
        <w:t>Factoring</w:t>
      </w:r>
    </w:p>
    <w:p w:rsidR="00D81930" w:rsidRPr="00A43C8C" w:rsidRDefault="00D81930" w:rsidP="00D81930">
      <w:pPr>
        <w:pStyle w:val="ListParagraph"/>
        <w:numPr>
          <w:ilvl w:val="0"/>
          <w:numId w:val="1"/>
        </w:numPr>
        <w:spacing w:after="0" w:line="480" w:lineRule="auto"/>
        <w:rPr>
          <w:rFonts w:ascii="Comic Sans MS" w:hAnsi="Comic Sans MS"/>
          <w:b/>
          <w:sz w:val="24"/>
        </w:rPr>
      </w:pPr>
      <w:r w:rsidRPr="00A43C8C">
        <w:rPr>
          <w:rFonts w:ascii="Comic Sans MS" w:hAnsi="Comic Sans MS"/>
          <w:b/>
          <w:sz w:val="24"/>
        </w:rPr>
        <w:t>Factoring Polynomials</w:t>
      </w:r>
    </w:p>
    <w:p w:rsidR="00D81930" w:rsidRPr="00A43C8C" w:rsidRDefault="00D81930" w:rsidP="00D81930">
      <w:pPr>
        <w:pStyle w:val="ListParagraph"/>
        <w:numPr>
          <w:ilvl w:val="1"/>
          <w:numId w:val="1"/>
        </w:numPr>
        <w:spacing w:after="0" w:line="480" w:lineRule="auto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ALWAYS factor out the ______________ ______________ _______</w:t>
      </w:r>
      <w:r w:rsidRPr="00A43C8C">
        <w:rPr>
          <w:rFonts w:ascii="Comic Sans MS" w:hAnsi="Comic Sans MS"/>
          <w:sz w:val="24"/>
        </w:rPr>
        <w:t>_____</w:t>
      </w:r>
    </w:p>
    <w:p w:rsidR="00D81930" w:rsidRPr="00A43C8C" w:rsidRDefault="00D81930" w:rsidP="00D81930">
      <w:pPr>
        <w:pStyle w:val="ListParagraph"/>
        <w:spacing w:after="0" w:line="480" w:lineRule="auto"/>
        <w:ind w:left="1440"/>
        <w:rPr>
          <w:rFonts w:ascii="Comic Sans MS" w:hAnsi="Comic Sans MS"/>
          <w:sz w:val="24"/>
        </w:rPr>
      </w:pPr>
      <w:r w:rsidRPr="00A43C8C">
        <w:rPr>
          <w:rFonts w:ascii="Comic Sans MS" w:hAnsi="Comic Sans MS"/>
          <w:sz w:val="24"/>
        </w:rPr>
        <w:t>(____________) FIRST!</w:t>
      </w:r>
    </w:p>
    <w:p w:rsidR="00D81930" w:rsidRPr="00A43C8C" w:rsidRDefault="00D81930" w:rsidP="00D81930">
      <w:pPr>
        <w:pStyle w:val="ListParagraph"/>
        <w:numPr>
          <w:ilvl w:val="1"/>
          <w:numId w:val="1"/>
        </w:numPr>
        <w:spacing w:after="0" w:line="480" w:lineRule="auto"/>
        <w:rPr>
          <w:rFonts w:ascii="Comic Sans MS" w:hAnsi="Comic Sans MS"/>
          <w:sz w:val="24"/>
        </w:rPr>
      </w:pPr>
      <w:r w:rsidRPr="00A43C8C">
        <w:rPr>
          <w:rFonts w:ascii="Comic Sans MS" w:hAnsi="Comic Sans MS"/>
          <w:sz w:val="24"/>
        </w:rPr>
        <w:t>A polynomial that cannot be factored is ___________________.</w:t>
      </w:r>
    </w:p>
    <w:p w:rsidR="00D81930" w:rsidRPr="00A43C8C" w:rsidRDefault="00D81930" w:rsidP="00D81930">
      <w:pPr>
        <w:pStyle w:val="ListParagraph"/>
        <w:numPr>
          <w:ilvl w:val="1"/>
          <w:numId w:val="1"/>
        </w:numPr>
        <w:spacing w:after="0" w:line="240" w:lineRule="auto"/>
        <w:rPr>
          <w:rFonts w:ascii="Comic Sans MS" w:hAnsi="Comic Sans MS"/>
          <w:sz w:val="24"/>
        </w:rPr>
      </w:pPr>
      <w:r w:rsidRPr="00A43C8C">
        <w:rPr>
          <w:rFonts w:ascii="Comic Sans MS" w:hAnsi="Comic Sans MS"/>
          <w:sz w:val="24"/>
        </w:rPr>
        <w:t xml:space="preserve">A polynomial is considered to be completely factored when it is expressed as the product of prime polynomials. </w:t>
      </w:r>
    </w:p>
    <w:p w:rsidR="00D81930" w:rsidRDefault="00D81930" w:rsidP="00D81930">
      <w:pPr>
        <w:spacing w:after="0"/>
      </w:pPr>
    </w:p>
    <w:p w:rsidR="00D81930" w:rsidRPr="00A43C8C" w:rsidRDefault="00D81930" w:rsidP="001A6841">
      <w:pPr>
        <w:pStyle w:val="ListParagraph"/>
        <w:numPr>
          <w:ilvl w:val="0"/>
          <w:numId w:val="6"/>
        </w:numPr>
        <w:spacing w:after="0"/>
        <w:rPr>
          <w:rFonts w:ascii="Comic Sans MS" w:hAnsi="Comic Sans MS"/>
          <w:b/>
        </w:rPr>
      </w:pPr>
      <w:r w:rsidRPr="00A43C8C">
        <w:rPr>
          <w:rFonts w:ascii="Comic Sans MS" w:hAnsi="Comic Sans MS"/>
          <w:b/>
        </w:rPr>
        <w:t>Factoring out the GCF:</w:t>
      </w: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540" w:dyaOrig="320">
          <v:shape id="_x0000_i1028" type="#_x0000_t75" style="width:79.5pt;height:14.25pt" o:ole="">
            <v:imagedata r:id="rId31" o:title=""/>
          </v:shape>
          <o:OLEObject Type="Embed" ProgID="Equation.3" ShapeID="_x0000_i1028" DrawAspect="Content" ObjectID="_1567609291" r:id="rId32"/>
        </w:object>
      </w: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Pr="00A43C8C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2760" w:dyaOrig="320">
          <v:shape id="_x0000_i1029" type="#_x0000_t75" style="width:136.5pt;height:14.25pt" o:ole="">
            <v:imagedata r:id="rId33" o:title=""/>
          </v:shape>
          <o:OLEObject Type="Embed" ProgID="Equation.3" ShapeID="_x0000_i1029" DrawAspect="Content" ObjectID="_1567609292" r:id="rId34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10"/>
        </w:rPr>
        <w:object w:dxaOrig="1020" w:dyaOrig="320">
          <v:shape id="_x0000_i1030" type="#_x0000_t75" style="width:50.25pt;height:14.25pt" o:ole="">
            <v:imagedata r:id="rId35" o:title=""/>
          </v:shape>
          <o:OLEObject Type="Embed" ProgID="Equation.3" ShapeID="_x0000_i1030" DrawAspect="Content" ObjectID="_1567609293" r:id="rId36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1A6841">
      <w:pPr>
        <w:pStyle w:val="ListParagraph"/>
        <w:numPr>
          <w:ilvl w:val="0"/>
          <w:numId w:val="6"/>
        </w:numPr>
        <w:spacing w:after="0"/>
        <w:rPr>
          <w:rFonts w:ascii="Comic Sans MS" w:hAnsi="Comic Sans MS"/>
          <w:b/>
        </w:rPr>
      </w:pPr>
      <w:r w:rsidRPr="00A43C8C">
        <w:rPr>
          <w:rFonts w:ascii="Comic Sans MS" w:hAnsi="Comic Sans MS"/>
          <w:b/>
        </w:rPr>
        <w:t>Factor by Grouping: for polynomials with 4 or more terms</w:t>
      </w: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10"/>
        </w:rPr>
        <w:object w:dxaOrig="2200" w:dyaOrig="360">
          <v:shape id="_x0000_i1031" type="#_x0000_t75" style="width:108pt;height:21.75pt" o:ole="">
            <v:imagedata r:id="rId37" o:title=""/>
          </v:shape>
          <o:OLEObject Type="Embed" ProgID="Equation.3" ShapeID="_x0000_i1031" DrawAspect="Content" ObjectID="_1567609294" r:id="rId38"/>
        </w:object>
      </w: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Pr="00A43C8C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10"/>
        </w:rPr>
        <w:object w:dxaOrig="2260" w:dyaOrig="360">
          <v:shape id="_x0000_i1032" type="#_x0000_t75" style="width:115.5pt;height:21.75pt" o:ole="">
            <v:imagedata r:id="rId39" o:title=""/>
          </v:shape>
          <o:OLEObject Type="Embed" ProgID="Equation.3" ShapeID="_x0000_i1032" DrawAspect="Content" ObjectID="_1567609295" r:id="rId40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2180" w:dyaOrig="279">
          <v:shape id="_x0000_i1033" type="#_x0000_t75" style="width:108pt;height:14.25pt" o:ole="">
            <v:imagedata r:id="rId41" o:title=""/>
          </v:shape>
          <o:OLEObject Type="Embed" ProgID="Equation.3" ShapeID="_x0000_i1033" DrawAspect="Content" ObjectID="_1567609296" r:id="rId42"/>
        </w:object>
      </w: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Pr="00A43C8C" w:rsidRDefault="00D81930" w:rsidP="001A6841">
      <w:pPr>
        <w:pStyle w:val="ListParagraph"/>
        <w:numPr>
          <w:ilvl w:val="0"/>
          <w:numId w:val="6"/>
        </w:numPr>
        <w:spacing w:after="0"/>
        <w:rPr>
          <w:rFonts w:ascii="Comic Sans MS" w:hAnsi="Comic Sans MS"/>
          <w:b/>
        </w:rPr>
      </w:pPr>
      <w:r w:rsidRPr="00A43C8C">
        <w:rPr>
          <w:rFonts w:ascii="Comic Sans MS" w:hAnsi="Comic Sans MS"/>
          <w:b/>
        </w:rPr>
        <w:lastRenderedPageBreak/>
        <w:t>Factoring Trinomials</w:t>
      </w:r>
    </w:p>
    <w:p w:rsidR="00D81930" w:rsidRPr="00A43C8C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</w:rPr>
        <w:t>When the leading coefficient is 1</w:t>
      </w: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140" w:dyaOrig="320">
          <v:shape id="_x0000_i1034" type="#_x0000_t75" style="width:57.75pt;height:14.25pt" o:ole="">
            <v:imagedata r:id="rId43" o:title=""/>
          </v:shape>
          <o:OLEObject Type="Embed" ProgID="Equation.3" ShapeID="_x0000_i1034" DrawAspect="Content" ObjectID="_1567609297" r:id="rId44"/>
        </w:object>
      </w: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Pr="00A43C8C" w:rsidRDefault="00D81930" w:rsidP="00D81930">
      <w:pPr>
        <w:pStyle w:val="ListParagraph"/>
        <w:spacing w:after="0"/>
        <w:ind w:left="144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240" w:dyaOrig="320">
          <v:shape id="_x0000_i1035" type="#_x0000_t75" style="width:64.5pt;height:14.25pt" o:ole="">
            <v:imagedata r:id="rId45" o:title=""/>
          </v:shape>
          <o:OLEObject Type="Embed" ProgID="Equation.3" ShapeID="_x0000_i1035" DrawAspect="Content" ObjectID="_1567609298" r:id="rId46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240" w:dyaOrig="320">
          <v:shape id="_x0000_i1036" type="#_x0000_t75" style="width:64.5pt;height:14.25pt" o:ole="">
            <v:imagedata r:id="rId47" o:title=""/>
          </v:shape>
          <o:OLEObject Type="Embed" ProgID="Equation.3" ShapeID="_x0000_i1036" DrawAspect="Content" ObjectID="_1567609299" r:id="rId48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260" w:dyaOrig="320">
          <v:shape id="_x0000_i1037" type="#_x0000_t75" style="width:64.5pt;height:14.25pt" o:ole="">
            <v:imagedata r:id="rId49" o:title=""/>
          </v:shape>
          <o:OLEObject Type="Embed" ProgID="Equation.3" ShapeID="_x0000_i1037" DrawAspect="Content" ObjectID="_1567609300" r:id="rId50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120" w:dyaOrig="320">
          <v:shape id="_x0000_i1038" type="#_x0000_t75" style="width:57.75pt;height:14.25pt" o:ole="">
            <v:imagedata r:id="rId51" o:title=""/>
          </v:shape>
          <o:OLEObject Type="Embed" ProgID="Equation.3" ShapeID="_x0000_i1038" DrawAspect="Content" ObjectID="_1567609301" r:id="rId52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</w:rPr>
        <w:t>When the leading coefficient is not 1</w:t>
      </w: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359" w:dyaOrig="320">
          <v:shape id="_x0000_i1039" type="#_x0000_t75" style="width:64.5pt;height:14.25pt" o:ole="">
            <v:imagedata r:id="rId53" o:title=""/>
          </v:shape>
          <o:OLEObject Type="Embed" ProgID="Equation.3" ShapeID="_x0000_i1039" DrawAspect="Content" ObjectID="_1567609302" r:id="rId54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260" w:dyaOrig="320">
          <v:shape id="_x0000_i1040" type="#_x0000_t75" style="width:64.5pt;height:14.25pt" o:ole="">
            <v:imagedata r:id="rId55" o:title=""/>
          </v:shape>
          <o:OLEObject Type="Embed" ProgID="Equation.3" ShapeID="_x0000_i1040" DrawAspect="Content" ObjectID="_1567609303" r:id="rId56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480" w:dyaOrig="320">
          <v:shape id="_x0000_i1041" type="#_x0000_t75" style="width:1in;height:14.25pt" o:ole="">
            <v:imagedata r:id="rId57" o:title=""/>
          </v:shape>
          <o:OLEObject Type="Embed" ProgID="Equation.3" ShapeID="_x0000_i1041" DrawAspect="Content" ObjectID="_1567609304" r:id="rId58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480" w:dyaOrig="320">
          <v:shape id="_x0000_i1042" type="#_x0000_t75" style="width:1in;height:14.25pt" o:ole="">
            <v:imagedata r:id="rId59" o:title=""/>
          </v:shape>
          <o:OLEObject Type="Embed" ProgID="Equation.3" ShapeID="_x0000_i1042" DrawAspect="Content" ObjectID="_1567609305" r:id="rId60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pStyle w:val="ListParagraph"/>
        <w:spacing w:after="0"/>
        <w:ind w:left="216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500" w:dyaOrig="320">
          <v:shape id="_x0000_i1043" type="#_x0000_t75" style="width:1in;height:14.25pt" o:ole="">
            <v:imagedata r:id="rId61" o:title=""/>
          </v:shape>
          <o:OLEObject Type="Embed" ProgID="Equation.3" ShapeID="_x0000_i1043" DrawAspect="Content" ObjectID="_1567609306" r:id="rId62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1460" w:dyaOrig="320">
          <v:shape id="_x0000_i1044" type="#_x0000_t75" style="width:1in;height:14.25pt" o:ole="">
            <v:imagedata r:id="rId63" o:title=""/>
          </v:shape>
          <o:OLEObject Type="Embed" ProgID="Equation.3" ShapeID="_x0000_i1044" DrawAspect="Content" ObjectID="_1567609307" r:id="rId64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1A6841">
      <w:pPr>
        <w:pStyle w:val="ListParagraph"/>
        <w:numPr>
          <w:ilvl w:val="2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10"/>
        </w:rPr>
        <w:object w:dxaOrig="1800" w:dyaOrig="360">
          <v:shape id="_x0000_i1045" type="#_x0000_t75" style="width:93.75pt;height:21.75pt" o:ole="">
            <v:imagedata r:id="rId65" o:title=""/>
          </v:shape>
          <o:OLEObject Type="Embed" ProgID="Equation.3" ShapeID="_x0000_i1045" DrawAspect="Content" ObjectID="_1567609308" r:id="rId66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0"/>
          <w:numId w:val="6"/>
        </w:numPr>
        <w:spacing w:after="0"/>
        <w:rPr>
          <w:rFonts w:ascii="Comic Sans MS" w:hAnsi="Comic Sans MS"/>
          <w:b/>
        </w:rPr>
      </w:pPr>
      <w:r w:rsidRPr="00A43C8C">
        <w:rPr>
          <w:rFonts w:ascii="Comic Sans MS" w:hAnsi="Comic Sans MS"/>
          <w:b/>
        </w:rPr>
        <w:t>Difference of “Two Squares”:</w:t>
      </w:r>
      <w:r w:rsidRPr="00A43C8C">
        <w:rPr>
          <w:rFonts w:ascii="Comic Sans MS" w:hAnsi="Comic Sans MS"/>
          <w:b/>
        </w:rPr>
        <w:tab/>
        <w:t>Rule:___________________________________________</w:t>
      </w:r>
    </w:p>
    <w:p w:rsidR="00D81930" w:rsidRDefault="00D81930" w:rsidP="00D81930">
      <w:pPr>
        <w:spacing w:after="0"/>
        <w:rPr>
          <w:rFonts w:ascii="Comic Sans MS" w:hAnsi="Comic Sans MS"/>
          <w:b/>
        </w:rPr>
      </w:pPr>
    </w:p>
    <w:p w:rsidR="00D81930" w:rsidRDefault="00D81930" w:rsidP="00D81930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-List of Perfect Squares __________________________________________________________</w:t>
      </w:r>
    </w:p>
    <w:p w:rsidR="00752CF9" w:rsidRPr="00D81930" w:rsidRDefault="00752CF9" w:rsidP="00D81930">
      <w:pPr>
        <w:spacing w:after="0"/>
        <w:rPr>
          <w:rFonts w:ascii="Comic Sans MS" w:hAnsi="Comic Sans MS"/>
          <w:b/>
        </w:rPr>
      </w:pP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780" w:dyaOrig="320">
          <v:shape id="_x0000_i1046" type="#_x0000_t75" style="width:36pt;height:14.25pt" o:ole="">
            <v:imagedata r:id="rId67" o:title=""/>
          </v:shape>
          <o:OLEObject Type="Embed" ProgID="Equation.3" ShapeID="_x0000_i1046" DrawAspect="Content" ObjectID="_1567609309" r:id="rId68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A43C8C">
        <w:rPr>
          <w:rFonts w:ascii="Comic Sans MS" w:hAnsi="Comic Sans MS"/>
          <w:position w:val="-6"/>
        </w:rPr>
        <w:object w:dxaOrig="960" w:dyaOrig="320">
          <v:shape id="_x0000_i1047" type="#_x0000_t75" style="width:50.25pt;height:14.25pt" o:ole="">
            <v:imagedata r:id="rId69" o:title=""/>
          </v:shape>
          <o:OLEObject Type="Embed" ProgID="Equation.3" ShapeID="_x0000_i1047" DrawAspect="Content" ObjectID="_1567609310" r:id="rId70"/>
        </w:object>
      </w: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D81930">
      <w:pPr>
        <w:spacing w:after="0"/>
        <w:rPr>
          <w:rFonts w:ascii="Comic Sans MS" w:hAnsi="Comic Sans MS"/>
        </w:rPr>
      </w:pPr>
    </w:p>
    <w:p w:rsidR="00D81930" w:rsidRPr="00A43C8C" w:rsidRDefault="00D81930" w:rsidP="001A6841">
      <w:pPr>
        <w:pStyle w:val="ListParagraph"/>
        <w:numPr>
          <w:ilvl w:val="1"/>
          <w:numId w:val="6"/>
        </w:numPr>
        <w:spacing w:after="0"/>
        <w:rPr>
          <w:rFonts w:ascii="Comic Sans MS" w:hAnsi="Comic Sans MS"/>
        </w:rPr>
      </w:pPr>
      <w:r w:rsidRPr="00D81930">
        <w:rPr>
          <w:rFonts w:ascii="Comic Sans MS" w:hAnsi="Comic Sans MS"/>
          <w:position w:val="-10"/>
        </w:rPr>
        <w:object w:dxaOrig="1219" w:dyaOrig="360">
          <v:shape id="_x0000_i1048" type="#_x0000_t75" style="width:62.25pt;height:17.25pt" o:ole="">
            <v:imagedata r:id="rId71" o:title=""/>
          </v:shape>
          <o:OLEObject Type="Embed" ProgID="Equation.3" ShapeID="_x0000_i1048" DrawAspect="Content" ObjectID="_1567609311" r:id="rId72"/>
        </w:object>
      </w:r>
    </w:p>
    <w:p w:rsidR="00D81930" w:rsidRDefault="00D81930" w:rsidP="00D81930">
      <w:pPr>
        <w:spacing w:after="0" w:line="240" w:lineRule="auto"/>
      </w:pPr>
      <w:r>
        <w:br w:type="page"/>
      </w:r>
    </w:p>
    <w:p w:rsidR="00D81930" w:rsidRDefault="00D81930" w:rsidP="00D81930">
      <w:pPr>
        <w:spacing w:after="0" w:line="240" w:lineRule="auto"/>
        <w:rPr>
          <w:rFonts w:ascii="Cooper Black" w:hAnsi="Cooper Black"/>
          <w:sz w:val="28"/>
          <w:szCs w:val="28"/>
        </w:rPr>
      </w:pPr>
      <w:r>
        <w:rPr>
          <w:rFonts w:ascii="Cooper Black" w:hAnsi="Cooper Black"/>
          <w:sz w:val="28"/>
          <w:szCs w:val="28"/>
        </w:rPr>
        <w:lastRenderedPageBreak/>
        <w:t>Extra Factoring Practice</w:t>
      </w:r>
    </w:p>
    <w:p w:rsidR="00D81930" w:rsidRDefault="00D81930" w:rsidP="00D81930">
      <w:pPr>
        <w:spacing w:after="0"/>
      </w:pPr>
      <w:r>
        <w:rPr>
          <w:rFonts w:ascii="Cooper Black" w:hAnsi="Cooper Black"/>
          <w:noProof/>
        </w:rPr>
        <w:drawing>
          <wp:anchor distT="0" distB="0" distL="114300" distR="114300" simplePos="0" relativeHeight="251671552" behindDoc="0" locked="0" layoutInCell="1" allowOverlap="1" wp14:anchorId="74B22BA0" wp14:editId="72409D4C">
            <wp:simplePos x="0" y="0"/>
            <wp:positionH relativeFrom="column">
              <wp:posOffset>-676275</wp:posOffset>
            </wp:positionH>
            <wp:positionV relativeFrom="paragraph">
              <wp:posOffset>1365250</wp:posOffset>
            </wp:positionV>
            <wp:extent cx="8679051" cy="6250553"/>
            <wp:effectExtent l="0" t="1219200" r="0" b="1197997"/>
            <wp:wrapNone/>
            <wp:docPr id="8536" name="Picture 8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679051" cy="6250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1930" w:rsidRDefault="00D81930" w:rsidP="00D81930">
      <w:pPr>
        <w:spacing w:after="0" w:line="240" w:lineRule="auto"/>
        <w:rPr>
          <w:rFonts w:ascii="Cooper Black" w:hAnsi="Cooper Black"/>
          <w:sz w:val="28"/>
          <w:szCs w:val="28"/>
        </w:rPr>
      </w:pPr>
      <w:r>
        <w:rPr>
          <w:rFonts w:ascii="Cooper Black" w:hAnsi="Cooper Black"/>
          <w:sz w:val="28"/>
          <w:szCs w:val="28"/>
        </w:rPr>
        <w:br w:type="page"/>
      </w:r>
    </w:p>
    <w:p w:rsidR="00D81930" w:rsidRDefault="00D81930" w:rsidP="001A6841">
      <w:pPr>
        <w:spacing w:after="0" w:line="240" w:lineRule="auto"/>
      </w:pPr>
      <w:r>
        <w:rPr>
          <w:rFonts w:ascii="Comic Sans MS" w:hAnsi="Comic Sans MS"/>
          <w:noProof/>
        </w:rPr>
        <w:lastRenderedPageBreak/>
        <w:drawing>
          <wp:anchor distT="0" distB="0" distL="114300" distR="114300" simplePos="0" relativeHeight="251672576" behindDoc="0" locked="0" layoutInCell="1" allowOverlap="1" wp14:anchorId="33DF5656" wp14:editId="19FFE01C">
            <wp:simplePos x="0" y="0"/>
            <wp:positionH relativeFrom="column">
              <wp:posOffset>-662505</wp:posOffset>
            </wp:positionH>
            <wp:positionV relativeFrom="paragraph">
              <wp:posOffset>1315782</wp:posOffset>
            </wp:positionV>
            <wp:extent cx="8206910" cy="6092391"/>
            <wp:effectExtent l="9525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23633" cy="610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D81930" w:rsidSect="0086494F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72A1" w:rsidRDefault="004B72A1">
      <w:pPr>
        <w:spacing w:after="0" w:line="240" w:lineRule="auto"/>
      </w:pPr>
      <w:r>
        <w:separator/>
      </w:r>
    </w:p>
  </w:endnote>
  <w:endnote w:type="continuationSeparator" w:id="0">
    <w:p w:rsidR="004B72A1" w:rsidRDefault="004B72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731839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95DE8" w:rsidRDefault="00495DE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774D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495DE8" w:rsidRDefault="00495DE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5DE8" w:rsidRDefault="00495DE8">
    <w:pPr>
      <w:tabs>
        <w:tab w:val="center" w:pos="456"/>
        <w:tab w:val="center" w:pos="794"/>
        <w:tab w:val="center" w:pos="1378"/>
        <w:tab w:val="center" w:pos="1738"/>
        <w:tab w:val="center" w:pos="2009"/>
        <w:tab w:val="center" w:pos="2386"/>
        <w:tab w:val="center" w:pos="2988"/>
        <w:tab w:val="center" w:pos="3386"/>
        <w:tab w:val="center" w:pos="4702"/>
        <w:tab w:val="right" w:pos="12241"/>
      </w:tabs>
      <w:spacing w:after="0"/>
      <w:ind w:right="-3154"/>
    </w:pPr>
    <w:r>
      <w:rPr>
        <w:rFonts w:ascii="Times New Roman" w:eastAsia="Times New Roman" w:hAnsi="Times New Roman" w:cs="Times New Roman"/>
        <w:color w:val="FEFEFE"/>
        <w:sz w:val="12"/>
      </w:rPr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>Worksheet by Kuta Software LLC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5DE8" w:rsidRDefault="00495DE8">
    <w:pPr>
      <w:tabs>
        <w:tab w:val="center" w:pos="456"/>
        <w:tab w:val="center" w:pos="794"/>
        <w:tab w:val="center" w:pos="1378"/>
        <w:tab w:val="center" w:pos="1738"/>
        <w:tab w:val="center" w:pos="2009"/>
        <w:tab w:val="center" w:pos="2386"/>
        <w:tab w:val="center" w:pos="2988"/>
        <w:tab w:val="center" w:pos="3386"/>
        <w:tab w:val="center" w:pos="4702"/>
        <w:tab w:val="right" w:pos="12241"/>
      </w:tabs>
      <w:spacing w:after="0"/>
      <w:ind w:right="-3154"/>
    </w:pPr>
    <w:r>
      <w:rPr>
        <w:rFonts w:ascii="Times New Roman" w:eastAsia="Times New Roman" w:hAnsi="Times New Roman" w:cs="Times New Roman"/>
        <w:color w:val="FEFEFE"/>
        <w:sz w:val="12"/>
      </w:rPr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>Worksheet by Kuta Software LLC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5DE8" w:rsidRDefault="00495DE8">
    <w:pPr>
      <w:tabs>
        <w:tab w:val="center" w:pos="458"/>
        <w:tab w:val="center" w:pos="794"/>
        <w:tab w:val="center" w:pos="1387"/>
        <w:tab w:val="center" w:pos="1738"/>
        <w:tab w:val="center" w:pos="2040"/>
        <w:tab w:val="center" w:pos="2424"/>
        <w:tab w:val="center" w:pos="3029"/>
        <w:tab w:val="center" w:pos="3461"/>
        <w:tab w:val="right" w:pos="12241"/>
      </w:tabs>
      <w:spacing w:after="0"/>
      <w:ind w:right="-3154"/>
    </w:pPr>
    <w:r>
      <w:rPr>
        <w:rFonts w:ascii="Times New Roman" w:eastAsia="Times New Roman" w:hAnsi="Times New Roman" w:cs="Times New Roman"/>
        <w:color w:val="FEFEFE"/>
        <w:sz w:val="12"/>
      </w:rPr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>Worksheet by Kuta Software LLC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5DE8" w:rsidRDefault="00495DE8">
    <w:pPr>
      <w:tabs>
        <w:tab w:val="center" w:pos="456"/>
        <w:tab w:val="center" w:pos="794"/>
        <w:tab w:val="center" w:pos="1378"/>
        <w:tab w:val="center" w:pos="1738"/>
        <w:tab w:val="center" w:pos="2009"/>
        <w:tab w:val="center" w:pos="2386"/>
        <w:tab w:val="center" w:pos="2988"/>
        <w:tab w:val="center" w:pos="3386"/>
        <w:tab w:val="center" w:pos="4702"/>
        <w:tab w:val="right" w:pos="12241"/>
      </w:tabs>
      <w:spacing w:after="0"/>
      <w:ind w:right="-3154"/>
    </w:pPr>
    <w:r>
      <w:rPr>
        <w:rFonts w:ascii="Times New Roman" w:eastAsia="Times New Roman" w:hAnsi="Times New Roman" w:cs="Times New Roman"/>
        <w:color w:val="FEFEFE"/>
        <w:sz w:val="12"/>
      </w:rPr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>Worksheet by Kuta Software LLC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5DE8" w:rsidRDefault="00495DE8">
    <w:pPr>
      <w:tabs>
        <w:tab w:val="center" w:pos="456"/>
        <w:tab w:val="center" w:pos="794"/>
        <w:tab w:val="center" w:pos="1378"/>
        <w:tab w:val="center" w:pos="1738"/>
        <w:tab w:val="center" w:pos="2009"/>
        <w:tab w:val="center" w:pos="2386"/>
        <w:tab w:val="center" w:pos="2988"/>
        <w:tab w:val="center" w:pos="3386"/>
        <w:tab w:val="center" w:pos="4702"/>
        <w:tab w:val="right" w:pos="12241"/>
      </w:tabs>
      <w:spacing w:after="0"/>
      <w:ind w:right="-3154"/>
    </w:pPr>
    <w:r>
      <w:rPr>
        <w:rFonts w:ascii="Times New Roman" w:eastAsia="Times New Roman" w:hAnsi="Times New Roman" w:cs="Times New Roman"/>
        <w:color w:val="FEFEFE"/>
        <w:sz w:val="12"/>
      </w:rPr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>Worksheet by Kuta Software LLC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5DE8" w:rsidRDefault="00495DE8">
    <w:pPr>
      <w:tabs>
        <w:tab w:val="center" w:pos="458"/>
        <w:tab w:val="center" w:pos="794"/>
        <w:tab w:val="center" w:pos="1387"/>
        <w:tab w:val="center" w:pos="1738"/>
        <w:tab w:val="center" w:pos="2040"/>
        <w:tab w:val="center" w:pos="2424"/>
        <w:tab w:val="center" w:pos="3029"/>
        <w:tab w:val="center" w:pos="3461"/>
        <w:tab w:val="right" w:pos="12241"/>
      </w:tabs>
      <w:spacing w:after="0"/>
      <w:ind w:right="-3154"/>
    </w:pPr>
    <w:r>
      <w:rPr>
        <w:rFonts w:ascii="Times New Roman" w:eastAsia="Times New Roman" w:hAnsi="Times New Roman" w:cs="Times New Roman"/>
        <w:color w:val="FEFEFE"/>
        <w:sz w:val="12"/>
      </w:rPr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 </w:t>
    </w:r>
    <w:r>
      <w:rPr>
        <w:rFonts w:ascii="Times New Roman" w:eastAsia="Times New Roman" w:hAnsi="Times New Roman" w:cs="Times New Roman"/>
        <w:color w:val="FEFEFE"/>
        <w:sz w:val="12"/>
      </w:rPr>
      <w:tab/>
      <w:t xml:space="preserve"> </w:t>
    </w:r>
    <w:r>
      <w:rPr>
        <w:rFonts w:ascii="Times New Roman" w:eastAsia="Times New Roman" w:hAnsi="Times New Roman" w:cs="Times New Roman"/>
        <w:color w:val="FEFEFE"/>
        <w:sz w:val="12"/>
      </w:rPr>
      <w:tab/>
      <w:t>Worksheet by Kuta Software LLC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72A1" w:rsidRDefault="004B72A1">
      <w:pPr>
        <w:spacing w:after="0" w:line="240" w:lineRule="auto"/>
      </w:pPr>
      <w:r>
        <w:separator/>
      </w:r>
    </w:p>
  </w:footnote>
  <w:footnote w:type="continuationSeparator" w:id="0">
    <w:p w:rsidR="004B72A1" w:rsidRDefault="004B72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537D22"/>
    <w:multiLevelType w:val="hybridMultilevel"/>
    <w:tmpl w:val="25628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04A79"/>
    <w:multiLevelType w:val="hybridMultilevel"/>
    <w:tmpl w:val="62085342"/>
    <w:lvl w:ilvl="0" w:tplc="4BD80EA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2A40D1C"/>
    <w:multiLevelType w:val="hybridMultilevel"/>
    <w:tmpl w:val="F46EE7B0"/>
    <w:lvl w:ilvl="0" w:tplc="B404A1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8659AB"/>
    <w:multiLevelType w:val="hybridMultilevel"/>
    <w:tmpl w:val="B638038E"/>
    <w:lvl w:ilvl="0" w:tplc="9BD23F3E">
      <w:start w:val="3"/>
      <w:numFmt w:val="upperRoman"/>
      <w:lvlText w:val="%1."/>
      <w:lvlJc w:val="left"/>
      <w:pPr>
        <w:ind w:left="1440" w:hanging="720"/>
      </w:pPr>
      <w:rPr>
        <w:rFonts w:ascii="Cambria" w:hAnsi="Cambr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41968BA"/>
    <w:multiLevelType w:val="hybridMultilevel"/>
    <w:tmpl w:val="61989306"/>
    <w:lvl w:ilvl="0" w:tplc="6B6808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56F1D0E"/>
    <w:multiLevelType w:val="hybridMultilevel"/>
    <w:tmpl w:val="3A32003A"/>
    <w:lvl w:ilvl="0" w:tplc="88F00A66">
      <w:start w:val="1"/>
      <w:numFmt w:val="decimal"/>
      <w:lvlText w:val="%1)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6133FE8"/>
    <w:multiLevelType w:val="hybridMultilevel"/>
    <w:tmpl w:val="6DE082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C9428F"/>
    <w:multiLevelType w:val="hybridMultilevel"/>
    <w:tmpl w:val="FCE2179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0B10F2A"/>
    <w:multiLevelType w:val="hybridMultilevel"/>
    <w:tmpl w:val="C3E6C2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30E3B41"/>
    <w:multiLevelType w:val="hybridMultilevel"/>
    <w:tmpl w:val="BCC8C2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5CD0956"/>
    <w:multiLevelType w:val="hybridMultilevel"/>
    <w:tmpl w:val="0346006C"/>
    <w:lvl w:ilvl="0" w:tplc="3EE648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111414C"/>
    <w:multiLevelType w:val="hybridMultilevel"/>
    <w:tmpl w:val="9836D4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D361E9"/>
    <w:multiLevelType w:val="hybridMultilevel"/>
    <w:tmpl w:val="44E43B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37D2ED8"/>
    <w:multiLevelType w:val="hybridMultilevel"/>
    <w:tmpl w:val="94924DA6"/>
    <w:lvl w:ilvl="0" w:tplc="4DA2D9A6">
      <w:start w:val="1"/>
      <w:numFmt w:val="upperRoman"/>
      <w:lvlText w:val="%1."/>
      <w:lvlJc w:val="left"/>
      <w:pPr>
        <w:ind w:left="720" w:hanging="72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5402F67"/>
    <w:multiLevelType w:val="hybridMultilevel"/>
    <w:tmpl w:val="29A608C8"/>
    <w:lvl w:ilvl="0" w:tplc="CDEC73A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261E737A"/>
    <w:multiLevelType w:val="hybridMultilevel"/>
    <w:tmpl w:val="E00A9DA2"/>
    <w:lvl w:ilvl="0" w:tplc="62CA4C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7D269B"/>
    <w:multiLevelType w:val="hybridMultilevel"/>
    <w:tmpl w:val="4540323C"/>
    <w:lvl w:ilvl="0" w:tplc="4F4C853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93B6C1C"/>
    <w:multiLevelType w:val="hybridMultilevel"/>
    <w:tmpl w:val="656C3878"/>
    <w:lvl w:ilvl="0" w:tplc="9F1675A8">
      <w:start w:val="1"/>
      <w:numFmt w:val="upperRoman"/>
      <w:lvlText w:val="%1."/>
      <w:lvlJc w:val="left"/>
      <w:pPr>
        <w:ind w:left="1080" w:hanging="720"/>
      </w:pPr>
      <w:rPr>
        <w:rFonts w:asciiTheme="majorHAnsi" w:hAnsiTheme="maj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BE4DFC"/>
    <w:multiLevelType w:val="hybridMultilevel"/>
    <w:tmpl w:val="178A6F4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0060BB0"/>
    <w:multiLevelType w:val="hybridMultilevel"/>
    <w:tmpl w:val="298A1DB4"/>
    <w:lvl w:ilvl="0" w:tplc="11D219E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39A11C61"/>
    <w:multiLevelType w:val="hybridMultilevel"/>
    <w:tmpl w:val="196CA206"/>
    <w:lvl w:ilvl="0" w:tplc="5BB6C6A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AC013FA"/>
    <w:multiLevelType w:val="hybridMultilevel"/>
    <w:tmpl w:val="30AC9692"/>
    <w:lvl w:ilvl="0" w:tplc="DC4E3CEC">
      <w:start w:val="1"/>
      <w:numFmt w:val="upperRoman"/>
      <w:lvlText w:val="%1."/>
      <w:lvlJc w:val="left"/>
      <w:pPr>
        <w:ind w:left="720" w:hanging="720"/>
      </w:pPr>
      <w:rPr>
        <w:rFonts w:ascii="Cambria" w:hAnsi="Cambr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BC4763"/>
    <w:multiLevelType w:val="hybridMultilevel"/>
    <w:tmpl w:val="E2B4C9A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775266"/>
    <w:multiLevelType w:val="hybridMultilevel"/>
    <w:tmpl w:val="F9B648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C871F6"/>
    <w:multiLevelType w:val="hybridMultilevel"/>
    <w:tmpl w:val="B548130A"/>
    <w:lvl w:ilvl="0" w:tplc="EDA695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0A87275"/>
    <w:multiLevelType w:val="hybridMultilevel"/>
    <w:tmpl w:val="CE182036"/>
    <w:lvl w:ilvl="0" w:tplc="1108C1FE">
      <w:start w:val="1"/>
      <w:numFmt w:val="decimal"/>
      <w:lvlText w:val="Step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253C99"/>
    <w:multiLevelType w:val="hybridMultilevel"/>
    <w:tmpl w:val="45842820"/>
    <w:lvl w:ilvl="0" w:tplc="AF0CD328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2316C23"/>
    <w:multiLevelType w:val="hybridMultilevel"/>
    <w:tmpl w:val="AA40C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3EF4718"/>
    <w:multiLevelType w:val="hybridMultilevel"/>
    <w:tmpl w:val="19ECC19E"/>
    <w:lvl w:ilvl="0" w:tplc="7202333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75C225E"/>
    <w:multiLevelType w:val="hybridMultilevel"/>
    <w:tmpl w:val="142065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9B37A4D"/>
    <w:multiLevelType w:val="hybridMultilevel"/>
    <w:tmpl w:val="716800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B6E4B67"/>
    <w:multiLevelType w:val="hybridMultilevel"/>
    <w:tmpl w:val="89B6B14A"/>
    <w:lvl w:ilvl="0" w:tplc="6D025BFE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5B981BB5"/>
    <w:multiLevelType w:val="hybridMultilevel"/>
    <w:tmpl w:val="79E6DE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4C0881"/>
    <w:multiLevelType w:val="hybridMultilevel"/>
    <w:tmpl w:val="F46EE7B0"/>
    <w:lvl w:ilvl="0" w:tplc="B404A11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04E64B7"/>
    <w:multiLevelType w:val="hybridMultilevel"/>
    <w:tmpl w:val="50428E22"/>
    <w:lvl w:ilvl="0" w:tplc="240C4546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258142E"/>
    <w:multiLevelType w:val="hybridMultilevel"/>
    <w:tmpl w:val="3FD41E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A134C9"/>
    <w:multiLevelType w:val="hybridMultilevel"/>
    <w:tmpl w:val="758625E6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605220E"/>
    <w:multiLevelType w:val="hybridMultilevel"/>
    <w:tmpl w:val="BCF21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9D2786D"/>
    <w:multiLevelType w:val="hybridMultilevel"/>
    <w:tmpl w:val="9D4278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AF8014E"/>
    <w:multiLevelType w:val="hybridMultilevel"/>
    <w:tmpl w:val="74E035DE"/>
    <w:lvl w:ilvl="0" w:tplc="091822D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7E16C2"/>
    <w:multiLevelType w:val="hybridMultilevel"/>
    <w:tmpl w:val="2C5E63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E72ABD"/>
    <w:multiLevelType w:val="hybridMultilevel"/>
    <w:tmpl w:val="C1CAEEDA"/>
    <w:lvl w:ilvl="0" w:tplc="E780C1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4E0086"/>
    <w:multiLevelType w:val="hybridMultilevel"/>
    <w:tmpl w:val="852442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12272C5"/>
    <w:multiLevelType w:val="hybridMultilevel"/>
    <w:tmpl w:val="F2228D5A"/>
    <w:lvl w:ilvl="0" w:tplc="2094533E">
      <w:start w:val="1"/>
      <w:numFmt w:val="upperRoman"/>
      <w:lvlText w:val="%1."/>
      <w:lvlJc w:val="left"/>
      <w:pPr>
        <w:ind w:left="720" w:hanging="720"/>
      </w:pPr>
      <w:rPr>
        <w:rFonts w:ascii="Cambria" w:hAnsi="Cambr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72B55C34"/>
    <w:multiLevelType w:val="hybridMultilevel"/>
    <w:tmpl w:val="3020AF10"/>
    <w:lvl w:ilvl="0" w:tplc="5E2A0A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734D0EA9"/>
    <w:multiLevelType w:val="hybridMultilevel"/>
    <w:tmpl w:val="C008919E"/>
    <w:lvl w:ilvl="0" w:tplc="F304969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7DFE4A40"/>
    <w:multiLevelType w:val="hybridMultilevel"/>
    <w:tmpl w:val="8D86E3D6"/>
    <w:lvl w:ilvl="0" w:tplc="8BBE7CF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1"/>
  </w:num>
  <w:num w:numId="3">
    <w:abstractNumId w:val="19"/>
  </w:num>
  <w:num w:numId="4">
    <w:abstractNumId w:val="14"/>
  </w:num>
  <w:num w:numId="5">
    <w:abstractNumId w:val="46"/>
  </w:num>
  <w:num w:numId="6">
    <w:abstractNumId w:val="38"/>
  </w:num>
  <w:num w:numId="7">
    <w:abstractNumId w:val="11"/>
  </w:num>
  <w:num w:numId="8">
    <w:abstractNumId w:val="36"/>
  </w:num>
  <w:num w:numId="9">
    <w:abstractNumId w:val="22"/>
  </w:num>
  <w:num w:numId="10">
    <w:abstractNumId w:val="21"/>
  </w:num>
  <w:num w:numId="11">
    <w:abstractNumId w:val="20"/>
  </w:num>
  <w:num w:numId="12">
    <w:abstractNumId w:val="45"/>
  </w:num>
  <w:num w:numId="13">
    <w:abstractNumId w:val="3"/>
  </w:num>
  <w:num w:numId="14">
    <w:abstractNumId w:val="7"/>
  </w:num>
  <w:num w:numId="15">
    <w:abstractNumId w:val="28"/>
  </w:num>
  <w:num w:numId="16">
    <w:abstractNumId w:val="27"/>
  </w:num>
  <w:num w:numId="17">
    <w:abstractNumId w:val="0"/>
  </w:num>
  <w:num w:numId="18">
    <w:abstractNumId w:val="10"/>
  </w:num>
  <w:num w:numId="19">
    <w:abstractNumId w:val="16"/>
  </w:num>
  <w:num w:numId="20">
    <w:abstractNumId w:val="31"/>
  </w:num>
  <w:num w:numId="21">
    <w:abstractNumId w:val="29"/>
  </w:num>
  <w:num w:numId="22">
    <w:abstractNumId w:val="13"/>
  </w:num>
  <w:num w:numId="23">
    <w:abstractNumId w:val="24"/>
  </w:num>
  <w:num w:numId="24">
    <w:abstractNumId w:val="44"/>
  </w:num>
  <w:num w:numId="25">
    <w:abstractNumId w:val="4"/>
  </w:num>
  <w:num w:numId="26">
    <w:abstractNumId w:val="37"/>
  </w:num>
  <w:num w:numId="27">
    <w:abstractNumId w:val="23"/>
  </w:num>
  <w:num w:numId="28">
    <w:abstractNumId w:val="35"/>
  </w:num>
  <w:num w:numId="29">
    <w:abstractNumId w:val="9"/>
  </w:num>
  <w:num w:numId="30">
    <w:abstractNumId w:val="6"/>
  </w:num>
  <w:num w:numId="31">
    <w:abstractNumId w:val="43"/>
  </w:num>
  <w:num w:numId="32">
    <w:abstractNumId w:val="40"/>
  </w:num>
  <w:num w:numId="33">
    <w:abstractNumId w:val="15"/>
  </w:num>
  <w:num w:numId="34">
    <w:abstractNumId w:val="25"/>
  </w:num>
  <w:num w:numId="35">
    <w:abstractNumId w:val="18"/>
  </w:num>
  <w:num w:numId="36">
    <w:abstractNumId w:val="42"/>
  </w:num>
  <w:num w:numId="37">
    <w:abstractNumId w:val="41"/>
  </w:num>
  <w:num w:numId="38">
    <w:abstractNumId w:val="32"/>
  </w:num>
  <w:num w:numId="39">
    <w:abstractNumId w:val="17"/>
  </w:num>
  <w:num w:numId="40">
    <w:abstractNumId w:val="39"/>
  </w:num>
  <w:num w:numId="41">
    <w:abstractNumId w:val="26"/>
  </w:num>
  <w:num w:numId="42">
    <w:abstractNumId w:val="34"/>
  </w:num>
  <w:num w:numId="43">
    <w:abstractNumId w:val="12"/>
  </w:num>
  <w:num w:numId="44">
    <w:abstractNumId w:val="30"/>
  </w:num>
  <w:num w:numId="45">
    <w:abstractNumId w:val="2"/>
  </w:num>
  <w:num w:numId="46">
    <w:abstractNumId w:val="33"/>
  </w:num>
  <w:num w:numId="47">
    <w:abstractNumId w:val="5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494F"/>
    <w:rsid w:val="001A6841"/>
    <w:rsid w:val="0022458B"/>
    <w:rsid w:val="002538F0"/>
    <w:rsid w:val="0031226F"/>
    <w:rsid w:val="0031232C"/>
    <w:rsid w:val="00366044"/>
    <w:rsid w:val="003F3D03"/>
    <w:rsid w:val="00495DE8"/>
    <w:rsid w:val="004B72A1"/>
    <w:rsid w:val="005F7967"/>
    <w:rsid w:val="00662370"/>
    <w:rsid w:val="00752CF9"/>
    <w:rsid w:val="007B582B"/>
    <w:rsid w:val="0080007B"/>
    <w:rsid w:val="008409EE"/>
    <w:rsid w:val="00842BA9"/>
    <w:rsid w:val="0086494F"/>
    <w:rsid w:val="009D1CC6"/>
    <w:rsid w:val="00B34C44"/>
    <w:rsid w:val="00C24250"/>
    <w:rsid w:val="00C30ACD"/>
    <w:rsid w:val="00D216EA"/>
    <w:rsid w:val="00D81930"/>
    <w:rsid w:val="00DA774D"/>
    <w:rsid w:val="00E5279B"/>
    <w:rsid w:val="00E63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493721-7F64-40E0-8FF0-34C247148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494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D81930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8193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81930"/>
    <w:pPr>
      <w:keepNext/>
      <w:keepLines/>
      <w:spacing w:before="40" w:after="0" w:line="259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8193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8193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D8193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86494F"/>
    <w:pPr>
      <w:ind w:left="720"/>
      <w:contextualSpacing/>
    </w:pPr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86494F"/>
    <w:pPr>
      <w:spacing w:after="0" w:line="240" w:lineRule="auto"/>
    </w:pPr>
  </w:style>
  <w:style w:type="table" w:styleId="TableGrid">
    <w:name w:val="Table Grid"/>
    <w:basedOn w:val="TableNormal"/>
    <w:uiPriority w:val="59"/>
    <w:rsid w:val="008649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819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1930"/>
  </w:style>
  <w:style w:type="paragraph" w:styleId="Footer">
    <w:name w:val="footer"/>
    <w:basedOn w:val="Normal"/>
    <w:link w:val="FooterChar"/>
    <w:uiPriority w:val="99"/>
    <w:unhideWhenUsed/>
    <w:rsid w:val="00D819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1930"/>
  </w:style>
  <w:style w:type="paragraph" w:styleId="TOCHeading">
    <w:name w:val="TOC Heading"/>
    <w:basedOn w:val="Heading1"/>
    <w:next w:val="Normal"/>
    <w:uiPriority w:val="39"/>
    <w:unhideWhenUsed/>
    <w:qFormat/>
    <w:rsid w:val="00D81930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D81930"/>
    <w:pPr>
      <w:spacing w:after="100" w:line="259" w:lineRule="auto"/>
    </w:pPr>
  </w:style>
  <w:style w:type="paragraph" w:styleId="TOC2">
    <w:name w:val="toc 2"/>
    <w:basedOn w:val="Normal"/>
    <w:next w:val="Normal"/>
    <w:autoRedefine/>
    <w:uiPriority w:val="39"/>
    <w:unhideWhenUsed/>
    <w:rsid w:val="00D81930"/>
    <w:pPr>
      <w:spacing w:after="100" w:line="259" w:lineRule="auto"/>
      <w:ind w:left="220"/>
    </w:pPr>
  </w:style>
  <w:style w:type="character" w:styleId="Hyperlink">
    <w:name w:val="Hyperlink"/>
    <w:basedOn w:val="DefaultParagraphFont"/>
    <w:uiPriority w:val="99"/>
    <w:unhideWhenUsed/>
    <w:rsid w:val="00D81930"/>
    <w:rPr>
      <w:color w:val="0563C1" w:themeColor="hyperlink"/>
      <w:u w:val="singl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1930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1930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D81930"/>
    <w:pPr>
      <w:spacing w:after="100" w:line="259" w:lineRule="auto"/>
      <w:ind w:left="440"/>
    </w:pPr>
  </w:style>
  <w:style w:type="paragraph" w:styleId="BodyText">
    <w:name w:val="Body Text"/>
    <w:basedOn w:val="Normal"/>
    <w:link w:val="BodyTextChar"/>
    <w:rsid w:val="007B582B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36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7B582B"/>
    <w:rPr>
      <w:rFonts w:ascii="Times New Roman" w:eastAsia="Times New Roman" w:hAnsi="Times New Roman" w:cs="Times New Roman"/>
      <w:b/>
      <w:sz w:val="24"/>
      <w:szCs w:val="36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footer" Target="footer7.xml"/><Relationship Id="rId34" Type="http://schemas.openxmlformats.org/officeDocument/2006/relationships/oleObject" Target="embeddings/oleObject5.bin"/><Relationship Id="rId42" Type="http://schemas.openxmlformats.org/officeDocument/2006/relationships/oleObject" Target="embeddings/oleObject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2.bin"/><Relationship Id="rId76" Type="http://schemas.openxmlformats.org/officeDocument/2006/relationships/theme" Target="theme/theme1.xml"/><Relationship Id="rId7" Type="http://schemas.openxmlformats.org/officeDocument/2006/relationships/footer" Target="footer1.xml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image" Target="media/image9.png"/><Relationship Id="rId32" Type="http://schemas.openxmlformats.org/officeDocument/2006/relationships/oleObject" Target="embeddings/oleObject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7.bin"/><Relationship Id="rId66" Type="http://schemas.openxmlformats.org/officeDocument/2006/relationships/oleObject" Target="embeddings/oleObject21.bin"/><Relationship Id="rId74" Type="http://schemas.openxmlformats.org/officeDocument/2006/relationships/image" Target="media/image37.png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23" Type="http://schemas.openxmlformats.org/officeDocument/2006/relationships/oleObject" Target="embeddings/oleObject2.bin"/><Relationship Id="rId28" Type="http://schemas.openxmlformats.org/officeDocument/2006/relationships/image" Target="media/image13.png"/><Relationship Id="rId36" Type="http://schemas.openxmlformats.org/officeDocument/2006/relationships/oleObject" Target="embeddings/oleObject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3.png"/><Relationship Id="rId19" Type="http://schemas.openxmlformats.org/officeDocument/2006/relationships/footer" Target="footer5.xml"/><Relationship Id="rId31" Type="http://schemas.openxmlformats.org/officeDocument/2006/relationships/image" Target="media/image15.wmf"/><Relationship Id="rId44" Type="http://schemas.openxmlformats.org/officeDocument/2006/relationships/oleObject" Target="embeddings/oleObject10.bin"/><Relationship Id="rId52" Type="http://schemas.openxmlformats.org/officeDocument/2006/relationships/oleObject" Target="embeddings/oleObject14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2.wmf"/><Relationship Id="rId73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8.wmf"/><Relationship Id="rId27" Type="http://schemas.openxmlformats.org/officeDocument/2006/relationships/image" Target="media/image12.png"/><Relationship Id="rId30" Type="http://schemas.openxmlformats.org/officeDocument/2006/relationships/oleObject" Target="embeddings/oleObject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4.wmf"/><Relationship Id="rId8" Type="http://schemas.openxmlformats.org/officeDocument/2006/relationships/image" Target="media/image1.jpeg"/><Relationship Id="rId51" Type="http://schemas.openxmlformats.org/officeDocument/2006/relationships/image" Target="media/image25.wmf"/><Relationship Id="rId72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4.xml"/><Relationship Id="rId25" Type="http://schemas.openxmlformats.org/officeDocument/2006/relationships/image" Target="media/image10.png"/><Relationship Id="rId33" Type="http://schemas.openxmlformats.org/officeDocument/2006/relationships/image" Target="media/image16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footer" Target="footer6.xml"/><Relationship Id="rId41" Type="http://schemas.openxmlformats.org/officeDocument/2006/relationships/image" Target="media/image20.wmf"/><Relationship Id="rId54" Type="http://schemas.openxmlformats.org/officeDocument/2006/relationships/oleObject" Target="embeddings/oleObject15.bin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2</Pages>
  <Words>4131</Words>
  <Characters>23553</Characters>
  <Application>Microsoft Office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7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dotts</dc:creator>
  <cp:keywords/>
  <dc:description/>
  <cp:lastModifiedBy>Lan Bello</cp:lastModifiedBy>
  <cp:revision>2</cp:revision>
  <cp:lastPrinted>2017-09-22T22:03:00Z</cp:lastPrinted>
  <dcterms:created xsi:type="dcterms:W3CDTF">2017-09-22T22:14:00Z</dcterms:created>
  <dcterms:modified xsi:type="dcterms:W3CDTF">2017-09-22T22:14:00Z</dcterms:modified>
</cp:coreProperties>
</file>